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6D26" w:rsidRPr="00636D26" w:rsidRDefault="00636D26" w:rsidP="00636D26">
      <w:pPr>
        <w:spacing w:before="0" w:after="0" w:line="276" w:lineRule="auto"/>
        <w:jc w:val="center"/>
        <w:rPr>
          <w:rFonts w:cs="Times New Roman"/>
          <w:b/>
          <w:color w:val="FF0000"/>
          <w:szCs w:val="24"/>
        </w:rPr>
      </w:pPr>
      <w:r w:rsidRPr="00636D26">
        <w:rPr>
          <w:rFonts w:cs="Times New Roman"/>
          <w:b/>
          <w:color w:val="FF0000"/>
          <w:szCs w:val="24"/>
          <w:highlight w:val="yellow"/>
        </w:rPr>
        <w:t>TRẮC NGHIỆM TRẢ LỜI NGẮN ỨNG DỤNG HÌNH HỌC CỦA TÍCH PHÂN</w:t>
      </w:r>
    </w:p>
    <w:p w:rsidR="00636D26" w:rsidRPr="00636D26" w:rsidRDefault="00636D26" w:rsidP="00636D26">
      <w:pPr>
        <w:tabs>
          <w:tab w:val="left" w:pos="992"/>
        </w:tabs>
        <w:spacing w:before="0" w:after="0" w:line="276" w:lineRule="auto"/>
        <w:ind w:left="992" w:hanging="992"/>
        <w:contextualSpacing/>
        <w:rPr>
          <w:rFonts w:cs="Times New Roman"/>
          <w:bCs/>
          <w:szCs w:val="24"/>
        </w:rPr>
      </w:pPr>
      <w:r w:rsidRPr="00636D26">
        <w:rPr>
          <w:rFonts w:cs="Times New Roman"/>
          <w:b/>
          <w:color w:val="0000FF"/>
          <w:szCs w:val="24"/>
        </w:rPr>
        <w:t>Câu 1.</w:t>
      </w:r>
      <w:r w:rsidRPr="00636D26">
        <w:rPr>
          <w:rFonts w:cs="Times New Roman"/>
          <w:b/>
          <w:szCs w:val="24"/>
        </w:rPr>
        <w:t xml:space="preserve">     </w:t>
      </w:r>
      <w:r w:rsidRPr="00636D26">
        <w:rPr>
          <w:rFonts w:cs="Times New Roman"/>
          <w:szCs w:val="24"/>
        </w:rPr>
        <w:t>Khi cắt vật thể bởi mặt phẳng vu</w:t>
      </w:r>
      <w:bookmarkStart w:id="0" w:name="_GoBack"/>
      <w:bookmarkEnd w:id="0"/>
      <w:r w:rsidRPr="00636D26">
        <w:rPr>
          <w:rFonts w:cs="Times New Roman"/>
          <w:szCs w:val="24"/>
        </w:rPr>
        <w:t xml:space="preserve">ông góc với trục </w:t>
      </w:r>
      <w:r w:rsidRPr="00636D26">
        <w:rPr>
          <w:rFonts w:cs="Times New Roman"/>
          <w:position w:val="-6"/>
          <w:szCs w:val="24"/>
        </w:rPr>
        <w:object w:dxaOrig="360" w:dyaOrig="279">
          <v:shape id="_x0000_i1345" type="#_x0000_t75" style="width:18.75pt;height:13.5pt" o:ole="">
            <v:imagedata r:id="rId9" o:title=""/>
          </v:shape>
          <o:OLEObject Type="Embed" ProgID="Equation.DSMT4" ShapeID="_x0000_i1345" DrawAspect="Content" ObjectID="_1798513531" r:id="rId10"/>
        </w:object>
      </w:r>
      <w:r w:rsidRPr="00636D26">
        <w:rPr>
          <w:rFonts w:cs="Times New Roman"/>
          <w:szCs w:val="24"/>
        </w:rPr>
        <w:t xml:space="preserve"> tại điểm có hoành độ </w:t>
      </w:r>
      <w:r w:rsidRPr="00636D26">
        <w:rPr>
          <w:rFonts w:cs="Times New Roman"/>
          <w:position w:val="-6"/>
          <w:szCs w:val="24"/>
        </w:rPr>
        <w:object w:dxaOrig="200" w:dyaOrig="220">
          <v:shape id="_x0000_i1346" type="#_x0000_t75" style="width:9.75pt;height:11.25pt" o:ole="">
            <v:imagedata r:id="rId11" o:title=""/>
          </v:shape>
          <o:OLEObject Type="Embed" ProgID="Equation.DSMT4" ShapeID="_x0000_i1346" DrawAspect="Content" ObjectID="_1798513532" r:id="rId12"/>
        </w:object>
      </w:r>
      <w:r w:rsidRPr="00636D26">
        <w:rPr>
          <w:rFonts w:cs="Times New Roman"/>
          <w:szCs w:val="24"/>
        </w:rPr>
        <w:t xml:space="preserve"> </w:t>
      </w:r>
      <w:r w:rsidRPr="00636D26">
        <w:rPr>
          <w:rFonts w:cs="Times New Roman"/>
          <w:position w:val="-10"/>
          <w:szCs w:val="24"/>
        </w:rPr>
        <w:object w:dxaOrig="1040" w:dyaOrig="320">
          <v:shape id="_x0000_i1347" type="#_x0000_t75" style="width:51.75pt;height:15.75pt" o:ole="">
            <v:imagedata r:id="rId13" o:title=""/>
          </v:shape>
          <o:OLEObject Type="Embed" ProgID="Equation.DSMT4" ShapeID="_x0000_i1347" DrawAspect="Content" ObjectID="_1798513533" r:id="rId14"/>
        </w:object>
      </w:r>
      <w:r w:rsidRPr="00636D26">
        <w:rPr>
          <w:rFonts w:cs="Times New Roman"/>
          <w:szCs w:val="24"/>
        </w:rPr>
        <w:t xml:space="preserve"> thì được thiết diện là một hình chữ nhật có độ dài hai cạnh là </w:t>
      </w:r>
      <w:r w:rsidRPr="00636D26">
        <w:rPr>
          <w:rFonts w:cs="Times New Roman"/>
          <w:position w:val="-6"/>
          <w:szCs w:val="24"/>
        </w:rPr>
        <w:object w:dxaOrig="300" w:dyaOrig="279">
          <v:shape id="_x0000_i1348" type="#_x0000_t75" style="width:15.75pt;height:13.5pt" o:ole="">
            <v:imagedata r:id="rId15" o:title=""/>
          </v:shape>
          <o:OLEObject Type="Embed" ProgID="Equation.DSMT4" ShapeID="_x0000_i1348" DrawAspect="Content" ObjectID="_1798513534" r:id="rId16"/>
        </w:object>
      </w:r>
      <w:r w:rsidRPr="00636D26">
        <w:rPr>
          <w:rFonts w:cs="Times New Roman"/>
          <w:szCs w:val="24"/>
        </w:rPr>
        <w:t xml:space="preserve"> và </w:t>
      </w:r>
      <w:r w:rsidRPr="00636D26">
        <w:rPr>
          <w:rFonts w:cs="Times New Roman"/>
          <w:position w:val="-6"/>
          <w:szCs w:val="24"/>
        </w:rPr>
        <w:object w:dxaOrig="240" w:dyaOrig="220">
          <v:shape id="_x0000_i1349" type="#_x0000_t75" style="width:12pt;height:11.25pt" o:ole="">
            <v:imagedata r:id="rId17" o:title=""/>
          </v:shape>
          <o:OLEObject Type="Embed" ProgID="Equation.DSMT4" ShapeID="_x0000_i1349" DrawAspect="Content" ObjectID="_1798513535" r:id="rId18"/>
        </w:object>
      </w:r>
      <w:r w:rsidRPr="00636D26">
        <w:rPr>
          <w:rFonts w:cs="Times New Roman"/>
          <w:szCs w:val="24"/>
        </w:rPr>
        <w:t xml:space="preserve"> Thể tích vật thể là bao nhiêu?</w:t>
      </w:r>
    </w:p>
    <w:p w:rsidR="00636D26" w:rsidRPr="00636D26" w:rsidRDefault="00636D26" w:rsidP="00636D26">
      <w:pPr>
        <w:tabs>
          <w:tab w:val="left" w:pos="992"/>
        </w:tabs>
        <w:spacing w:before="0" w:after="0" w:line="276" w:lineRule="auto"/>
        <w:ind w:left="992" w:hanging="992"/>
        <w:contextualSpacing/>
        <w:rPr>
          <w:rFonts w:cs="Times New Roman"/>
          <w:szCs w:val="24"/>
        </w:rPr>
      </w:pPr>
      <w:r w:rsidRPr="00636D26">
        <w:rPr>
          <w:rFonts w:cs="Times New Roman"/>
          <w:b/>
          <w:color w:val="0000FF"/>
          <w:szCs w:val="24"/>
        </w:rPr>
        <w:t>Câu 2.</w:t>
      </w:r>
      <w:r w:rsidRPr="00636D26">
        <w:rPr>
          <w:rFonts w:cs="Times New Roman"/>
          <w:b/>
          <w:szCs w:val="24"/>
        </w:rPr>
        <w:t xml:space="preserve">    </w:t>
      </w:r>
      <w:r w:rsidRPr="00636D26">
        <w:rPr>
          <w:rFonts w:cs="Times New Roman"/>
          <w:b/>
          <w:szCs w:val="24"/>
        </w:rPr>
        <w:tab/>
      </w:r>
      <w:r w:rsidRPr="00636D26">
        <w:rPr>
          <w:rFonts w:cs="Times New Roman"/>
          <w:szCs w:val="24"/>
        </w:rPr>
        <w:t xml:space="preserve"> Biết rằng </w:t>
      </w:r>
      <w:r w:rsidRPr="00636D26">
        <w:rPr>
          <w:rFonts w:cs="Times New Roman"/>
          <w:position w:val="-10"/>
          <w:szCs w:val="24"/>
        </w:rPr>
        <w:object w:dxaOrig="920" w:dyaOrig="320">
          <v:shape id="_x0000_i1350" type="#_x0000_t75" style="width:45.75pt;height:15.75pt" o:ole="">
            <v:imagedata r:id="rId19" o:title=""/>
          </v:shape>
          <o:OLEObject Type="Embed" ProgID="Equation.DSMT4" ShapeID="_x0000_i1350" DrawAspect="Content" ObjectID="_1798513536" r:id="rId20"/>
        </w:object>
      </w:r>
      <w:r w:rsidRPr="00636D26">
        <w:rPr>
          <w:rFonts w:cs="Times New Roman"/>
          <w:szCs w:val="24"/>
        </w:rPr>
        <w:t xml:space="preserve"> là một nguyên hàm của hàm số </w:t>
      </w:r>
      <w:r w:rsidRPr="00636D26">
        <w:rPr>
          <w:rFonts w:cs="Times New Roman"/>
          <w:position w:val="-10"/>
          <w:szCs w:val="24"/>
        </w:rPr>
        <w:object w:dxaOrig="960" w:dyaOrig="320">
          <v:shape id="_x0000_i1351" type="#_x0000_t75" style="width:48pt;height:15.75pt" o:ole="">
            <v:imagedata r:id="rId21" o:title=""/>
          </v:shape>
          <o:OLEObject Type="Embed" ProgID="Equation.DSMT4" ShapeID="_x0000_i1351" DrawAspect="Content" ObjectID="_1798513537" r:id="rId22"/>
        </w:object>
      </w:r>
      <w:r w:rsidRPr="00636D26">
        <w:rPr>
          <w:rFonts w:cs="Times New Roman"/>
          <w:szCs w:val="24"/>
        </w:rPr>
        <w:t xml:space="preserve"> Đồ thị của hàm số </w:t>
      </w:r>
      <w:r w:rsidRPr="00636D26">
        <w:rPr>
          <w:rFonts w:cs="Times New Roman"/>
          <w:position w:val="-10"/>
          <w:szCs w:val="24"/>
        </w:rPr>
        <w:object w:dxaOrig="920" w:dyaOrig="320">
          <v:shape id="_x0000_i1352" type="#_x0000_t75" style="width:45.75pt;height:15.75pt" o:ole="">
            <v:imagedata r:id="rId23" o:title=""/>
          </v:shape>
          <o:OLEObject Type="Embed" ProgID="Equation.DSMT4" ShapeID="_x0000_i1352" DrawAspect="Content" ObjectID="_1798513538" r:id="rId24"/>
        </w:object>
      </w:r>
      <w:r w:rsidRPr="00636D26">
        <w:rPr>
          <w:rFonts w:cs="Times New Roman"/>
          <w:szCs w:val="24"/>
        </w:rPr>
        <w:t xml:space="preserve"> được biểu diễn trong hình bên dưới.</w:t>
      </w:r>
    </w:p>
    <w:p w:rsidR="00636D26" w:rsidRPr="00636D26" w:rsidRDefault="00636D26" w:rsidP="00636D26">
      <w:pPr>
        <w:tabs>
          <w:tab w:val="left" w:pos="992"/>
        </w:tabs>
        <w:spacing w:before="0" w:after="0" w:line="276" w:lineRule="auto"/>
        <w:ind w:left="992" w:hanging="992"/>
        <w:contextualSpacing/>
        <w:jc w:val="center"/>
        <w:rPr>
          <w:rFonts w:cs="Times New Roman"/>
          <w:bCs/>
          <w:szCs w:val="24"/>
        </w:rPr>
      </w:pPr>
      <w:r w:rsidRPr="00636D26">
        <w:rPr>
          <w:rFonts w:eastAsia="Calibri" w:cs="Times New Roman"/>
          <w:noProof/>
          <w:szCs w:val="24"/>
        </w:rPr>
        <w:drawing>
          <wp:inline distT="0" distB="0" distL="0" distR="0" wp14:anchorId="71A087BB" wp14:editId="3683FE7B">
            <wp:extent cx="1645920" cy="1653540"/>
            <wp:effectExtent l="0" t="0" r="0" b="0"/>
            <wp:docPr id="5" name="Picture 5"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graph of a function  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1653540"/>
                    </a:xfrm>
                    <a:prstGeom prst="rect">
                      <a:avLst/>
                    </a:prstGeom>
                    <a:noFill/>
                    <a:ln>
                      <a:noFill/>
                    </a:ln>
                  </pic:spPr>
                </pic:pic>
              </a:graphicData>
            </a:graphic>
          </wp:inline>
        </w:drawing>
      </w:r>
    </w:p>
    <w:p w:rsidR="00636D26" w:rsidRPr="00636D26" w:rsidRDefault="00636D26" w:rsidP="00636D26">
      <w:pPr>
        <w:tabs>
          <w:tab w:val="left" w:pos="990"/>
        </w:tabs>
        <w:spacing w:before="0" w:after="0" w:line="276" w:lineRule="auto"/>
        <w:ind w:left="990"/>
        <w:rPr>
          <w:rFonts w:cs="Times New Roman"/>
          <w:b/>
          <w:color w:val="0070C0"/>
          <w:szCs w:val="24"/>
        </w:rPr>
      </w:pPr>
      <w:r w:rsidRPr="00636D26">
        <w:rPr>
          <w:rFonts w:cs="Times New Roman"/>
          <w:szCs w:val="24"/>
        </w:rPr>
        <w:t xml:space="preserve"> Biết rằng diện tích các phần hình phẳng </w:t>
      </w:r>
      <w:r w:rsidRPr="00636D26">
        <w:rPr>
          <w:rFonts w:cs="Times New Roman"/>
          <w:position w:val="-4"/>
          <w:szCs w:val="24"/>
        </w:rPr>
        <w:object w:dxaOrig="240" w:dyaOrig="260">
          <v:shape id="_x0000_i1353" type="#_x0000_t75" style="width:12pt;height:13.5pt" o:ole="">
            <v:imagedata r:id="rId26" o:title=""/>
          </v:shape>
          <o:OLEObject Type="Embed" ProgID="Equation.DSMT4" ShapeID="_x0000_i1353" DrawAspect="Content" ObjectID="_1798513539" r:id="rId27"/>
        </w:object>
      </w:r>
      <w:r w:rsidRPr="00636D26">
        <w:rPr>
          <w:rFonts w:cs="Times New Roman"/>
          <w:szCs w:val="24"/>
        </w:rPr>
        <w:t xml:space="preserve">và </w:t>
      </w:r>
      <w:r w:rsidRPr="00636D26">
        <w:rPr>
          <w:rFonts w:cs="Times New Roman"/>
          <w:position w:val="-4"/>
          <w:szCs w:val="24"/>
        </w:rPr>
        <w:object w:dxaOrig="240" w:dyaOrig="260">
          <v:shape id="_x0000_i1354" type="#_x0000_t75" style="width:12pt;height:13.5pt" o:ole="">
            <v:imagedata r:id="rId28" o:title=""/>
          </v:shape>
          <o:OLEObject Type="Embed" ProgID="Equation.DSMT4" ShapeID="_x0000_i1354" DrawAspect="Content" ObjectID="_1798513540" r:id="rId29"/>
        </w:object>
      </w:r>
      <w:r w:rsidRPr="00636D26">
        <w:rPr>
          <w:rFonts w:cs="Times New Roman"/>
          <w:szCs w:val="24"/>
        </w:rPr>
        <w:t xml:space="preserve">lần lượt là </w:t>
      </w:r>
      <w:r w:rsidRPr="00636D26">
        <w:rPr>
          <w:rFonts w:cs="Times New Roman"/>
          <w:position w:val="-12"/>
          <w:szCs w:val="24"/>
        </w:rPr>
        <w:object w:dxaOrig="1420" w:dyaOrig="360">
          <v:shape id="_x0000_i1355" type="#_x0000_t75" style="width:71.25pt;height:18.75pt" o:ole="">
            <v:imagedata r:id="rId30" o:title=""/>
          </v:shape>
          <o:OLEObject Type="Embed" ProgID="Equation.DSMT4" ShapeID="_x0000_i1355" DrawAspect="Content" ObjectID="_1798513541" r:id="rId31"/>
        </w:object>
      </w:r>
      <w:r w:rsidRPr="00636D26">
        <w:rPr>
          <w:rFonts w:cs="Times New Roman"/>
          <w:szCs w:val="24"/>
        </w:rPr>
        <w:t xml:space="preserve"> Nếu </w:t>
      </w:r>
      <w:r w:rsidRPr="00636D26">
        <w:rPr>
          <w:rFonts w:cs="Times New Roman"/>
          <w:position w:val="-10"/>
          <w:szCs w:val="24"/>
        </w:rPr>
        <w:object w:dxaOrig="980" w:dyaOrig="320">
          <v:shape id="_x0000_i1356" type="#_x0000_t75" style="width:49.5pt;height:15.75pt" o:ole="">
            <v:imagedata r:id="rId32" o:title=""/>
          </v:shape>
          <o:OLEObject Type="Embed" ProgID="Equation.DSMT4" ShapeID="_x0000_i1356" DrawAspect="Content" ObjectID="_1798513542" r:id="rId33"/>
        </w:object>
      </w:r>
      <w:r w:rsidRPr="00636D26">
        <w:rPr>
          <w:rFonts w:cs="Times New Roman"/>
          <w:szCs w:val="24"/>
        </w:rPr>
        <w:t xml:space="preserve"> thì </w:t>
      </w:r>
      <w:r w:rsidRPr="00636D26">
        <w:rPr>
          <w:rFonts w:cs="Times New Roman"/>
          <w:position w:val="-10"/>
          <w:szCs w:val="24"/>
        </w:rPr>
        <w:object w:dxaOrig="499" w:dyaOrig="320">
          <v:shape id="_x0000_i1357" type="#_x0000_t75" style="width:24.75pt;height:15.75pt" o:ole="">
            <v:imagedata r:id="rId34" o:title=""/>
          </v:shape>
          <o:OLEObject Type="Embed" ProgID="Equation.DSMT4" ShapeID="_x0000_i1357" DrawAspect="Content" ObjectID="_1798513543" r:id="rId35"/>
        </w:object>
      </w:r>
      <w:r w:rsidRPr="00636D26">
        <w:rPr>
          <w:rFonts w:cs="Times New Roman"/>
          <w:szCs w:val="24"/>
        </w:rPr>
        <w:t xml:space="preserve"> bằng bao nhiêu?</w:t>
      </w:r>
    </w:p>
    <w:p w:rsidR="00636D26" w:rsidRPr="00636D26" w:rsidRDefault="00636D26" w:rsidP="00636D26">
      <w:pPr>
        <w:tabs>
          <w:tab w:val="left" w:pos="992"/>
        </w:tabs>
        <w:spacing w:before="0" w:after="0" w:line="276" w:lineRule="auto"/>
        <w:ind w:left="992" w:hanging="992"/>
        <w:contextualSpacing/>
        <w:rPr>
          <w:rFonts w:cs="Times New Roman"/>
          <w:bCs/>
          <w:szCs w:val="24"/>
          <w:lang w:val="pt-BR"/>
        </w:rPr>
      </w:pPr>
      <w:r w:rsidRPr="00636D26">
        <w:rPr>
          <w:rFonts w:cs="Times New Roman"/>
          <w:b/>
          <w:color w:val="0000FF"/>
          <w:szCs w:val="24"/>
          <w:lang w:val="pt-BR"/>
        </w:rPr>
        <w:t>Câu 3.</w:t>
      </w:r>
      <w:r w:rsidRPr="00636D26">
        <w:rPr>
          <w:rFonts w:cs="Times New Roman"/>
          <w:b/>
          <w:szCs w:val="24"/>
          <w:lang w:val="pt-BR"/>
        </w:rPr>
        <w:t xml:space="preserve">     </w:t>
      </w:r>
      <w:r w:rsidRPr="00636D26">
        <w:rPr>
          <w:rFonts w:cs="Times New Roman"/>
          <w:bCs/>
          <w:szCs w:val="24"/>
          <w:lang w:val="pt-BR"/>
        </w:rPr>
        <w:t xml:space="preserve">Một dụng cụ đựng nước có dạng như hình bên. Nếu cắt dụng cụ bằng mặt phẳng song song với mặt đáy và cách mặt đáy một khoảng </w:t>
      </w:r>
      <w:r w:rsidRPr="00636D26">
        <w:rPr>
          <w:rFonts w:cs="Times New Roman"/>
          <w:position w:val="-6"/>
          <w:szCs w:val="24"/>
        </w:rPr>
        <w:object w:dxaOrig="200" w:dyaOrig="220">
          <v:shape id="_x0000_i1358" type="#_x0000_t75" style="width:9.75pt;height:11.25pt" o:ole="">
            <v:imagedata r:id="rId36" o:title=""/>
          </v:shape>
          <o:OLEObject Type="Embed" ProgID="Equation.DSMT4" ShapeID="_x0000_i1358" DrawAspect="Content" ObjectID="_1798513544" r:id="rId37"/>
        </w:object>
      </w:r>
      <w:r w:rsidRPr="00636D26">
        <w:rPr>
          <w:rFonts w:cs="Times New Roman"/>
          <w:bCs/>
          <w:szCs w:val="24"/>
          <w:lang w:val="pt-BR"/>
        </w:rPr>
        <w:t xml:space="preserve">(cm) </w:t>
      </w:r>
      <w:r w:rsidRPr="00636D26">
        <w:rPr>
          <w:rFonts w:cs="Times New Roman"/>
          <w:position w:val="-10"/>
          <w:szCs w:val="24"/>
        </w:rPr>
        <w:object w:dxaOrig="1060" w:dyaOrig="320">
          <v:shape id="_x0000_i1359" type="#_x0000_t75" style="width:52.5pt;height:15.75pt" o:ole="">
            <v:imagedata r:id="rId38" o:title=""/>
          </v:shape>
          <o:OLEObject Type="Embed" ProgID="Equation.DSMT4" ShapeID="_x0000_i1359" DrawAspect="Content" ObjectID="_1798513545" r:id="rId39"/>
        </w:object>
      </w:r>
      <w:r w:rsidRPr="00636D26">
        <w:rPr>
          <w:rFonts w:cs="Times New Roman"/>
          <w:bCs/>
          <w:szCs w:val="24"/>
          <w:lang w:val="pt-BR"/>
        </w:rPr>
        <w:t xml:space="preserve"> thì được thiết diện là hình chữ nhật có chiều dài là </w:t>
      </w:r>
      <w:r w:rsidRPr="00636D26">
        <w:rPr>
          <w:rFonts w:cs="Times New Roman"/>
          <w:position w:val="-6"/>
          <w:szCs w:val="24"/>
        </w:rPr>
        <w:object w:dxaOrig="320" w:dyaOrig="279">
          <v:shape id="_x0000_i1360" type="#_x0000_t75" style="width:15.75pt;height:13.5pt" o:ole="">
            <v:imagedata r:id="rId40" o:title=""/>
          </v:shape>
          <o:OLEObject Type="Embed" ProgID="Equation.DSMT4" ShapeID="_x0000_i1360" DrawAspect="Content" ObjectID="_1798513546" r:id="rId41"/>
        </w:object>
      </w:r>
      <w:r w:rsidRPr="00636D26">
        <w:rPr>
          <w:rFonts w:cs="Times New Roman"/>
          <w:bCs/>
          <w:szCs w:val="24"/>
          <w:lang w:val="pt-BR"/>
        </w:rPr>
        <w:t xml:space="preserve"> (cm) và chiều rộng là </w:t>
      </w:r>
      <w:r w:rsidRPr="00636D26">
        <w:rPr>
          <w:rFonts w:cs="Times New Roman"/>
          <w:position w:val="-8"/>
          <w:szCs w:val="24"/>
        </w:rPr>
        <w:object w:dxaOrig="700" w:dyaOrig="360">
          <v:shape id="_x0000_i1361" type="#_x0000_t75" style="width:35.25pt;height:18.75pt" o:ole="">
            <v:imagedata r:id="rId42" o:title=""/>
          </v:shape>
          <o:OLEObject Type="Embed" ProgID="Equation.DSMT4" ShapeID="_x0000_i1361" DrawAspect="Content" ObjectID="_1798513547" r:id="rId43"/>
        </w:object>
      </w:r>
      <w:r w:rsidRPr="00636D26">
        <w:rPr>
          <w:rFonts w:cs="Times New Roman"/>
          <w:bCs/>
          <w:szCs w:val="24"/>
          <w:lang w:val="pt-BR"/>
        </w:rPr>
        <w:t>(cm). Dung tích của dụng cụ trên là bao nhiêu ? (Kết quả làm tròn đến chữ số thập phân hàng phần chục).</w:t>
      </w:r>
    </w:p>
    <w:p w:rsidR="00636D26" w:rsidRPr="00636D26" w:rsidRDefault="00636D26" w:rsidP="00636D26">
      <w:pPr>
        <w:tabs>
          <w:tab w:val="left" w:pos="992"/>
        </w:tabs>
        <w:spacing w:before="0" w:after="0" w:line="276" w:lineRule="auto"/>
        <w:ind w:left="992" w:hanging="992"/>
        <w:contextualSpacing/>
        <w:rPr>
          <w:rFonts w:cs="Times New Roman"/>
          <w:bCs/>
          <w:szCs w:val="24"/>
          <w:lang w:val="pt-BR"/>
        </w:rPr>
      </w:pPr>
      <w:r w:rsidRPr="00636D26">
        <w:rPr>
          <w:rFonts w:cs="Times New Roman"/>
          <w:b/>
          <w:color w:val="0000FF"/>
          <w:szCs w:val="24"/>
          <w:lang w:val="pt-BR"/>
        </w:rPr>
        <w:tab/>
      </w:r>
    </w:p>
    <w:p w:rsidR="00636D26" w:rsidRPr="00636D26" w:rsidRDefault="00636D26" w:rsidP="00636D26">
      <w:pPr>
        <w:tabs>
          <w:tab w:val="left" w:pos="992"/>
        </w:tabs>
        <w:spacing w:before="0" w:after="0" w:line="276" w:lineRule="auto"/>
        <w:ind w:left="992" w:hanging="992"/>
        <w:contextualSpacing/>
        <w:jc w:val="center"/>
        <w:rPr>
          <w:rFonts w:cs="Times New Roman"/>
          <w:b/>
          <w:color w:val="0000FF"/>
          <w:szCs w:val="24"/>
        </w:rPr>
      </w:pPr>
      <w:r w:rsidRPr="00636D26">
        <w:rPr>
          <w:rFonts w:cs="Times New Roman"/>
          <w:noProof/>
          <w:szCs w:val="24"/>
        </w:rPr>
        <w:drawing>
          <wp:inline distT="0" distB="0" distL="0" distR="0" wp14:anchorId="00C67DBE" wp14:editId="59D29952">
            <wp:extent cx="2619375" cy="1919605"/>
            <wp:effectExtent l="0" t="0" r="9525" b="4445"/>
            <wp:docPr id="7" name="Picture 7" descr="A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drawing of a cube  Description automatically generated"/>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19375" cy="1919605"/>
                    </a:xfrm>
                    <a:prstGeom prst="rect">
                      <a:avLst/>
                    </a:prstGeom>
                    <a:noFill/>
                    <a:ln>
                      <a:noFill/>
                    </a:ln>
                  </pic:spPr>
                </pic:pic>
              </a:graphicData>
            </a:graphic>
          </wp:inline>
        </w:drawing>
      </w:r>
    </w:p>
    <w:p w:rsidR="00636D26" w:rsidRPr="00636D26" w:rsidRDefault="00636D26" w:rsidP="00636D26">
      <w:pPr>
        <w:tabs>
          <w:tab w:val="left" w:pos="992"/>
        </w:tabs>
        <w:spacing w:before="0" w:after="0" w:line="276" w:lineRule="auto"/>
        <w:ind w:left="993" w:hanging="993"/>
        <w:rPr>
          <w:rFonts w:eastAsia="Aptos" w:cs="Times New Roman"/>
          <w:szCs w:val="24"/>
        </w:rPr>
      </w:pPr>
      <w:r w:rsidRPr="00636D26">
        <w:rPr>
          <w:rFonts w:eastAsia="Aptos" w:cs="Times New Roman"/>
          <w:b/>
          <w:color w:val="0000FF"/>
          <w:szCs w:val="24"/>
        </w:rPr>
        <w:t>Câu 4.</w:t>
      </w:r>
      <w:r w:rsidRPr="00636D26">
        <w:rPr>
          <w:rFonts w:eastAsia="Aptos" w:cs="Times New Roman"/>
          <w:b/>
          <w:color w:val="0000FF"/>
          <w:szCs w:val="24"/>
        </w:rPr>
        <w:tab/>
      </w:r>
      <w:r w:rsidRPr="00636D26">
        <w:rPr>
          <w:rFonts w:eastAsia="Aptos" w:cs="Times New Roman"/>
          <w:b/>
          <w:szCs w:val="24"/>
        </w:rPr>
        <w:t xml:space="preserve"> </w:t>
      </w:r>
      <w:r w:rsidRPr="00636D26">
        <w:rPr>
          <w:rFonts w:eastAsia="Aptos" w:cs="Times New Roman"/>
          <w:szCs w:val="24"/>
        </w:rPr>
        <w:t xml:space="preserve">Khi cắt vật thể bởi mặt phẳng vuông góc với trục </w:t>
      </w:r>
      <w:r w:rsidRPr="00636D26">
        <w:rPr>
          <w:rFonts w:eastAsia="Aptos" w:cs="Times New Roman"/>
          <w:position w:val="-6"/>
          <w:szCs w:val="24"/>
        </w:rPr>
        <w:object w:dxaOrig="360" w:dyaOrig="279">
          <v:shape id="_x0000_i1271" type="#_x0000_t75" style="width:18.75pt;height:14.25pt" o:ole="">
            <v:imagedata r:id="rId45" o:title=""/>
          </v:shape>
          <o:OLEObject Type="Embed" ProgID="Equation.DSMT4" ShapeID="_x0000_i1271" DrawAspect="Content" ObjectID="_1798513548" r:id="rId46"/>
        </w:object>
      </w:r>
      <w:r w:rsidRPr="00636D26">
        <w:rPr>
          <w:rFonts w:eastAsia="Aptos" w:cs="Times New Roman"/>
          <w:szCs w:val="24"/>
        </w:rPr>
        <w:t xml:space="preserve"> tại điểm có hoành độ là </w:t>
      </w:r>
      <w:r w:rsidRPr="00636D26">
        <w:rPr>
          <w:rFonts w:eastAsia="Aptos" w:cs="Times New Roman"/>
          <w:position w:val="-6"/>
          <w:szCs w:val="24"/>
        </w:rPr>
        <w:object w:dxaOrig="200" w:dyaOrig="220">
          <v:shape id="_x0000_i1272" type="#_x0000_t75" style="width:9pt;height:12pt" o:ole="">
            <v:imagedata r:id="rId47" o:title=""/>
          </v:shape>
          <o:OLEObject Type="Embed" ProgID="Equation.DSMT4" ShapeID="_x0000_i1272" DrawAspect="Content" ObjectID="_1798513549" r:id="rId48"/>
        </w:object>
      </w:r>
      <w:r w:rsidRPr="00636D26">
        <w:rPr>
          <w:rFonts w:eastAsia="Aptos" w:cs="Times New Roman"/>
          <w:szCs w:val="24"/>
        </w:rPr>
        <w:t xml:space="preserve"> </w:t>
      </w:r>
      <w:r w:rsidRPr="00636D26">
        <w:rPr>
          <w:rFonts w:eastAsia="Aptos" w:cs="Times New Roman"/>
          <w:position w:val="-14"/>
          <w:szCs w:val="24"/>
        </w:rPr>
        <w:object w:dxaOrig="1080" w:dyaOrig="400">
          <v:shape id="_x0000_i1273" type="#_x0000_t75" style="width:54.75pt;height:20.25pt" o:ole="">
            <v:imagedata r:id="rId49" o:title=""/>
          </v:shape>
          <o:OLEObject Type="Embed" ProgID="Equation.DSMT4" ShapeID="_x0000_i1273" DrawAspect="Content" ObjectID="_1798513550" r:id="rId50"/>
        </w:object>
      </w:r>
      <w:r w:rsidRPr="00636D26">
        <w:rPr>
          <w:rFonts w:eastAsia="Aptos" w:cs="Times New Roman"/>
          <w:szCs w:val="24"/>
        </w:rPr>
        <w:t xml:space="preserve">, ta được mặt cắt là một hình vuông có cạnh là </w:t>
      </w:r>
      <w:r w:rsidRPr="00636D26">
        <w:rPr>
          <w:rFonts w:eastAsia="Aptos" w:cs="Times New Roman"/>
          <w:position w:val="-8"/>
          <w:szCs w:val="24"/>
        </w:rPr>
        <w:object w:dxaOrig="800" w:dyaOrig="400">
          <v:shape id="_x0000_i1274" type="#_x0000_t75" style="width:39pt;height:20.25pt" o:ole="">
            <v:imagedata r:id="rId51" o:title=""/>
          </v:shape>
          <o:OLEObject Type="Embed" ProgID="Equation.DSMT4" ShapeID="_x0000_i1274" DrawAspect="Content" ObjectID="_1798513551" r:id="rId52"/>
        </w:object>
      </w:r>
      <w:r w:rsidRPr="00636D26">
        <w:rPr>
          <w:rFonts w:eastAsia="Aptos" w:cs="Times New Roman"/>
          <w:szCs w:val="24"/>
        </w:rPr>
        <w:t xml:space="preserve"> (xem hình dưới). Tính thể tích của vật thể đã cho.</w:t>
      </w:r>
    </w:p>
    <w:p w:rsidR="00636D26" w:rsidRPr="00636D26" w:rsidRDefault="00636D26" w:rsidP="00636D26">
      <w:pPr>
        <w:spacing w:before="0" w:after="0" w:line="276" w:lineRule="auto"/>
        <w:jc w:val="center"/>
        <w:rPr>
          <w:rFonts w:eastAsia="Aptos" w:cs="Times New Roman"/>
          <w:szCs w:val="24"/>
        </w:rPr>
      </w:pPr>
      <w:r w:rsidRPr="00636D26">
        <w:rPr>
          <w:rFonts w:eastAsia="Aptos" w:cs="Times New Roman"/>
          <w:noProof/>
          <w:szCs w:val="24"/>
        </w:rPr>
        <w:drawing>
          <wp:inline distT="0" distB="0" distL="0" distR="0" wp14:anchorId="7F50BA93" wp14:editId="57129243">
            <wp:extent cx="2505919" cy="1610948"/>
            <wp:effectExtent l="0" t="0" r="0" b="889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062593" name=""/>
                    <pic:cNvPicPr/>
                  </pic:nvPicPr>
                  <pic:blipFill>
                    <a:blip r:embed="rId53"/>
                    <a:stretch>
                      <a:fillRect/>
                    </a:stretch>
                  </pic:blipFill>
                  <pic:spPr>
                    <a:xfrm>
                      <a:off x="0" y="0"/>
                      <a:ext cx="2505919" cy="1610948"/>
                    </a:xfrm>
                    <a:prstGeom prst="rect">
                      <a:avLst/>
                    </a:prstGeom>
                  </pic:spPr>
                </pic:pic>
              </a:graphicData>
            </a:graphic>
          </wp:inline>
        </w:drawing>
      </w:r>
    </w:p>
    <w:p w:rsidR="00636D26" w:rsidRPr="00636D26" w:rsidRDefault="00636D26" w:rsidP="00636D26">
      <w:pPr>
        <w:tabs>
          <w:tab w:val="left" w:pos="992"/>
        </w:tabs>
        <w:spacing w:before="0" w:after="0" w:line="276" w:lineRule="auto"/>
        <w:ind w:left="993" w:hanging="993"/>
        <w:rPr>
          <w:rFonts w:eastAsia="Aptos" w:cs="Times New Roman"/>
          <w:szCs w:val="24"/>
        </w:rPr>
      </w:pPr>
      <w:r w:rsidRPr="00636D26">
        <w:rPr>
          <w:rFonts w:eastAsia="Aptos" w:cs="Times New Roman"/>
          <w:b/>
          <w:color w:val="0000FF"/>
          <w:szCs w:val="24"/>
        </w:rPr>
        <w:lastRenderedPageBreak/>
        <w:t>Câu 5.</w:t>
      </w:r>
      <w:r w:rsidRPr="00636D26">
        <w:rPr>
          <w:rFonts w:eastAsia="Aptos" w:cs="Times New Roman"/>
          <w:b/>
          <w:color w:val="0000FF"/>
          <w:szCs w:val="24"/>
        </w:rPr>
        <w:tab/>
      </w:r>
      <w:r w:rsidRPr="00636D26">
        <w:rPr>
          <w:rFonts w:eastAsia="Aptos" w:cs="Times New Roman"/>
          <w:b/>
          <w:szCs w:val="24"/>
        </w:rPr>
        <w:t xml:space="preserve"> </w:t>
      </w:r>
      <w:r w:rsidRPr="00636D26">
        <w:rPr>
          <w:rFonts w:eastAsia="Aptos" w:cs="Times New Roman"/>
          <w:szCs w:val="24"/>
        </w:rPr>
        <w:t xml:space="preserve">Cho hàm số </w:t>
      </w:r>
      <w:r w:rsidRPr="00636D26">
        <w:rPr>
          <w:rFonts w:eastAsia="Aptos" w:cs="Times New Roman"/>
          <w:position w:val="-14"/>
          <w:szCs w:val="24"/>
        </w:rPr>
        <w:object w:dxaOrig="960" w:dyaOrig="400">
          <v:shape id="_x0000_i1275" type="#_x0000_t75" style="width:48pt;height:20.25pt" o:ole="">
            <v:imagedata r:id="rId54" o:title=""/>
          </v:shape>
          <o:OLEObject Type="Embed" ProgID="Equation.DSMT4" ShapeID="_x0000_i1275" DrawAspect="Content" ObjectID="_1798513552" r:id="rId55"/>
        </w:object>
      </w:r>
      <w:r w:rsidRPr="00636D26">
        <w:rPr>
          <w:rFonts w:eastAsia="Aptos" w:cs="Times New Roman"/>
          <w:szCs w:val="24"/>
        </w:rPr>
        <w:t xml:space="preserve">. Đồ thị hàm số </w:t>
      </w:r>
      <w:r w:rsidRPr="00636D26">
        <w:rPr>
          <w:rFonts w:eastAsia="Aptos" w:cs="Times New Roman"/>
          <w:position w:val="-14"/>
          <w:szCs w:val="24"/>
        </w:rPr>
        <w:object w:dxaOrig="1020" w:dyaOrig="400">
          <v:shape id="_x0000_i1276" type="#_x0000_t75" style="width:51pt;height:20.25pt" o:ole="">
            <v:imagedata r:id="rId56" o:title=""/>
          </v:shape>
          <o:OLEObject Type="Embed" ProgID="Equation.DSMT4" ShapeID="_x0000_i1276" DrawAspect="Content" ObjectID="_1798513553" r:id="rId57"/>
        </w:object>
      </w:r>
      <w:r w:rsidRPr="00636D26">
        <w:rPr>
          <w:rFonts w:eastAsia="Aptos" w:cs="Times New Roman"/>
          <w:szCs w:val="24"/>
        </w:rPr>
        <w:t xml:space="preserve"> là đường cong trong hình dưới. Biết rằng diện tích của các phần hình phẳng </w:t>
      </w:r>
      <w:r w:rsidRPr="00636D26">
        <w:rPr>
          <w:rFonts w:eastAsia="Aptos" w:cs="Times New Roman"/>
          <w:position w:val="-4"/>
          <w:szCs w:val="24"/>
        </w:rPr>
        <w:object w:dxaOrig="240" w:dyaOrig="260">
          <v:shape id="_x0000_i1277" type="#_x0000_t75" style="width:12pt;height:12.75pt" o:ole="">
            <v:imagedata r:id="rId58" o:title=""/>
          </v:shape>
          <o:OLEObject Type="Embed" ProgID="Equation.DSMT4" ShapeID="_x0000_i1277" DrawAspect="Content" ObjectID="_1798513554" r:id="rId59"/>
        </w:object>
      </w:r>
      <w:r w:rsidRPr="00636D26">
        <w:rPr>
          <w:rFonts w:eastAsia="Aptos" w:cs="Times New Roman"/>
          <w:szCs w:val="24"/>
        </w:rPr>
        <w:t xml:space="preserve"> và </w:t>
      </w:r>
      <w:r w:rsidRPr="00636D26">
        <w:rPr>
          <w:rFonts w:eastAsia="Aptos" w:cs="Times New Roman"/>
          <w:position w:val="-4"/>
          <w:szCs w:val="24"/>
        </w:rPr>
        <w:object w:dxaOrig="240" w:dyaOrig="260">
          <v:shape id="_x0000_i1278" type="#_x0000_t75" style="width:12pt;height:12.75pt" o:ole="">
            <v:imagedata r:id="rId60" o:title=""/>
          </v:shape>
          <o:OLEObject Type="Embed" ProgID="Equation.DSMT4" ShapeID="_x0000_i1278" DrawAspect="Content" ObjectID="_1798513555" r:id="rId61"/>
        </w:object>
      </w:r>
      <w:r w:rsidRPr="00636D26">
        <w:rPr>
          <w:rFonts w:eastAsia="Aptos" w:cs="Times New Roman"/>
          <w:szCs w:val="24"/>
        </w:rPr>
        <w:t xml:space="preserve"> lần lượt là </w:t>
      </w:r>
      <w:r w:rsidRPr="00636D26">
        <w:rPr>
          <w:rFonts w:eastAsia="Aptos" w:cs="Times New Roman"/>
          <w:position w:val="-12"/>
          <w:szCs w:val="24"/>
        </w:rPr>
        <w:object w:dxaOrig="680" w:dyaOrig="360">
          <v:shape id="_x0000_i1279" type="#_x0000_t75" style="width:33.75pt;height:18.75pt" o:ole="">
            <v:imagedata r:id="rId62" o:title=""/>
          </v:shape>
          <o:OLEObject Type="Embed" ProgID="Equation.DSMT4" ShapeID="_x0000_i1279" DrawAspect="Content" ObjectID="_1798513556" r:id="rId63"/>
        </w:object>
      </w:r>
      <w:r w:rsidRPr="00636D26">
        <w:rPr>
          <w:rFonts w:eastAsia="Aptos" w:cs="Times New Roman"/>
          <w:szCs w:val="24"/>
        </w:rPr>
        <w:t xml:space="preserve"> và </w:t>
      </w:r>
      <w:r w:rsidRPr="00636D26">
        <w:rPr>
          <w:rFonts w:eastAsia="Aptos" w:cs="Times New Roman"/>
          <w:position w:val="-12"/>
          <w:szCs w:val="24"/>
        </w:rPr>
        <w:object w:dxaOrig="780" w:dyaOrig="360">
          <v:shape id="_x0000_i1280" type="#_x0000_t75" style="width:39pt;height:18.75pt" o:ole="">
            <v:imagedata r:id="rId64" o:title=""/>
          </v:shape>
          <o:OLEObject Type="Embed" ProgID="Equation.DSMT4" ShapeID="_x0000_i1280" DrawAspect="Content" ObjectID="_1798513557" r:id="rId65"/>
        </w:object>
      </w:r>
      <w:r w:rsidRPr="00636D26">
        <w:rPr>
          <w:rFonts w:eastAsia="Aptos" w:cs="Times New Roman"/>
          <w:szCs w:val="24"/>
        </w:rPr>
        <w:t xml:space="preserve">. Tính giá trị của </w:t>
      </w:r>
      <w:r w:rsidRPr="00636D26">
        <w:rPr>
          <w:rFonts w:eastAsia="Aptos" w:cs="Times New Roman"/>
          <w:position w:val="-14"/>
          <w:szCs w:val="24"/>
        </w:rPr>
        <w:object w:dxaOrig="560" w:dyaOrig="400">
          <v:shape id="_x0000_i1281" type="#_x0000_t75" style="width:27.75pt;height:20.25pt" o:ole="">
            <v:imagedata r:id="rId66" o:title=""/>
          </v:shape>
          <o:OLEObject Type="Embed" ProgID="Equation.DSMT4" ShapeID="_x0000_i1281" DrawAspect="Content" ObjectID="_1798513558" r:id="rId67"/>
        </w:object>
      </w:r>
      <w:r w:rsidRPr="00636D26">
        <w:rPr>
          <w:rFonts w:eastAsia="Aptos" w:cs="Times New Roman"/>
          <w:szCs w:val="24"/>
        </w:rPr>
        <w:t xml:space="preserve">, biết giá trị của </w:t>
      </w:r>
      <w:r w:rsidRPr="00636D26">
        <w:rPr>
          <w:rFonts w:eastAsia="Aptos" w:cs="Times New Roman"/>
          <w:position w:val="-14"/>
          <w:szCs w:val="24"/>
        </w:rPr>
        <w:object w:dxaOrig="940" w:dyaOrig="400">
          <v:shape id="_x0000_i1282" type="#_x0000_t75" style="width:48pt;height:20.25pt" o:ole="">
            <v:imagedata r:id="rId68" o:title=""/>
          </v:shape>
          <o:OLEObject Type="Embed" ProgID="Equation.DSMT4" ShapeID="_x0000_i1282" DrawAspect="Content" ObjectID="_1798513559" r:id="rId69"/>
        </w:object>
      </w:r>
      <w:r w:rsidRPr="00636D26">
        <w:rPr>
          <w:rFonts w:eastAsia="Aptos" w:cs="Times New Roman"/>
          <w:szCs w:val="24"/>
        </w:rPr>
        <w:t>.</w:t>
      </w:r>
    </w:p>
    <w:p w:rsidR="00636D26" w:rsidRPr="00636D26" w:rsidRDefault="00636D26" w:rsidP="00636D26">
      <w:pPr>
        <w:tabs>
          <w:tab w:val="left" w:pos="992"/>
        </w:tabs>
        <w:spacing w:before="0" w:after="0" w:line="276" w:lineRule="auto"/>
        <w:ind w:left="993" w:hanging="993"/>
        <w:jc w:val="center"/>
        <w:rPr>
          <w:rFonts w:eastAsia="Aptos" w:cs="Times New Roman"/>
          <w:szCs w:val="24"/>
        </w:rPr>
      </w:pPr>
      <w:r w:rsidRPr="00636D26">
        <w:rPr>
          <w:rFonts w:eastAsia="Aptos" w:cs="Times New Roman"/>
          <w:noProof/>
          <w:szCs w:val="24"/>
        </w:rPr>
        <w:drawing>
          <wp:inline distT="0" distB="0" distL="0" distR="0" wp14:anchorId="7E81EDBA" wp14:editId="5989ED28">
            <wp:extent cx="3291840" cy="2879851"/>
            <wp:effectExtent l="0" t="0" r="381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64320" name=""/>
                    <pic:cNvPicPr/>
                  </pic:nvPicPr>
                  <pic:blipFill>
                    <a:blip r:embed="rId70"/>
                    <a:stretch>
                      <a:fillRect/>
                    </a:stretch>
                  </pic:blipFill>
                  <pic:spPr>
                    <a:xfrm>
                      <a:off x="0" y="0"/>
                      <a:ext cx="3315806" cy="2900818"/>
                    </a:xfrm>
                    <a:prstGeom prst="rect">
                      <a:avLst/>
                    </a:prstGeom>
                  </pic:spPr>
                </pic:pic>
              </a:graphicData>
            </a:graphic>
          </wp:inline>
        </w:drawing>
      </w:r>
    </w:p>
    <w:p w:rsidR="00636D26" w:rsidRPr="00636D26" w:rsidRDefault="00636D26" w:rsidP="00636D26">
      <w:pPr>
        <w:spacing w:before="0" w:after="0" w:line="276" w:lineRule="auto"/>
        <w:ind w:left="993" w:hanging="993"/>
        <w:rPr>
          <w:rFonts w:eastAsia="Aptos" w:cs="Times New Roman"/>
          <w:szCs w:val="24"/>
        </w:rPr>
      </w:pPr>
      <w:r w:rsidRPr="00636D26">
        <w:rPr>
          <w:rFonts w:eastAsia="Aptos" w:cs="Times New Roman"/>
          <w:b/>
          <w:color w:val="0000FF"/>
          <w:szCs w:val="24"/>
        </w:rPr>
        <w:t>Câu 6.</w:t>
      </w:r>
      <w:r w:rsidRPr="00636D26">
        <w:rPr>
          <w:rFonts w:eastAsia="Aptos" w:cs="Times New Roman"/>
          <w:b/>
          <w:color w:val="0000FF"/>
          <w:szCs w:val="24"/>
        </w:rPr>
        <w:tab/>
      </w:r>
      <w:r w:rsidRPr="00636D26">
        <w:rPr>
          <w:rFonts w:eastAsia="Aptos" w:cs="Times New Roman"/>
          <w:b/>
          <w:szCs w:val="24"/>
        </w:rPr>
        <w:t xml:space="preserve"> </w:t>
      </w:r>
      <w:r w:rsidRPr="00636D26">
        <w:rPr>
          <w:rFonts w:eastAsia="Aptos" w:cs="Times New Roman"/>
          <w:szCs w:val="24"/>
        </w:rPr>
        <w:t xml:space="preserve">Nếu cắt chậu nước có hình dạng như hình bên bằng mặt phẳng song song và cách mặt đáy </w:t>
      </w:r>
      <w:r w:rsidRPr="00636D26">
        <w:rPr>
          <w:rFonts w:eastAsia="Aptos" w:cs="Times New Roman"/>
          <w:position w:val="-6"/>
          <w:szCs w:val="24"/>
        </w:rPr>
        <w:object w:dxaOrig="200" w:dyaOrig="220">
          <v:shape id="_x0000_i1283" type="#_x0000_t75" style="width:9pt;height:12pt" o:ole="">
            <v:imagedata r:id="rId47" o:title=""/>
          </v:shape>
          <o:OLEObject Type="Embed" ProgID="Equation.DSMT4" ShapeID="_x0000_i1283" DrawAspect="Content" ObjectID="_1798513560" r:id="rId71"/>
        </w:object>
      </w:r>
      <w:r w:rsidRPr="00636D26">
        <w:rPr>
          <w:rFonts w:eastAsia="Aptos" w:cs="Times New Roman"/>
          <w:szCs w:val="24"/>
        </w:rPr>
        <w:t>(cm)(</w:t>
      </w:r>
      <w:r w:rsidRPr="00636D26">
        <w:rPr>
          <w:rFonts w:eastAsia="Aptos" w:cs="Times New Roman"/>
          <w:position w:val="-6"/>
          <w:szCs w:val="24"/>
        </w:rPr>
        <w:object w:dxaOrig="999" w:dyaOrig="279">
          <v:shape id="_x0000_i1284" type="#_x0000_t75" style="width:50.25pt;height:14.25pt" o:ole="">
            <v:imagedata r:id="rId72" o:title=""/>
          </v:shape>
          <o:OLEObject Type="Embed" ProgID="Equation.DSMT4" ShapeID="_x0000_i1284" DrawAspect="Content" ObjectID="_1798513561" r:id="rId73"/>
        </w:object>
      </w:r>
      <w:r w:rsidRPr="00636D26">
        <w:rPr>
          <w:rFonts w:eastAsia="Aptos" w:cs="Times New Roman"/>
          <w:szCs w:val="24"/>
        </w:rPr>
        <w:t>) thì mặt cắt là hình tròn có bán kính (10+</w:t>
      </w:r>
      <w:r w:rsidRPr="00636D26">
        <w:rPr>
          <w:rFonts w:eastAsia="Aptos" w:cs="Times New Roman"/>
          <w:position w:val="-8"/>
          <w:szCs w:val="24"/>
        </w:rPr>
        <w:object w:dxaOrig="380" w:dyaOrig="360">
          <v:shape id="_x0000_i1285" type="#_x0000_t75" style="width:18.75pt;height:18.75pt" o:ole="">
            <v:imagedata r:id="rId74" o:title=""/>
          </v:shape>
          <o:OLEObject Type="Embed" ProgID="Equation.DSMT4" ShapeID="_x0000_i1285" DrawAspect="Content" ObjectID="_1798513562" r:id="rId75"/>
        </w:object>
      </w:r>
      <w:r w:rsidRPr="00636D26">
        <w:rPr>
          <w:rFonts w:eastAsia="Aptos" w:cs="Times New Roman"/>
          <w:szCs w:val="24"/>
        </w:rPr>
        <w:t xml:space="preserve">)(cm). Tìm </w:t>
      </w:r>
      <w:r w:rsidRPr="00636D26">
        <w:rPr>
          <w:rFonts w:eastAsia="Aptos" w:cs="Times New Roman"/>
          <w:position w:val="-6"/>
          <w:szCs w:val="24"/>
        </w:rPr>
        <w:object w:dxaOrig="200" w:dyaOrig="220">
          <v:shape id="_x0000_i1286" type="#_x0000_t75" style="width:9pt;height:12pt" o:ole="">
            <v:imagedata r:id="rId76" o:title=""/>
          </v:shape>
          <o:OLEObject Type="Embed" ProgID="Equation.DSMT4" ShapeID="_x0000_i1286" DrawAspect="Content" ObjectID="_1798513563" r:id="rId77"/>
        </w:object>
      </w:r>
      <w:r w:rsidRPr="00636D26">
        <w:rPr>
          <w:rFonts w:eastAsia="Aptos" w:cs="Times New Roman"/>
          <w:szCs w:val="24"/>
        </w:rPr>
        <w:t>(đơn vị cm, làm tròn kết quả đến hàng phần trăm) để dung tích nước trong chậu bằng nửa thể tích của chậu?</w:t>
      </w:r>
    </w:p>
    <w:p w:rsidR="00636D26" w:rsidRPr="00636D26" w:rsidRDefault="00636D26" w:rsidP="00636D26">
      <w:pPr>
        <w:spacing w:before="0" w:after="0" w:line="276" w:lineRule="auto"/>
        <w:ind w:left="993"/>
        <w:jc w:val="center"/>
        <w:rPr>
          <w:rFonts w:eastAsia="Aptos" w:cs="Times New Roman"/>
          <w:szCs w:val="24"/>
        </w:rPr>
      </w:pPr>
      <w:r w:rsidRPr="00636D26">
        <w:rPr>
          <w:rFonts w:eastAsia="Aptos" w:cs="Times New Roman"/>
          <w:noProof/>
          <w:szCs w:val="24"/>
        </w:rPr>
        <w:drawing>
          <wp:inline distT="0" distB="0" distL="0" distR="0" wp14:anchorId="1B5C09A6" wp14:editId="34EAF148">
            <wp:extent cx="3333750" cy="1274445"/>
            <wp:effectExtent l="0" t="0" r="0" b="1905"/>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333750" cy="1274445"/>
                    </a:xfrm>
                    <a:prstGeom prst="rect">
                      <a:avLst/>
                    </a:prstGeom>
                    <a:noFill/>
                  </pic:spPr>
                </pic:pic>
              </a:graphicData>
            </a:graphic>
          </wp:inline>
        </w:drawing>
      </w:r>
    </w:p>
    <w:p w:rsidR="00636D26" w:rsidRPr="00636D26" w:rsidRDefault="00636D26" w:rsidP="00636D26">
      <w:pPr>
        <w:spacing w:before="0" w:after="0" w:line="276" w:lineRule="auto"/>
        <w:ind w:left="993" w:hanging="993"/>
        <w:rPr>
          <w:rFonts w:eastAsia="Aptos" w:cs="Times New Roman"/>
          <w:szCs w:val="24"/>
        </w:rPr>
      </w:pPr>
      <w:r w:rsidRPr="00636D26">
        <w:rPr>
          <w:rFonts w:eastAsia="Aptos" w:cs="Times New Roman"/>
          <w:b/>
          <w:color w:val="0000FF"/>
          <w:szCs w:val="24"/>
        </w:rPr>
        <w:t>Câu 7.</w:t>
      </w:r>
      <w:r w:rsidRPr="00636D26">
        <w:rPr>
          <w:rFonts w:eastAsia="Aptos" w:cs="Times New Roman"/>
          <w:b/>
          <w:color w:val="0000FF"/>
          <w:szCs w:val="24"/>
        </w:rPr>
        <w:tab/>
      </w:r>
      <w:r w:rsidRPr="00636D26">
        <w:rPr>
          <w:rFonts w:eastAsia="Aptos" w:cs="Times New Roman"/>
          <w:b/>
          <w:szCs w:val="24"/>
        </w:rPr>
        <w:t xml:space="preserve"> </w:t>
      </w:r>
      <w:r w:rsidRPr="00636D26">
        <w:rPr>
          <w:rFonts w:eastAsia="Aptos" w:cs="Times New Roman"/>
          <w:szCs w:val="24"/>
        </w:rPr>
        <w:t xml:space="preserve">Một chiếc lều mái vòm có hình dạng như hình bên. Nếu cắt lều bằng mặt phẳng song song với mặt đáy và cách mặt đáy một khoảng </w:t>
      </w:r>
      <w:r w:rsidRPr="00636D26">
        <w:rPr>
          <w:rFonts w:eastAsia="Aptos" w:cs="Times New Roman"/>
          <w:position w:val="-6"/>
          <w:szCs w:val="24"/>
        </w:rPr>
        <w:object w:dxaOrig="200" w:dyaOrig="220">
          <v:shape id="_x0000_i1287" type="#_x0000_t75" style="width:9pt;height:12pt" o:ole="">
            <v:imagedata r:id="rId47" o:title=""/>
          </v:shape>
          <o:OLEObject Type="Embed" ProgID="Equation.DSMT4" ShapeID="_x0000_i1287" DrawAspect="Content" ObjectID="_1798513564" r:id="rId79"/>
        </w:object>
      </w:r>
      <w:r w:rsidRPr="00636D26">
        <w:rPr>
          <w:rFonts w:eastAsia="Aptos" w:cs="Times New Roman"/>
          <w:szCs w:val="24"/>
        </w:rPr>
        <w:t xml:space="preserve"> (mét) (</w:t>
      </w:r>
      <w:r w:rsidRPr="00636D26">
        <w:rPr>
          <w:rFonts w:eastAsia="Aptos" w:cs="Times New Roman"/>
          <w:position w:val="-6"/>
          <w:szCs w:val="24"/>
        </w:rPr>
        <w:object w:dxaOrig="900" w:dyaOrig="279">
          <v:shape id="_x0000_i1288" type="#_x0000_t75" style="width:45pt;height:14.25pt" o:ole="">
            <v:imagedata r:id="rId80" o:title=""/>
          </v:shape>
          <o:OLEObject Type="Embed" ProgID="Equation.DSMT4" ShapeID="_x0000_i1288" DrawAspect="Content" ObjectID="_1798513565" r:id="rId81"/>
        </w:object>
      </w:r>
      <w:r w:rsidRPr="00636D26">
        <w:rPr>
          <w:rFonts w:eastAsia="Aptos" w:cs="Times New Roman"/>
          <w:szCs w:val="24"/>
        </w:rPr>
        <w:t xml:space="preserve">) thì được hình chữ nhật có các kích thước lần lượt là </w:t>
      </w:r>
      <w:r w:rsidRPr="00636D26">
        <w:rPr>
          <w:rFonts w:eastAsia="Aptos" w:cs="Times New Roman"/>
          <w:position w:val="-6"/>
          <w:szCs w:val="24"/>
        </w:rPr>
        <w:object w:dxaOrig="200" w:dyaOrig="220">
          <v:shape id="_x0000_i1289" type="#_x0000_t75" style="width:9pt;height:12pt" o:ole="">
            <v:imagedata r:id="rId47" o:title=""/>
          </v:shape>
          <o:OLEObject Type="Embed" ProgID="Equation.DSMT4" ShapeID="_x0000_i1289" DrawAspect="Content" ObjectID="_1798513566" r:id="rId82"/>
        </w:object>
      </w:r>
      <w:r w:rsidRPr="00636D26">
        <w:rPr>
          <w:rFonts w:eastAsia="Aptos" w:cs="Times New Roman"/>
          <w:szCs w:val="24"/>
        </w:rPr>
        <w:t xml:space="preserve"> và </w:t>
      </w:r>
      <w:r w:rsidRPr="00636D26">
        <w:rPr>
          <w:rFonts w:eastAsia="Aptos" w:cs="Times New Roman"/>
          <w:position w:val="-8"/>
          <w:szCs w:val="24"/>
        </w:rPr>
        <w:object w:dxaOrig="800" w:dyaOrig="400">
          <v:shape id="_x0000_i1290" type="#_x0000_t75" style="width:39pt;height:20.25pt" o:ole="">
            <v:imagedata r:id="rId83" o:title=""/>
          </v:shape>
          <o:OLEObject Type="Embed" ProgID="Equation.DSMT4" ShapeID="_x0000_i1290" DrawAspect="Content" ObjectID="_1798513567" r:id="rId84"/>
        </w:object>
      </w:r>
      <w:r w:rsidRPr="00636D26">
        <w:rPr>
          <w:rFonts w:eastAsia="Aptos" w:cs="Times New Roman"/>
          <w:szCs w:val="24"/>
        </w:rPr>
        <w:t>. Tính thể tích cái lều (đơn vị m</w:t>
      </w:r>
      <w:r w:rsidRPr="00636D26">
        <w:rPr>
          <w:rFonts w:eastAsia="Aptos" w:cs="Times New Roman"/>
          <w:szCs w:val="24"/>
          <w:vertAlign w:val="superscript"/>
        </w:rPr>
        <w:t>3</w:t>
      </w:r>
      <w:r w:rsidRPr="00636D26">
        <w:rPr>
          <w:rFonts w:eastAsia="Aptos" w:cs="Times New Roman"/>
          <w:szCs w:val="24"/>
        </w:rPr>
        <w:t xml:space="preserve">). </w:t>
      </w:r>
    </w:p>
    <w:p w:rsidR="00636D26" w:rsidRPr="00636D26" w:rsidRDefault="00636D26" w:rsidP="00636D26">
      <w:pPr>
        <w:spacing w:before="0" w:after="0" w:line="276" w:lineRule="auto"/>
        <w:ind w:left="993"/>
        <w:jc w:val="center"/>
        <w:rPr>
          <w:rFonts w:eastAsia="Aptos" w:cs="Times New Roman"/>
          <w:szCs w:val="24"/>
        </w:rPr>
      </w:pPr>
      <w:r w:rsidRPr="00636D26">
        <w:rPr>
          <w:rFonts w:eastAsia="Aptos" w:cs="Times New Roman"/>
          <w:noProof/>
          <w:szCs w:val="24"/>
        </w:rPr>
        <mc:AlternateContent>
          <mc:Choice Requires="wpg">
            <w:drawing>
              <wp:inline distT="0" distB="0" distL="0" distR="0" wp14:anchorId="3437380A" wp14:editId="456DAC27">
                <wp:extent cx="2628265" cy="1507490"/>
                <wp:effectExtent l="0" t="0" r="635" b="0"/>
                <wp:docPr id="1" name="Group 2"/>
                <wp:cNvGraphicFramePr/>
                <a:graphic xmlns:a="http://schemas.openxmlformats.org/drawingml/2006/main">
                  <a:graphicData uri="http://schemas.microsoft.com/office/word/2010/wordprocessingGroup">
                    <wpg:wgp>
                      <wpg:cNvGrpSpPr/>
                      <wpg:grpSpPr>
                        <a:xfrm>
                          <a:off x="0" y="0"/>
                          <a:ext cx="2628265" cy="1507490"/>
                          <a:chOff x="0" y="0"/>
                          <a:chExt cx="2628265" cy="1507490"/>
                        </a:xfrm>
                      </wpg:grpSpPr>
                      <pic:pic xmlns:pic="http://schemas.openxmlformats.org/drawingml/2006/picture">
                        <pic:nvPicPr>
                          <pic:cNvPr id="2" name="Picture 1"/>
                          <pic:cNvPicPr>
                            <a:picLocks noChangeAspect="1"/>
                          </pic:cNvPicPr>
                        </pic:nvPicPr>
                        <pic:blipFill rotWithShape="1">
                          <a:blip r:embed="rId85" cstate="print">
                            <a:extLst>
                              <a:ext uri="{28A0092B-C50C-407E-A947-70E740481C1C}">
                                <a14:useLocalDpi xmlns:a14="http://schemas.microsoft.com/office/drawing/2010/main" val="0"/>
                              </a:ext>
                            </a:extLst>
                          </a:blip>
                          <a:srcRect/>
                          <a:stretch/>
                        </pic:blipFill>
                        <pic:spPr bwMode="auto">
                          <a:xfrm>
                            <a:off x="0" y="0"/>
                            <a:ext cx="2628265" cy="1507490"/>
                          </a:xfrm>
                          <a:prstGeom prst="rect">
                            <a:avLst/>
                          </a:prstGeom>
                          <a:noFill/>
                          <a:ln>
                            <a:noFill/>
                          </a:ln>
                          <a:extLst>
                            <a:ext uri="{53640926-AAD7-44D8-BBD7-CCE9431645EC}">
                              <a14:shadowObscured xmlns:a14="http://schemas.microsoft.com/office/drawing/2010/main"/>
                            </a:ext>
                          </a:extLst>
                        </pic:spPr>
                      </pic:pic>
                      <wps:wsp>
                        <wps:cNvPr id="4" name="Text Box 2"/>
                        <wps:cNvSpPr txBox="1">
                          <a:spLocks noChangeArrowheads="1"/>
                        </wps:cNvSpPr>
                        <wps:spPr bwMode="auto">
                          <a:xfrm>
                            <a:off x="1666875" y="171450"/>
                            <a:ext cx="248920" cy="271145"/>
                          </a:xfrm>
                          <a:prstGeom prst="rect">
                            <a:avLst/>
                          </a:prstGeom>
                          <a:noFill/>
                          <a:ln w="9525">
                            <a:noFill/>
                            <a:miter lim="800000"/>
                            <a:headEnd/>
                            <a:tailEnd/>
                          </a:ln>
                        </wps:spPr>
                        <wps:txbx>
                          <w:txbxContent>
                            <w:p w:rsidR="00636D26" w:rsidRDefault="00636D26" w:rsidP="00636D26">
                              <w:r w:rsidRPr="003918A0">
                                <w:rPr>
                                  <w:rFonts w:ascii="Constantia" w:hAnsi="Constantia" w:cs="Times New Roman"/>
                                </w:rPr>
                                <w:t>x</w:t>
                              </w:r>
                            </w:p>
                            <w:p w:rsidR="00636D26" w:rsidRPr="003918A0" w:rsidRDefault="00636D26" w:rsidP="00636D26">
                              <w:pPr>
                                <w:rPr>
                                  <w:rFonts w:ascii="Constantia" w:hAnsi="Constantia" w:cs="Times New Roman"/>
                                </w:rPr>
                              </w:pPr>
                            </w:p>
                          </w:txbxContent>
                        </wps:txbx>
                        <wps:bodyPr rot="0" vert="horz" wrap="square" lIns="91440" tIns="45720" rIns="91440" bIns="45720" anchor="t" anchorCtr="0">
                          <a:noAutofit/>
                        </wps:bodyPr>
                      </wps:wsp>
                    </wpg:wgp>
                  </a:graphicData>
                </a:graphic>
              </wp:inline>
            </w:drawing>
          </mc:Choice>
          <mc:Fallback>
            <w:pict>
              <v:group id="Group 2" o:spid="_x0000_s1026" style="width:206.95pt;height:118.7pt;mso-position-horizontal-relative:char;mso-position-vertical-relative:line" coordsize="26282,1507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jLvKrzwMAABsJAAAOAAAAZHJzL2Uyb0RvYy54bWykVtuO2zYQfS/QfyD4 7tUlsmUL6w28trMIkDaLXNBnmqIsIhLJkrTlbdF/7wwlea9AFlkDlobkcDhz5sxQl+9PbUOOwjqp 1ZImFzElQnFdSrVf0u/fPkzmlDjPVMkarcSS3glH31/9/ttlZwqR6lo3pbAEjChXdGZJa+9NEUWO 16Jl7kIboWCx0rZlHoZ2H5WWdWC9baI0jmdRp21prObCOZjd9Iv0KtivKsH956pywpNmScE3H542 PHf4jK4uWbG3zNSSD26wX/CiZVLBoWdTG+YZOVj5zFQrudVOV/6C6zbSVSW5CDFANEn8JJobqw8m xLIvur05wwTQPsHpl83yP4+3lsgSckeJYi2kKJxKUoSmM/sCNG6s+Wpu7TCx70cY7amyLb4hDnIK oN6dQRUnTzhMprN0ns6mlHBYS6Zxni0G2HkNuXm2j9fbn+yMxoMj9O/sjpG8gP+AEkjPUPo5m2CX P1hBByPtq2y0zP44mAkk1DAvd7KR/i6QE1KHTqnjreS3th/cA56OgMMqHkoShBw3oE6/g2FEnzT/ 4YjS65qpvVg5A6zGfIF29Fg9DB8dt2uk+SCbhljt/5K+/lozAzlOAllxcYgUSuIJpV4Aq6frRvND K5Tv68+KBoLWytXSOEpsIdqdADrZjyUwikPtezjPWKl8OBNo8cl5JA0SJJTIv+l8FceL9Hqynsbr SRbn28lqkeWTPN7mWZzNk3Wy/g93J1lxcALwYM3GyMF1mH3m/Iv1MHSOvtJCxZIjC30BkQwOje/g IkwhQuirs/wLoA56IHsrPK9H9EeE+9Q5qBOy6/7QJUTNDl6HoN9SJ2e2Axes8zdCtwQFgBg8CubZ EfztYxhV0FGlMfPB50Y9mgCb/cxL2Zi+m2WQjdlktdrkkyzbzCfX1yCt19tF9i6ZZdPtORuuZqXu Pu8cBwKXb09IHwR49TgRyHJEdiA8DLE3wY3hRv7C6HUkwPvipV4bCgPQRLP3NZqNNfoN2XqtT2Nf DErYFIk/wfRYUc48KVZrdVcLVoJ3fcEO9nFrf9irGJPMZrN5Dk0Ue2ieZNOhhaJXoclm80UK9xv2 2DRPQCF0h7FRvo06pFvSxTSdBq49IFUrPdzdjWyXdB7jD89kBYa7VWWQPZNNLw+Ug5bthlSi5E+7 EyiiuNPlHcAJfSpcJPBNAUKt7T+UdHA/L6n7+8CwNTcfFaC5SLIML/QwyKY5Rm8fruwerjDFwdSS ekp6ce3DR0BfFSuo00qGCrr3BLiGA6BYkMINHFg5fC3gFf9wHLTuv2mu/gcAAP//AwBQSwMEFAAG AAgAAAAhAKomDr68AAAAIQEAABkAAABkcnMvX3JlbHMvZTJvRG9jLnhtbC5yZWxzhI9BasMwEEX3 hdxBzD6WnUUoxbI3oeBtSA4wSGNZxBoJSS317SPIJoFAl/M//z2mH//8Kn4pZRdYQde0IIh1MI6t guvle/8JIhdkg2tgUrBRhnHYffRnWrHUUV5czKJSOCtYSolfUma9kMfchEhcmzkkj6WeycqI+oaW 5KFtjzI9M2B4YYrJKEiT6UBctljN/7PDPDtNp6B/PHF5o5DOV3cFYrJUFHgyDh9h10S2IIdevjw2 3AEAAP//AwBQSwMEFAAGAAgAAAAhAA/8lMbeAAAABQEAAA8AAABkcnMvZG93bnJldi54bWxMj81q wzAQhO+FvIPYQG+N7Dj9iWM5hND2FApNCqW3jbWxTayVsRTbefuqvbSXhWGGmW+z9Wga0VPnassK 4lkEgriwuuZSwcfh5e4JhPPIGhvLpOBKDtb55CbDVNuB36nf+1KEEnYpKqi8b1MpXVGRQTezLXHw TrYz6IPsSqk7HEK5aeQ8ih6kwZrDQoUtbSsqzvuLUfA64LBJ4ud+dz5tr1+H+7fPXUxK3U7HzQqE p9H/heEHP6BDHpiO9sLaiUZBeMT/3uAt4mQJ4qhgnjwuQOaZ/E+ffwMAAP//AwBQSwMECgAAAAAA AAAhAALIoT/6OwAA+jsAABQAAABkcnMvbWVkaWEvaW1hZ2UxLnBuZ4lQTkcNChoKAAAADUlIRFIA AADnAAAAlAgCAAAA5yCpGAAAAAFzUkdCAK7OHOkAAAAEZ0FNQQAAsY8L/GEFAAAACXBIWXMAACHV AAAh1QEEnLSdAAA7j0lEQVR4Xu2dW0gj27rvF5yXzX45cB42HPbDYj2s87A2GzaT/bBYi7Vgr8Wc zEnf6JuNtIjY3bPtm7NbYkeTkBhjoklIojF2ojFqOhgNxvuV9oaiqKjQiCKKDyIiSCP4IoIIOf+q rxyWlYtJjLZ2++fr6jFGjTFqVH2/+mpUpRJ/F7rWta6arqm91tXTNbXXunq6pvZaV0/X1F7r6uma 2mtdPV1Te62rp2tqz1Hrm2sba8tbm+ubmxubW5ur66vMVtaW1jZW9g52hKrXSkTX1J5VX7Y32lpb inUalVohL5Dlv89TKgtgarWiuFhjspSZLaWGUm2ZsdhoKmFmsRpKjVptsaJIq1Ao38OUSjlMV6Ix m0sdHyo8nuqurrbBwb7l5c/Clq51pGtqk9Hm5lZ7e7vNalarFFqNqtpVZXdYm1s+fl6a8n50V7sc wRZ/mUFnLNMvrc8LbU7XIXcK7K4sLE1+Gups7fADXJfTAYiLNCqFokCrLaqw2xq89f0Dw1vbe0Kj 71LX1CamlmBAq9PqDXptcdHgSDAU2hdWCDr0Nn5oaqqjzNBgR0FBXme3n8/RZABokpCQpMUlEbR7 sDg43OoP1Do+WPUGjSz/9evcJ0UazUevV6jx3eia2rj0eWHG6XRgDuCqdpgtZSp1Yd9Ah7DuJGot bZ66OoeQ4bSuL1XZHWVCjqN8V0hGVlwE89rf2plra/ObzPqXL7Nv3/6HSqXwfWxYX10S1n+7uqb2 FHV2dup0CoNB09GJkHnodFkdVSZhXSR19/vGJ9uEDKcDtLLa9J66qqNwKxHoRB1mcYpaibXb1tZg t5fmvEhPT/8JU+qhoX5hzTena2qjqqmpSaPROByOxaVBoYjThvC/VOLQSHRu8UtBBkORrxExmOaj p8bRcKEhjMgWN4/Y1UKg6aOiIP9x+n0su7u7heJvRdfURtCngX6tVoEAuReaE4qkisaNhCFxONwu KlH0DbYIuQvSateAW1ukeJR2S6NRjk0MC8VXXNfUntDo+GhJidZqMa6sTghFoVDPp0AotMYnJXEO wjw1YrQT8yqkF9YmVEX5onktyi/uUYCvseatLCcrIx0TdKHoyuqaWkFLK/MlBq3Jop//fCIgLS6N KDWy2cUBIS+IQJQwR88Tvpycv56496r/6KywG4SMUO2M4EY8Z6JqbWvEZjc8zLhh/2Bd3zoxh7lC uqaWk91RXqRTDo2yxwIQR8Pe/qJSmT+7NERF0QljkfUg2OFpaXOLYJU8GguVGdV9/bixEwfjswjj PLUrqnDi/Al2+nXFRUZj6eJCtFnQ5dX3Tu3wxJC6SFnvrRHynCh6cZ6u9dp7RzA9oBLGHyVoKeXY 5//g8VYImWOhstB8dWtcqcnjQzIU8alComIDO1XSwNzf36zTKcuM2omJSaHoKui7pra8wlqkU61t ST6+Eoeu8Gso1opJZRwI6CDW+gMuSvOVxb0JqvaU17orhcxZhQHETy2JDYkSO+PTPXp9sclk3A/D +nLqO6V2cKhfqXwf8AsfYoVJEkHJu1jCqczlEWcLu74mZ4MPRDKSxNVY2y9qFW7LEG6pz7MIPbBu k9Ax8W3t/kKFzO1hp9zl1fdIrdlq0emKDnZXhHysWBURTYiaSHCh7FoohJ7Fq5BmaAqTS5fL5vfT tOSM1GIkZ+kBzU/cFLrrqlQqVVdXF2Uvp74vascnx1UaZSAIXCQ4kuMFfP1NnuHxIKXPJupWQhWX /fJlVaV+f3Jeexb4ziLstbDjpPXtObO11GKJ9RHg19V3RK3b7dYWqzd3xB/Tn/AWr739w0WVShYK bQoFKVAEaiGny9rYJL4L/FrCeCLMMVpb/WqVIhhIydmbYn0v1JaV6uyVFiEjKBxZTharrr2jkffl tlCUmDAHkDSMTO3S6phWp5A8kDqbIu9RHJJQK1yIDvaXbTaL2Xzpgu63T+305ERJcVEw6BPysVx7 uLkzXqJXRow98Wl/fXN0dWPoZA8RqeWGYbebg0F6j1FSJzkl/RxNsr84kY7PpVpPtVqtWV5YF/KX QN84tT6/r0inWlqbFvIRFI6L2IWnRi9phUBrvT/oETLHXbFpNNX/QomllRG9XnW0NulTJVWKeuYs rX4qKpa1tTUJ+a+tb5nayspyq810eOItLZCBKJJQYIsNE+tKwPdjU3W9z0lpkSRbPM4aDJrphV4h 85XFRiVO0H7hvFooM2odDiuf/cr6Nqnd2NzQFGncx0/yJdDEqfhboaZQubm1rjFQS+kwEQEC36Rg 0OtwmflkSmJtcntKOr3tB6fVaCwRMl9P3yC1Y2NjGo1mdGxUyHOUEBAMl4h8bO4czPIJifNOQBZF VIdrODDa2jsc7XVEivQkRC9uGPv7yyptHp8+C3BM8Yw2mqIN4ER5jbtSq8Ws5mvqW6O2o6tTo1Wt rsf/qbrgEn/A43Ij5rEJaJxiJ4AEl2OOecXq1mzWj47RU31W7SwEJ90WY454PjMJn283Nrpf/ZZD 6a+ib4pan9dXotdubCX6VWzEvwOtrnBlI4mXpgkRMSjwvTh7OkOdXYEKu1HIpEBJU4uGsall2vP5 a5+/yBZyF65vh9qqD7j3Kkvu6c/cwieTpVjIJC9xuAUBdNsXD0N7Go08FFqPG5rYSppa6NS2xyP0 +auzstP296N9Jekc9Y1QW2G3OJyWQ+4FgETFoTYwFOjooeemCUl83Wf+jvaMIhYQNltp36D4udLZ yTtLD7GFuCBMytvavVnZD6j0IvUtUGuyGZye8Fdak5A4WCang5YOr6/JHRY1Twmio9NdJoteyHBK SdBNQjgC8VysMMEVzlin2/z27StKX5iuPLV6vbahkV6uI+YSijGSazoTg+bU3qQVvH5XvTf8ee2p FG5qisWf7n4taqF4qMVeH19ndDqlTqcWMheiK0zt7v52cbG6vY2u7PTVAKazR00ooRMA4jba1FqH CR+fTeyBgN1h6e9jr6qcndpEB88Um1ruzpVPnOj/7dunLleVkDl/XWFqi3Wa7s6AkElY7KAfTMy0 84kkQKdO4MXjtv6gx+sTv1jNNhSjfy7E9g22VVbSxw3Q2alNuocY1Ep2QfyS0F7W04y+oU9C7px1 ValV6ZQ9Q/G8RCd23rLwvyCOp4WVT0U6GcvyQgKRmy7WcCHzIrpi4VPCBHMn2s7w075wWKkfNISz V482QWvX+PIleSEmCVhFontz2hCqIYuGMNYzVqFPdMJGuM6/YEmDRBNWM2mhB8meiiUeTGhxrSM9 89HqLtvfc9SVpFZbrOocYJ8/JXSYpNhVOSta28UBm3ojZKMJddAcDoPbQAmgCXctVsU5sGPHFxUb Z5fYR3oxcCElwYeYY4wwotAtjhLtIJ0SOAklEzCsIjuhnsGmjCePhMx56upRqykq6OppFDKni45+ NC1qdSqn0zrLTRIIAlTeCzS5A4FGn88TaPbyXJKD97c2x4Ktfn+TNxD0Nx+/Ycg1HJ1qDwQ9TQFP R1fT6GQnv134ntt0e6svEAh0tDa3dfsOQgt8fYqO830DTZ09/q6e9nbuR8RWPbWWTq7b1aXVofbu QE9vS2dX4+gEzk8WlUMjk8Huzvaujpb+vsDm5gSPFNZiudbbjcKW3t7mzi4fXwjUaOTLHe3enm5f Z8fH9vaPfImgpcWOrqBvsL0Dw1tapA9ZsCEuzA8OBoeGuifHe4e4HzHBBQS7g4sVVq2OjAY+jfd8 Gm0bGqGDgK1z2j3s1ZUUvM3No+z56YpRq9YourgHqxSHTo1GpMjUzs73aLQytTrX6zVOzVSCrlAI fGDWEfjoVTUHTA1ene+j7mAXPoN1hELdiyvuJp+xzlPi85kbvKZQqDUU6g2FwGh3V29lfYPBXW3w uE09gxVwOt8b+uzw+jSuam1trdZVo/u8DJ66qbelrTp3rbbGpXd+KHF7dPuhj5/GrBVWIzoc6HdW u0xV1Vr7B0WgDSWojw3BBhuDZdU1JodDW1OjHR5y8gPu4bflr/lgdn0wVrsMnlrDl33QiWFzezQ+ 3qDXv1apsou1OUZLJj9grPWEQt56r0yreVZSlK9SP/f6dOiEN3Q45HRaLCZrhcVqrzDMfG7ghz0Q CnWtLzVVlhdV2AyODwabPZ/fBAzb6mptN7/Jybx//2ZXj/iXJVKvq0RtqdXQ0sle7o5H0aIsN0+Y nqlbWKwLhXADAT8hURMKuUMh3P4jviKLDSGi1/Nrm46WQATl8BAS5CoswW4bXw4Lznx2DE/hbgyd wNNUiGqogN7QQzPflnpAQ3SLcmRR3nIYCqgKMLWlViAeeKEh6jCjttQcTSgBI3TQCr1hiU2jIa1C AudkOY8pGxis9iiBvYZhFQx1UA7m0DN1yEbYd3S+oUNkMTYcOiyxUzhKdfNr5e/e3VZpZBPT/ZlZ j+lAn5OuDLWlBp0vwN62JkWDUiwWj9kHj7jdwd0P4hb8QY6Eb+BLOBihC/4DsghFWMt8BryIAJBE CbiNGKIS1CTIeoMBi6/Rxmfh4y5+FcoRpdAEnCELN1NzLGFoTmlsqL/UqP3ERVAMDCVUk1WgBHqm gdESRtXo/EEdGNhia5EAmthBMuwdYQo6se9YxTHHn66MWjRBAt3SccCwybAVZDFO7BGlsUVUbg62 mDIzfnK6hbdvjSZ9qamU0uehq0GtTqduCeCIM8XDK0kyi5gPhT4fhQe4B4YQC4MnyGHwnCMUsvNe hGuxZDEYq5CGkwgIchtRgg7RFiMM+Ju1NR7tEVvoFktUgHdRARAjAbzACq1FQ5w/qIyuMAB/IGD2 uC18BVRGOVihTdAWYWhFgCKNcqSRQD9UgdiirWBJCWwLndMFBKcE9p32jmCF0dZpT7Gb2BFsBf30 87MFbAXxFUOiQpRgbChEGh02W63vn2TeXV058WMoWU/S52bP67eYrgC1RqO+2Y8DnYROwF3rqcx5 dZs/3B94Jzk2DhEb4DA4qYq/hpJ3kYXzYPAiXAWnogTlwA5Lqg9/Y0hghQUh8uhAk8/s9SPMYCtY C0MhXI7ghwroH0Y8oQKgRAX0hiw6RE3/2JzTaNDzG0I8Y3NT1KQlmnPV+I2iQzRHOQy9wVCCVVii T2RRE4YEDRU4wohLbA6bgNEEFyWgGUsqRGWKsmhLpw3S6ApDwgWEsqjm2ztoMRmUZgOm+HTnd3zA e3t9L1+e1ye9l51ah8vmdOOCC8V4GoVDxo6XcD97JMquawpkiryMg104BhSCUW8wKFfKs3mCgQK8 iAS4JCNqmYnLWRoGptEhEmgukPRp2NzZDezgY/ieoh3RwxJkWMtMXF6rkGt2OexQTqcEmbiOuG20 OmIjjjF4oEm8YszIEqNkbKdgdIJhj3CygVFkcWJgWyikJaxleLBeo1E2+dFzZGm03B8EEDIp1aWm 1uf3Gi24sT2r8pWZNsuvPGR0cUSixmGTl1txCwzsCE2J56iQTFwuNjiMTgMkCAuEKEREXECRRaiG y2mKCUNCTBjFSAleMK/ZpB+dBF50GjAT12HIwqLVERuhhh3EUOOhlk5CDA9jRnPsBZboAXMD1ERv HR6PQat9Nz+P6Q0U7WHO9oO0n4VkSnV5qe0d6NRy3189u2aPvIXzHq4CEHCAQ/U+p6/XeEQesSv2 HLLMxOViwzmAtXQagFd0grt1lCA4YXNYwvcwopbSzBhSEmv0N1k9tbjmxiCSeCWLVkds4A9bxCAx 5nioxSrsDg2b2rIB925tNhnLCuyVOHQLoo/l2Mc3J+R0mXUGjZBJnS4ptUtLa0q1fOsgzm8lrIs+ vMFUgc0WNviwB0wreDoRM5AGWPCf/dcnP+3sYaoAL2JugLiIBAMUCYmxckowo1bwOnoGteiQ/I0+ kUUFeJrwQoLcT8awo1XM/LNL1Qbui1lIRyNS3DZaHbFhx7EWRwDjjJNaHCLsBVrRbIGedg0PD9Zq i/L93J3x8QcfClVuseE9pcP14PFNIZU6XUZqDw4PlKqCNeG7XyfuqOIQ91P0q5uf7A6EKzgA4RD0 IBzCMYQRqAKjyAIduAcuwVokgB3zWZyGhtQVvAhMEcuJAGwUzgbBqIP+abt0YjBDOTMwgfqEV8tB yK1WyfnCaHRGM4apxBAv0QN2nC4OYmP7S/tOhixdKNAKS6RxE9bZUK9XqfKmZsb448xFh9Gprrfv 3hotWkZwuBxOY6mZ/Tx6anQZqTWU6nr74b8k5aktz8j4fUsQN/KMVBx3eAJpLBFriWOCjLAjVzGf xWmoTMSDWoDItfV4ZY4PT/lCcMxqEi7ENBmaMANwYBeDJEB9Br18bRnllCUT0xnNJLAyi0ateH8p TYYTHr3RczdQGzgItVotxeUVgI8ee3M/gubxOHJzn3mFH3+IPEPgtX7rwT+FZIp06ag1Go0ej13I cNd9nMRxfnLLSaUufPv27vYmiISH4AC4Ci4BJVgCUEKWUEYsBHNIow6VkP/iNzRHz+CVlTRXVOTa bC95VuBObBE9I4Gakv4ZvjAMFYYErsugpNnhUAabredPrdgwPGY4ejjlEDhwLo2OTXmKivPqPEQn BKccqDQyILuwOHKad7hLpaVCV2lnPk2BLhe1lQ6HowowkaK9lBRDn2vcv/GOpxDI4ihlyRDD4D+s IhdicyiBn9CK1YnT0DNhhzToRCdtNR/e26zveJejZ3gaq8AinUKsIYz4IEMWnWBISHOxrbGxyFmJ y+7Xohaw4ohh/HXuWqO2SDUxNnwUTfe/fBmRyXJVasy8xc8io84QoIPQ7MMHqfx62SWiNhgMmEzh X5SVnMqSLJv14mYWVzQ4Hg6gEEgwRfRKtTz36cwS7m3BK8DCEsyJK0tM3FZsaEvNKY2aPkf1S6v9 Bf90FiUIMCikiSzrjYxGSP2AVHSCGQIMDb2fPzt0WgwP6KMhaMOuAT4ksJYLxnEY8UppupdCQxg7 f7BEms5YutTQlAb1sVHfQchbZsgzm/SH3EMY4YrXFPS+eJVZIzxBJx3uCH/WKqIEf+kNSnc9vJMa XRZq1zfW5PK8pOIrhMOKWwQKJMQHfEAEM0MJM++jm3/jnQQPAXGiNga44rZiA5cgDw1piU1TObXC eIhaApQlyBCAmRG1NLUFqV4Qo1HLDzjUUBPl9AkFElibQmqxxC6gEAcBCYwEm8MkKjg8bE5L+8OH D+y7FdBBmVn35Nf0yakuoYCXp76izFJsq8SUN9Yv/m5tT6dnpCzcXhZqMR/9vEQ3p7GuNUcSHhNu bAy/ffLGXfvqyCX0uBSHHr6h4MeMeOJsbdP+6O4PR03AbngglNhx25OGVdgWbQhLGDGBEwbl4JhQ QP8wJIAmM8nVHyMBsmALgILOzrJS5dQkOkF8xSqiFgm61hOL8RtrDhNTi+FhW4i16BNDQgnG4HI4 8rIy/jw1Tp8g0MRgM1/+8r38NZ8Wa7mrByMMdfX5xqZwbjBFcGJOTtbMbIwft0xAl4LaKofd44WP SbFn90x7TX5PdtYtb6OaP/Q46Dj6hBFFTQmLcIlgvoBMU/TkqA7FSKSpVUQ7bnvSsFFqBfcTqegK 8RUXUAwJWSwBCvxK8GGJEhgSiJoSA15wPCIZ0BlwOUtbmtEPMEU5fa6GHgBfCqlFGoMkXrEjsBpF YZYs77noovfl02j769wci409vRI/LoCzuOzW7tTa1jgVhUlwqM/n1uvP/lMpnL4+te1tTZYTPwUQ Q8fHa21l5NXLGytruNHGTQMON44+fIAEeQJeQWwj5iIauYoCJLJoRe6MaOKGYsOGcG3FRnHCUNzC EvWpK4ACYoAgMzGjWMsMMFEhJdBPU9+YzWrC1PYTjynYpZrokLViUJ5qrAkMO872naYE2JFyVJue smRl/qPKfuINQ4vd8PJtRqADZ6NYdDuBgMoSG8vrI72f/GOz2IVoWn+UcU9Ink1fmdr5+Rn+x4Ik r7zEEJ24y7wjcbiBAriBm8ENjixFTYofKCe2wo0oh9uQQBZpch4xGm6socSoIW0IsRawtszOm2cX Knj46GouJgYxj5m4HJ5GCZqgPhLI+jb3Gkq0ODKd/D6iDoNPnIjTqD6ZmFoMG0cMR6+u2p33IO2n 4VFijq7va3fu3U7LuL1zOCL65BaSXP05cDe+TNqryuwOEB/LlQpVfk8fTTzOpK9MrUotHxqBtxJS 9xEo8DESFFORYLdfRFIM2lATERoJ6ucs1IIAwArHIwEmusrLVTabZmcPd/0ADhCAXWbYU2ZiklCN nhKwsIoOWzTq/J09JGCowLpCQgLlqcY2BBNTi5Hj6FUrlDm5ub8ecne0gnr7Pv7pP/81N+8ln8Ml jh5ySSZv7AFOCIG2sxfjjCGubbDVp1QWUv4s+prUFpdorOVlQiYOGczy2UXMGnGsgQuOEbgBfECQ 4hzDi1hkEIcbmlOkgc/QEIY0ShimEmMNJUZeB2owbK7L4dQpFe8LZe9czhIeTRSKiYlGEqIpeyMM UKIhlygpUc0vYF+wlqgl3FNIbfX4tPXFrw+t5iIRkYel+pI//f7fq7kvJojDKk3PwsHdsdn13f0Y ZFx6cP+WkDqDvhq1DXUNsoIsISPV8UnM6+Bwr1v2+rlGf+eQIxIHHTRQdAyPkQwpWos5AJVTgpvJ mQ0qfiYHt4EAVEOHuFCymqw+jKGPEvSGanRHRSQxnvoOuLUdykKZXF6okCshHhcU0ld9CBdiiCgX G5VLzeUyBING/haNQiwS4dQSi5TGKvRGlRmjWFI5rlFYRSVYOqs9mszMnzqEH+8hHaZl3Pjvf/5u cbNfKIigE08nt/Y/OxzmrS/0g9WnP7jUl8nbWjELOpO+DrVbW6vp6Q/2QpK7TgmspIOJsbb0jNs1 1eAAlODo060PAGLXdzFtBBkzog3wAUEkEB0d6Q/+h+8Ba8EfygEi58WwflAfW0ETLIE76oiRBSXI UowETPBEo82mArX4ZzFjtKhD1QggSsOIVLFRudSam221bh3fOfUA5pCWVKNVLI3esMQgYYQ7stgF jBMDwCBhKPygUWblvnm+Fxqi942glY3h//jhdxmZ0W6Y4B0WaLkJQ09/Y5XLMrM0NDSM6Q3pdGpb 2mo06rP+KNjXoTb7WXpnn+SaEhFZTmtb3rlpAx8qQAkgYw9lKeKKUSPamLEKSBO1nuWNsuysX/hC 4hV1CE3UYZ3AxKSK+SPICCAQgBIY1gIRhNW2wsJCHTd1I7yoFeHCGA031Ilg09Mekwn0E4XoEP0Q wdKaR4YKOKo0JBh6RhaGGTYNGBUCK58rnz17bOQeUDDt2hy6f/2X39kr2McK4e44UbL1ZcJi05mt ujz5y6ZmHFgITGMWwV4ZjabVtIdn/bjhK1Brr7TpDAohc4pW+MONKEgXdBgCLbFIS4CFiCumjSHL KCRe0RbL2pFpTV7uw6MpKZUTneHUog7KYSBAjClLI8YAVsCBOkijfqNKpTJqtTxnBBlWcazwZx3D VGIS+ATb3W1Sq97zFXDmoH8sadPSmkeGtWCU9Ykl4dvFjwFDCgSazJoiZUD4E76C8vJe/OFP/2di AT1HE01wKdbSnZkAcWt3Y0Hhb4EgDtf+7CJOj6jRh+lJdvbOl1PhjqWLpnZ/d/vRoxs4V4V8ZB1+ XsZBX+SPNT3SwhEnTJHm4DvKAlkkGKbiNAzVQCS4pCzW1q3vmpuacM5gFZp/OFoLsolRkIFtwffY NHkdKJDvww2DJCJhmO1wrKhVGkMRwhjKwVkPDyv4RufoB4XMsCFmrENmAAgWUCrzt3YwKrTFJR77 jlVoS4yGG1bRaLELMEpTV31IV5ZrDAbD9hZ9dZZAnPvb//zxxs/wCD3bisYcKh8/LD9Z7bDBV6VQ 5bpqrV4/Dqb4lZrI0pUqvY04+Mnroql9+/ZFoAVHP5bMNm3Omx+POMPRh9tAlYDdUYyEoQSHSUKq xIhsJLBEJ2iOBHyJEmSpW9RBJyA1nFeBnihGIKKCP3RIiYBanavTveOR9R9yI0cddAs0QRU6Zyam Fm3FhprUecBoUo9PYJA0DPTGb+sYU4mx5sQrtosdwZnT+nnNoTeoXC50BQlPBrz+qj/9578Uaelr CAzEaOBSoBXHSKGfzl7ffmgJE4bmIGKBUBhDqC9X0i8CJqkLpdbjqc1/H/5Ztlhzr9/dLyx4c8DB BCdhScEVaYCFiAUjXglWHCYiL6IxoFGNFaI5ZsbAHX6l3uBmYAQHc8HyiBgChdwfzYAIKtASF0c0 9y2v1yxuVvHEoAK6xTkGw3ZRgn1hhu0yo/0iQzUY+uQGU+M2NAdsR7CiHGGbuIxoVI3tC0Y1gGDf MWhQqhS93K+mUrzkwuH7/Fd/+o9/C3bhEMUpeh88nOl9HlZWLv48IppWMrMwSUteF0rt3bt3Ys8N ivW/VTqLedrgS+AItnARh9fhTjieljCKvlhLXmd0sgQZzR+oDpqgOeYb9AgCzYkAhDp4Fz6Gy4lF JLCKeEU56lB5uKEtKiCByEqAgl2whU1jYmDnBwBAKdjDsNGIRmvJME50i07QoT8QtLpcuBPFeGhb mEbHoBYVyGh43Qchf3WNXF+i2z7+8z7bm4czr3Nz/vnLbf5duXBJnsie0OaXcf7vW7FnBTtGs7pK +Ct/CSjrbD+9eHHUFhbIal30izrsKiP+g8I4ELhp4N5EPulFnMfMEi0HRgAUmIIMcIATwLM8D46R JtfC0+TgcAO1zMRkiMsBEM4H4IX+sSEk2EsRyOIkQQJDwhYBLjvlErCJBbtBpeJHi21h2HRqIYGt Y3MwZLEKRuMB9CgB5cH5LXeZWWG3YSQn3iHMycko0uULmROz1dg68AfcZqvuKJqyhuicAm0s3CUC 603N2IskdUHUtre1vHyRyScjzntw9QEQ8Cv2hDzNTExhEuXoDYYzAe4ExD65PONoQ+KwFG7ggxlh EdHQMzoBlBRWuQDJdw4DrEQwhgF0aJ6QmO2GanIy0/lu6ZzBwLDEJjAq3J+BVGwdaZQjGKMaSlDB 92m4WlmY29eLVUzCkQ8E63PfRvt8J6ocH4z+JuyjGFAJptEmxBHkclsq7BTCktEFUZuZeXdjnf2e 8LFGxgLKItCMg4sjAh/D8ZKrvITChMpBDGCl8ANfItuhVhUeIUt0RjO4nxmAYAb4mKFnTJFxDiCN 8WPrHrUmS6fP5ncEhkIaBhfmT44zHuNYT7/3Nz6BMWMXMAAgi1CKLA4alnTyYBXxinSgxlWq06gP 9hZEEZHd2nPs5smej42LX+7edDgtssKnJpt652BRKDvS4nqPXJHzaQjHhKa2ND1IILKGa3AkIC9I /obsIqhVFyk/VJmEjEhuty0j44eRYQ1/YSXHkKvEnhNTmGg5oCFHIgih89ovO41yGajFNBQTUCwp SkU0ooGM0CcT94/NYfJK6NDJ1nT39t8fZ4Izmg9gX2hCQgkaYfwG1l15bzOnZvV8FnuBjWJbGB7O OmwCu4A09hFZmH9lo9lo0DgduIGjP70miX+AGNOzQ3dt5auX7C8z7la7jasrY6vr/RpN7t//9n87 +7EtQV9CI0p1zn6I/c4cm91R5D79iUEUbaQ/Tv6zhnOndnR48EVOLp/EITueYOXLsnLf3eWdgUBF cQgJxBIJtfEYgjSFOmbokK7XuCsi1wId3/5ug8lAnwyT70EtNwXkAxWyYqNoCgMcElKZ0fUB82Zs DkDjklebnf7kXc4zfnMoR30MA0sgKxkh6xAWrZy78uj1rz76MWY0RxabQzkOETaHXQCpuD+jAde3 dzvVRW/7uJ/2jggTCGbl+xnZ6YuL9LLBnLEM/QvSGwr+/Pc/LK5G/OOskucD0aYEcYXhO/eT/7r5 uVOb8+vT/lFQItHcyChuPIELmEBEwYEmN8MrqCz2YvwGdGDoEB4F/RymfM8UULEkN48fuZkMhVTO IhaZmB4wx0y8RWwLWNPVH1vkEul3H2Q/vs+3wr6gEAlxE2asc0kFSXmtzZbndMr5NGDFhtAtO5ew xFCx7HNWa1XaotVt0Cb57mE4Q9xswWIz5LygG/npV68e879hD6HyVnrmbY2W3a5JBO5PfbYVF7Wv cp+srSfxtzg5nS+1bcFgft47PsqyCdYy/81EgAIfUDTCQYdLWCABc+S/+I3oIVgBH1hE7ASmoBaz N/gVaxF06SShD6sIZVRmfONswVpm4v6jUQvDmFGIQEhzgIZHD375NTvtKAyjW2IaAyAKmSHLLFo5 eqhr9BfptDn83mEeheOGrWCo6BmVsVEkgkajwl5RLuKVuGHHXCwWbvf+/Y/wPjeLzX2XrVThekgM refL39xLwyQn/LkYC66My4jhNi5qdSWqYBAuSEbnS21GevryIvsx3vntQ8DUdwQo/EqRA+zCkIVj yM1iL8ZjRB5d90EkLpq4v8bMlbI4NFjbe1QCgIAsGcaDEoIAnWAwzMT0iE28XYwfJagMngj0ul9/ fZj7BveX1AnOCizBFqphE+K2rENYtHIclvrJKVtebjo/TnSFMWOj2BxqcjvV02POy7sRCCBLYndd Yp6Ar4Qzbpkvf50r4x7szC0M/fXHP6Zl/b3cqVeo87oHWkDt5Cy2FVHoijqJNqmNi1q7w+KuxRmY jM6RWrfbwZ4LLi6OZGfdrbOrjrwLkthljgIGEhQvKU0uxF6R/yiL+vAZBTa4ECXIopBRCAOIzLAV lABisAuj2y8kCFNsjrBjRluJ3zBaIhLhnOikyIoEjRN1sDnaI5SI2+LUZYZVzHDyMEP/3r2QQyNX 8NRid7AhSmCnBqtqNPpixfrGFH+MY78AwCA+phazgv/1+3/jE6GdgxFtSaFOJ5tdwgl/KJNnD41g 2OFi/ZxVPr/DYmLfoExM50htWhqmd9zffHN6bA+ySh+87L2rcKXJKp+8rX2aW//PZ55nrwYL1aW8 C0EePEFBFw4GrORagglGWRxH8iXqgzy4EGgyXskIUDJgiiWVw83tA0OWKqeM7wedABHWv3gr4Sam CiwyQxYDRuRDWwyGrhjoHEuAy00YjmhGCdaK+xFTi31nhnEyoxMvoFFoEbYPOV5RyF1Gdg/a9QaZ 3aY7uqzHDm+SqQJiJFkoI/tRgeI3KhUrv/DpQYh+HVCilFHb1ukpKRa/LZmAzotah81lNtKZNKXI vR3abdoOOb6EfIecFx1T+653psZsmX2bo8fCOx4+hmEtSsTUMnQoC38DWdAAOCjqSMBl7qdV5HgK UZ2BYGlx8fOjKIsOARPxSibeVjQT10fPWNIlAquoN5xXSBOO2BGUYNM0e6HxkInHjFXM2OBhOOXQ s69Mr5hbBfSoiWl6YGioTl30W7AVq0jgL+IUViIKxiwkc6CvbYz+vx/AgCRO71hs4CniBCBl1E5M t+bLIpww8ei8qH2c/lf+thTnKw4ugg0MCUBZvRPyvlRWKaoAKwopGpHDCFY4GJ4mRBi+ZKgMJsi1 WGLWCEeyaBpu4JtuzoikZp9XW6J9zSOLTVBERIKZeFtio+hIhiExQxOUgCcAiiX90gy9moMtohBr Oez4MWA8OHmYiQnGIJmhJjPatTarWdPXZ6T7SJ9PqdYqFpcGeNTEsMYGV4zgCfJup/3NaBbHvIPJ +fbhcYwwolJG7eaXsedP6ePShHUu1Jr02loXLv24CYXD4EgQBl8ioH4cmW/MyfXW++Bv0IlVcCrS cDkIA77gEjWJCazFEhVQSAQwHCUGRLAhGIU0RgaaoCHFZg6mgF9uMb/heYVhczBshRltl4zqkLFV rBVliXW6FcN2MYB+RX6aRpGNUMK/bwXsYNg6cEQFDC+iUTUyMbXYBe4O8qOvrNFrOTz4pC8uKC8v Ofp0ir2HRCSd+u18cUA9hnhosv3P//N7IcNpf3MXI0+aTmoYzw3ZysP7Sf4gc+qpnVuYvv/gH00B I/8FQNydWHmvIw7V1Pa6019+aB1HFs6GL+FsrKWAh1hCiIAJogHNYSASNZFAK7FHxV6Hd1mUQpbA RRqdEHDoFtRWzy5bRqbLj5gLN1SOaLSWhgdjNbEJGiENAOdPX7E212B4FwoN4wafn4liPKhG40E2 htHI6fRjholsd1uHy2hSK9W/NfuxFZKYqlMJQwX2kHVv5/Dzk18fqzWFvWNCbz/e+IvjA03nkoaV CT3A4qF28+6dn4Rkgko9tRkZmXdv3Lrz051H9+/fvXHz7k9p//j5wf0f/5r29788evT2p4z0X+78 9e6dW+n3b/3443/cvpHx4z/+fPPOrXv3Hj+8+Zc7v/zzwY8Pb9+48/B+WmZG1rPsZ7Lf8uWyAqVc pVFqFIUKZgUFhcxUCk2hXCnLk/+WK8vOyHqc9vjerXs3fvzl/q0b927+cufGz7d/+ennf/73nVs/ //zjL+kPHt+9+SOz+zdu3OMNCVQQ2U/H9vMv927eTLtzN/3+/V+znrx4kpOb8/rdq1yFTK6UY3jv lPmFaqVMpcyT58sU+WqZXFaozM+X52o0+TKUKBUFhXKYgvv67pG9P7YCubyggDc5pGBWWICe8D82 814lV8xO9fEH+MvR+wAk8BFxAhouYQrh8ToKFHkqlfzJi0e/3PrBYinx1Nf+5e//RWvPrPip3b5z +0chmaBSTO3ml51Hj+hLnjiUi0fHF/e54nfgIfaOIiWwk3SWUzW0xeUM18FNfgnD5Q9pFEY0rEIs oSOFmlQZxrplQs/oDeXM6CiHm6QOltgQtgLfw9imsYo2jfQaElqtqriEPiBlE026dmNJ+xLbqH8y epFld2NnTKWid02wIewXCVsUK/ZHVmwwh3Ufq1bW6VfiDgqVsv/84+9+/8c//u5f/newDVMdVi1p saN3qjbv3/1FSCaoFFMrL8xracel8wIEJ8UZY1IruESyJE9TOqTUFBbrxd/lBFvMhVRH7NEY3kVl oU/saaECs47wn4ml5gw1yYbCxcqp5jK/DDmqLD/85Q8//O1f+Vy0thElHj8axtidcO3cf3g5qM3K Sktwty9Ug9yT84gv8EdTjH2RnDNCTX+gIdiGW0CJ/1iWtWKosRKWEL9XJVQr0av2DwXI+N5OnCoi sQ2xRDjTTCei9cr2JyF1iqgfLGnAkpDPhkSJiAeQCr/cuv0PPpGwUkmtxWLCJEnInIsiHoIEVKx/ 39uPG6PYYlshf8MrYgdgKXY/pVGIyjH4oBLGJWsVLlrFehASVqthdJz71IqyIolLJG3FYtUwSEqj WsSap0q8RdojLFlX7CCwRFTduXcJ5rXpaXeF1GWVWitr7wynVnx8WeSAJ+Ae5iGJg+Pxt6SOZGYP UQVxNTEQ0PFU1edz+5skUy/W4el8HNVhpw2E7YqziYraSgItxPo8tfOVh2lf+8mXy+UsMRQImcsq tSa/f7BdyCSj2LBKmIuthCqHAgFfo98jZI4VDg0UERcaOe72JIrYQ2zFc5LEvjXkNDDUIi/EZD0Z pYzazMyMje0I37GJT7FpSJkKFLmYIJosJz6u7B/yG4wqu9NksRXX1pcLpby8fqfVrrfY9GUmTVNz tVDKy+Ess1q1Fqu2wm4YGm1lu9DS2lBWpjGZtWaL1lZesrw6SOVw9vrmhMVabDJrrLYSW6WeXtIg B4+Mt5Q7Ss02HczCvV0AmGDcqmB7naW8RKfTKJX5DR+dfBNBHm+F0VxUZlKjSXs3puwQnQz7Fquu 1KgxWYrNluL5xR6+kNNhaIkbg6UIFWw249FrDJwm5poUypcy2XNZfnbuu8dCKa+PfrtS9Tov/4mm WOb2sD8lwm3LH3BWVJZiAOiwqQVXg+NJealZnSd/nivLfq941f1JfMod/paX9eJVll5fJBQkqNRQ 293dkZf3VsgkLOz8BVC7XaSTeTwVE+OdU3NdR97llnuHs/PLnwbGgqNTbUtr7B1+btX2/uzkfO/o VPfC8vDWNnubhCN+cWVg5nP/5HTXxBSmmwu0AtJoClXK99PTA6gwt4hVJ76HPDHTurQ2MD3fMTDm FwetncPxyc8dU4vdY3Pt47M4B5j217cn55YGm5t9er1mk/vpwuNjNTmPfelZWBma/dy/c/zXW7mR T832Li6PzM4PzMwPHA1PCKujE+2oPzXTPT7Rx/dGhwJamZxum5num57tmJmXXJFWhscCEzPtK+vD M/PdQhnfcHljaHAkyHU417O1Q6+WQ9y2pj93j061Ts51Ts93HXIfFh4rL/9NVlaGkElcqaFWJnsH cIXMZdXErGSEsU+VaNOyU66PL3Oe8S/Cxy8GTSzt7qyr1HIhI4z8Ak71GGJTi4jDiDq2ndBw1vOs MnMCv1scrhRQu7WzlpF9Q8h8OwJMzCSKCK5wZcx8/CDnTfJRJIoAwbq8gN6QiovyuJVEb+FEshKW wCESVxNCQEvQm56R1tdHH/IlrxRQq9Eqvb5KIXOJdHjAXRk3whyTWq8zCSinP7qZ9fRcnqXIC0Et 3H8JqYXQD523SLAwfEIGg/LJk4wvu+F3hAkrBdTeS/ap23lqd3F9VKeXj06K54g4oKl1eQRlZt16 +TpdyJw2nUhIiLWb22zymiqlhNrwTlCCE4zdma2+epNdpD3+JvAZdVZqq10fzCbc814G4RSns3zH 56/WaOVzi+xKlEp6YusgNLe7R1+JSbFA7dhECv6AzEmlhFqIRVDxoeZqDo4FMrJuffQ1UFFKdFZq 07NwNYwdAKJdUMhSr9GJjnI7JvvhVyKc/REHk7Bwi13ttpCHuj55e0fpqRNJ7LZot3TJSKuTB4Li 50foXPxYNLmDmZIRsqMq9amzquJJdsbKMvsRkNTorNRmZN8XUpdLYnQiT7POop5+729vMz31FR3d DVp9nrepQlhxnkHd7ihzunCqiHV25lJCLZHK9p0O+L7FbFQo2HOPVOpM1FY67PYPkuNIOpcgelI4 3OFboRJ26p/+CU3S6utvzHmdMTIRFPLnL39TdZnxrH+HI0wpoZaEgy94ZGFhXKNRej96KZtynYna 7CfZ2/tLQuZrapu/XtOLfKmPrBG1vTP5Lj/n8OhlP6ZcWZZc8UzIpFS9A01qTYxfdEtu8pMqao/7 CbR41arC2emIX/FNjZKndntnLSub3SzH1tkPTTQWD9c3ZlQaeRP3q/nsjvUiNDbZ/PxFxsz88Yel pIcPf8l8Rl/iS80cmmlxqePd21dCJrKSuMQl10S8a8jSa+/QToW93GgsO0ym2wSUPLUVdqurhj2m PadRotvwno9L+vqb5IVvZj9/inTvdX6Ck5aGxhot1hJXjYX/3YDjj20fPbr5/NUTIZNS7R+MZXK/ ZZtapcxxG5szBoOm2n3ibY1zUvLUvst7s70bz09IJCFJh+LsiaDb1YeZk/hLVOeulfW+3Lx0u6MY /h4YCr75LbO1A346HmFmxv0nz068epI67d26GefvEMbvkSSoxZUTNwxoeHwJbevwq1QFw0Nxvld+ ViVPrUarElKpO195sSMe49CndouJiv1yGcTemRJGe//eT9nZZ/pTGTGU9vA2+9pMTMV/fJI7kqB2 jz00cFbbSwzag4NUTZFPV5LU+nz1/uNfRDs/AQU6NGKCw78+dZGKcS5xei9/Wqim3+tNvfJl77f3 Trw8FUXnTS0OAp2uqwaj2l550Z/nJ0ltUZFq4wt9z/OchKMZzsehTp+v0rwQcpdOEgJo/KdQHre4 p3gWs2VyRvwZdTSdN7XcXcTwcGuhMi/Y4aeii1Qy1O7v7hUXix8cJrfniWl1azD7yW2TBdOSVHGQ Wokn3OJTjm4TccVI4pEcdUJXG+4Jiae2rr0r/BsNZ1Fyvjuor3fp9drlNekfcbgYJUOtv9Hv89UJ mSSFg5XQNGgh6+nP7Z2p/Cz7DGIvN0HYC4njGbLJASEW9UDUcktvvbe5xcVnIyqJLSbRZM1q1ZeX J/8XbM6uZKg1Gg0rKzQ9wD6ffQ7OwlLsICr+UsClEg1bOA7b259hlE6FGFVcoq2z0e058SWcMysx 903N9r6X5zY1ndeHXnEqGWr5l+rZg+VEJT65L+hzrPOU+Ezjdk1TVGAyFVM+peLwGhxptztSG+QS oNbltmVm3Z3/HM/t4PkqYWrXVtdM5ot4NbGt272+zb4qeDECgsziFJ2EVJ9LK5R5ajX9PeXUipsh fF4aLTOm9uDHSe2WRivPl5/Xs5FElTC1ba1t9R+rhMy5CXddv+bc3dodF/LnKKDGLDmdaKjTKQ2G 1L7jQv1zzxC2dz4XFafs3Wpep1P7ZXc8++kDs7VUyF8CJUytzWYdnGoUMsnolDC2vffpbV6mUv1G yF81KVRypVr8O19QSiZC1MmhXHGmv1F/UjHOVboFDNXWOdMe3evpTvnb6GdSwtQ+fZp98sOhFGv6 c+Bjo13IXBkJvvf6ahRKubwwv64hxp1+chLQVyjzE72Fiq5o1ArbKjVqXr56TulLpYSpzcxM4guo 8U8Tr5wYQJyn38le5svzQC3/qyq011Qh6SPAGgokKVW4FV6PHiMTUjRqoY0XOdlabZJ/7eO8lRi1 nZ3tOp1WyKRSKfHB15fJoi9Q5Bcq5cYT36Uj8pLbR3ZWCJdslbqQ/1UOIXs2Raa2p8P3+NHNpkbx 14oulxKj1mjU+XxxXvvijS59Q/7Mp7eFzFcWeTHc4tdidZ3JWX3il4hSJAHfMqN6dY09e0p0qiAO /xIJu2mxaLKzs1dW6decLqkSo/bFi6yFxYh/FzhJOT7oM7L+OTZ1cd9jubISvk1ksejmuB9BIsVP LQsikpNQHFwW8vKeaTTn8dguxUqM2vTHd4RUKqRQvVJxr0cl/YHFdyUBL3ulcXCIneRxzhOIVDG4 NEs+fpW+p68lPf3uR2+9kL/cSoDapaWFgsI8IZMK7Z74SnrEC3HEwksujFk87BTvwgenpbOLnjyC woRmt0StZKLMzQRsduPTZ9k7Xy70K0xnUQLUNjX76huS+xD8KsJ3SeVwltV72RfZExWQPemLgy2d rkipxB3eVVIC1LpcHwYGzjgB3eF/AVMiXKeusY5X7jprpSPRP5osnrxCFFN352bG1GpFMHjqT/5f OiVAra3cOjc3JGQS1/xSb86bdCf3FXBS+J2E5BJ2rQhqCrhKjZLP3kixz3w2nRAOr8fn0miLFpaO f3n3CikBavX64q3tJD8Vq6u3vcrNmPncL+SPJWb0OuKeLu7XbnRJf6jLgbsfWjGYtZZKExVdRSVA baFwKxZPLJRcktasFcW4nRNyUgHW6/gar6bmA+/f0w/ZSg4ySXIkgSmqCZ+rQYNDgzqdrqn56s0K xEqA2sQfINARZAdXEkqvSU1Gyxtdb96c+ts2BCuEg3wMt7/Ro1arFxav5KxArHip3draVHLvbSQh mk5dK1WazMiI5xcBJYd9p7zcYrWYhdwVV7zUDg8NFmkj3gSECzF10+E0zy4MiK5NF/pbG9+0lu7c OfW3PAhZ4UOEsckBFfes4Nv5ADJeaj9+bLBYT33ggovR3ubOlN6o8ngrr+cA56SbN3+O/861rsGp 1qg3t76pqBEvtRUV1rr60z9iGJsMakvyB0YCQl4Q4Xs9VUiN0tIwQ4jnp0w2bRVGi/UKPyuIpnip 1emKunqahUx07Yfm94U/r0zB4PhW4Fqp0pMnWfsHp/zO5vRMb2bW/bqG1P54wmVRvNSq1cpx4Y8C xHNtYq9lxHsh+z6Ec5hZ8nr1KmdlLfzJ97HsDkNW9sOFJfY36741xUutSlMwPRf5F/PWtr/+V42/ K6nU+WMT4X8NmALEXr78t/fyVL7kdAkV9wxBr15ei3BVqnKXa0oKruesFymjqXjgU4TZ2tR8/6PH Nz11Kf/K2qVT3DMEjWL3gD7cEl5P3tydKTWpHa6LfASIcBLRvgcd76/bU9nd4+OfKh6/W9jgdfya kzk7/11c9+KlVsP9ibMTT0+sNm1n1yX54a3vSw1ep8+PgMoeLO7a7WaTWS/kvgPFSy3/h/noSwc4 v1P1ZOA4fggFKZa4/8tg0RRPnWN1dASaAvTrgIfTc6M6ndbt/jafFURTvNTmcxP8uI7ptc5b7e1N rmruJyMa/TVFWvXCYsr/TOllV7zUFqoK+4e7ajxJv0V/rZSpuzvgdFaYTAaHvVwo+s4UL7X30x/e T7+tUOfpyxQ6vaLMpDaUqUxmra5UabQUW+0Gm8NY4bDYndYqV7nTba/xOJi5ReZy25nVuCuYuWsr j81tj2g1IquusdfwhoS7NrKJ+68WWU1Ngibq52x2vCNsp2DckHhDQlwuNuwmM5NJp1LKfd6v/HOc X1HxUtvY2Ojz+fx+fzAYbG1tbWtr6+jo6Ozs7BPpUxQJq89N/VE0kKB6e3upFcY8ODjY09ODBLJI IIudxdqRkRGqg+0ODw9TgttYfz+qQbQWQk10iCV1RQ3FQkOUd3d3c/sgEuqjIXoQ6oUJLsBScMx3 qXipvda1Lo+uqb3W1dM1tde6erqm9lpXT9fUnq+GhpL/Lv61IisU+v8bbYKOZQd8GAAAAABJRU5E rkJgglBLAQItABQABgAIAAAAIQCxgme2CgEAABMCAAATAAAAAAAAAAAAAAAAAAAAAABbQ29udGVu dF9UeXBlc10ueG1sUEsBAi0AFAAGAAgAAAAhADj9If/WAAAAlAEAAAsAAAAAAAAAAAAAAAAAOwEA AF9yZWxzLy5yZWxzUEsBAi0AFAAGAAgAAAAhAGMu8qvPAwAAGwkAAA4AAAAAAAAAAAAAAAAAOgIA AGRycy9lMm9Eb2MueG1sUEsBAi0AFAAGAAgAAAAhAKomDr68AAAAIQEAABkAAAAAAAAAAAAAAAAA NQYAAGRycy9fcmVscy9lMm9Eb2MueG1sLnJlbHNQSwECLQAUAAYACAAAACEAD/yUxt4AAAAFAQAA DwAAAAAAAAAAAAAAAAAoBwAAZHJzL2Rvd25yZXYueG1sUEsBAi0ACgAAAAAAAAAhAALIoT/6OwAA +jsAABQAAAAAAAAAAAAAAAAAMwgAAGRycy9tZWRpYS9pbWFnZTEucG5nUEsFBgAAAAAGAAYAfAEA AF9EAAAAAA== ">
                <v:shape id="Picture 1" o:spid="_x0000_s1027" type="#_x0000_t75" style="position:absolute;width:26282;height:1507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kGzd/DAAAA2gAAAA8AAABkcnMvZG93bnJldi54bWxEj0FrwkAUhO9C/8PyCt50Y7AiqZsgLRKh p2hL6e01+5qEZt+G7KrRX+8KgsdhZr5hVtlgWnGk3jWWFcymEQji0uqGKwWf+81kCcJ5ZI2tZVJw JgdZ+jRaYaLtiQs67nwlAoRdggpq77tESlfWZNBNbUccvD/bG/RB9pXUPZ4C3LQyjqKFNNhwWKix o7eayv/dwSjIl/Nf91G8fPni/UJW/+SDLb6VGj8P61cQngb/CN/bW60ghtuVcANkegUAAP//AwBQ SwECLQAUAAYACAAAACEABKs5XgABAADmAQAAEwAAAAAAAAAAAAAAAAAAAAAAW0NvbnRlbnRfVHlw ZXNdLnhtbFBLAQItABQABgAIAAAAIQAIwxik1AAAAJMBAAALAAAAAAAAAAAAAAAAADEBAABfcmVs cy8ucmVsc1BLAQItABQABgAIAAAAIQAzLwWeQQAAADkAAAASAAAAAAAAAAAAAAAAAC4CAABkcnMv cGljdHVyZXhtbC54bWxQSwECLQAUAAYACAAAACEA+QbN38MAAADaAAAADwAAAAAAAAAAAAAAAACf AgAAZHJzL2Rvd25yZXYueG1sUEsFBgAAAAAEAAQA9wAAAI8DAAAAAA== ">
                  <v:imagedata r:id="rId86" o:title=""/>
                  <v:path arrowok="t"/>
                </v:shape>
                <v:shapetype id="_x0000_t202" coordsize="21600,21600" o:spt="202" path="m,l,21600r21600,l21600,xe">
                  <v:stroke joinstyle="miter"/>
                  <v:path gradientshapeok="t" o:connecttype="rect"/>
                </v:shapetype>
                <v:shape id="Text Box 2" o:spid="_x0000_s1028" type="#_x0000_t202" style="position:absolute;left:16668;top:1714;width:2489;height:27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aQx8EA AADaAAAADwAAAGRycy9kb3ducmV2LnhtbESPT4vCMBTE74LfITzBmyaKiluNIoqwJxf/7MLeHs2z LTYvpYm2++03guBxmJnfMMt1a0vxoNoXjjWMhgoEcepMwZmGy3k/mIPwAdlg6Zg0/JGH9arbWWJi XMNHepxCJiKEfYIa8hCqREqf5mTRD11FHL2rqy2GKOtMmhqbCLelHCs1kxYLjgs5VrTNKb2d7lbD 9+H6+zNRX9nOTqvGtUqy/ZBa93vtZgEiUBve4Vf702iYwPNKvAFy9Q8AAP//AwBQSwECLQAUAAYA CAAAACEA8PeKu/0AAADiAQAAEwAAAAAAAAAAAAAAAAAAAAAAW0NvbnRlbnRfVHlwZXNdLnhtbFBL AQItABQABgAIAAAAIQAx3V9h0gAAAI8BAAALAAAAAAAAAAAAAAAAAC4BAABfcmVscy8ucmVsc1BL AQItABQABgAIAAAAIQAzLwWeQQAAADkAAAAQAAAAAAAAAAAAAAAAACkCAABkcnMvc2hhcGV4bWwu eG1sUEsBAi0AFAAGAAgAAAAhANo2kMfBAAAA2gAAAA8AAAAAAAAAAAAAAAAAmAIAAGRycy9kb3du cmV2LnhtbFBLBQYAAAAABAAEAPUAAACGAwAAAAA= " filled="f" stroked="f">
                  <v:textbox>
                    <w:txbxContent>
                      <w:p w:rsidR="00636D26" w:rsidRDefault="00636D26" w:rsidP="00636D26">
                        <w:r w:rsidRPr="003918A0">
                          <w:rPr>
                            <w:rFonts w:ascii="Constantia" w:hAnsi="Constantia" w:cs="Times New Roman"/>
                          </w:rPr>
                          <w:t>x</w:t>
                        </w:r>
                      </w:p>
                      <w:p w:rsidR="00636D26" w:rsidRPr="003918A0" w:rsidRDefault="00636D26" w:rsidP="00636D26">
                        <w:pPr>
                          <w:rPr>
                            <w:rFonts w:ascii="Constantia" w:hAnsi="Constantia" w:cs="Times New Roman"/>
                          </w:rPr>
                        </w:pPr>
                      </w:p>
                    </w:txbxContent>
                  </v:textbox>
                </v:shape>
                <w10:anchorlock/>
              </v:group>
            </w:pict>
          </mc:Fallback>
        </mc:AlternateContent>
      </w:r>
    </w:p>
    <w:p w:rsidR="00636D26" w:rsidRPr="00636D26" w:rsidRDefault="00636D26" w:rsidP="00636D26">
      <w:pPr>
        <w:spacing w:before="0" w:after="0" w:line="276" w:lineRule="auto"/>
        <w:ind w:left="993" w:hanging="993"/>
        <w:rPr>
          <w:rFonts w:eastAsia="Aptos" w:cs="Times New Roman"/>
          <w:szCs w:val="24"/>
          <w:lang w:val="vi-VN"/>
        </w:rPr>
      </w:pPr>
      <w:r w:rsidRPr="00636D26">
        <w:rPr>
          <w:rFonts w:eastAsia="Aptos" w:cs="Times New Roman"/>
          <w:b/>
          <w:bCs/>
          <w:color w:val="0000FF"/>
          <w:szCs w:val="24"/>
        </w:rPr>
        <w:t>Câu 8.</w:t>
      </w:r>
      <w:r w:rsidRPr="00636D26">
        <w:rPr>
          <w:rFonts w:eastAsia="Aptos" w:cs="Times New Roman"/>
          <w:color w:val="0000FF"/>
          <w:szCs w:val="24"/>
        </w:rPr>
        <w:t xml:space="preserve"> </w:t>
      </w:r>
      <w:r w:rsidRPr="00636D26">
        <w:rPr>
          <w:rFonts w:eastAsia="Aptos" w:cs="Times New Roman"/>
          <w:szCs w:val="24"/>
        </w:rPr>
        <w:tab/>
      </w:r>
      <w:r w:rsidRPr="00636D26">
        <w:rPr>
          <w:rFonts w:eastAsia="Aptos" w:cs="Times New Roman"/>
          <w:szCs w:val="24"/>
          <w:lang w:val="vi-VN"/>
        </w:rPr>
        <w:t>Trên mặt ph</w:t>
      </w:r>
      <w:r w:rsidRPr="00636D26">
        <w:rPr>
          <w:rFonts w:eastAsia="Aptos" w:cs="Times New Roman"/>
          <w:szCs w:val="24"/>
        </w:rPr>
        <w:t>ẳ</w:t>
      </w:r>
      <w:r w:rsidRPr="00636D26">
        <w:rPr>
          <w:rFonts w:eastAsia="Aptos" w:cs="Times New Roman"/>
          <w:szCs w:val="24"/>
          <w:lang w:val="vi-VN"/>
        </w:rPr>
        <w:t xml:space="preserve">ng toạ độ Oxy, </w:t>
      </w:r>
      <w:r w:rsidRPr="00636D26">
        <w:rPr>
          <w:rFonts w:eastAsia="Aptos" w:cs="Times New Roman"/>
          <w:szCs w:val="24"/>
        </w:rPr>
        <w:t>cho parabol</w:t>
      </w:r>
      <w:r w:rsidRPr="00636D26">
        <w:rPr>
          <w:rFonts w:eastAsia="Aptos" w:cs="Times New Roman"/>
          <w:position w:val="-16"/>
          <w:szCs w:val="24"/>
          <w:shd w:val="clear" w:color="auto" w:fill="FFFFFF"/>
          <w:lang w:val="vi-VN"/>
        </w:rPr>
        <w:object w:dxaOrig="1820" w:dyaOrig="440">
          <v:shape id="_x0000_i1291" type="#_x0000_t75" style="width:91.5pt;height:22.5pt" o:ole="">
            <v:imagedata r:id="rId87" o:title=""/>
          </v:shape>
          <o:OLEObject Type="Embed" ProgID="Equation.DSMT4" ShapeID="_x0000_i1291" DrawAspect="Content" ObjectID="_1798513568" r:id="rId88"/>
        </w:object>
      </w:r>
      <w:r w:rsidRPr="00636D26">
        <w:rPr>
          <w:rFonts w:eastAsia="Aptos" w:cs="Times New Roman"/>
          <w:szCs w:val="24"/>
        </w:rPr>
        <w:t xml:space="preserve">  </w:t>
      </w:r>
      <w:r w:rsidRPr="00636D26">
        <w:rPr>
          <w:rFonts w:eastAsia="Aptos" w:cs="Times New Roman"/>
          <w:szCs w:val="24"/>
          <w:lang w:val="vi-VN"/>
        </w:rPr>
        <w:t xml:space="preserve">. Gọi D là hình phẳng giới hạn bởi  </w:t>
      </w:r>
      <w:r w:rsidRPr="00636D26">
        <w:rPr>
          <w:rFonts w:eastAsia="Aptos" w:cs="Times New Roman"/>
          <w:position w:val="-16"/>
          <w:szCs w:val="24"/>
        </w:rPr>
        <w:object w:dxaOrig="400" w:dyaOrig="440">
          <v:shape id="_x0000_i1292" type="#_x0000_t75" style="width:20.25pt;height:22.5pt" o:ole="">
            <v:imagedata r:id="rId89" o:title=""/>
          </v:shape>
          <o:OLEObject Type="Embed" ProgID="Equation.DSMT4" ShapeID="_x0000_i1292" DrawAspect="Content" ObjectID="_1798513569" r:id="rId90"/>
        </w:object>
      </w:r>
      <w:r w:rsidRPr="00636D26">
        <w:rPr>
          <w:rFonts w:eastAsia="Aptos" w:cs="Times New Roman"/>
          <w:szCs w:val="24"/>
          <w:lang w:val="vi-VN"/>
        </w:rPr>
        <w:t>, trục Ox và hai đường thẳng x = - 2 , x = 2. Tính thể tích khối tròn xoay tạo thành khi quay D quanh trục Ox.</w:t>
      </w:r>
    </w:p>
    <w:p w:rsidR="00636D26" w:rsidRPr="00636D26" w:rsidRDefault="00636D26" w:rsidP="00636D26">
      <w:pPr>
        <w:spacing w:before="0" w:after="0" w:line="276" w:lineRule="auto"/>
        <w:ind w:left="993" w:hanging="993"/>
        <w:rPr>
          <w:rFonts w:eastAsia="Aptos" w:cs="Times New Roman"/>
          <w:szCs w:val="24"/>
        </w:rPr>
      </w:pPr>
      <w:r w:rsidRPr="00636D26">
        <w:rPr>
          <w:rFonts w:eastAsia="Aptos" w:cs="Times New Roman"/>
          <w:b/>
          <w:bCs/>
          <w:color w:val="0000FF"/>
          <w:szCs w:val="24"/>
          <w:lang w:val="vi-VN"/>
        </w:rPr>
        <w:lastRenderedPageBreak/>
        <w:t xml:space="preserve">Câu </w:t>
      </w:r>
      <w:r w:rsidRPr="00636D26">
        <w:rPr>
          <w:rFonts w:eastAsia="Aptos" w:cs="Times New Roman"/>
          <w:b/>
          <w:bCs/>
          <w:color w:val="0000FF"/>
          <w:szCs w:val="24"/>
        </w:rPr>
        <w:t>9</w:t>
      </w:r>
      <w:r w:rsidRPr="00636D26">
        <w:rPr>
          <w:rFonts w:eastAsia="Aptos" w:cs="Times New Roman"/>
          <w:b/>
          <w:bCs/>
          <w:color w:val="0000FF"/>
          <w:szCs w:val="24"/>
          <w:lang w:val="vi-VN"/>
        </w:rPr>
        <w:t>.</w:t>
      </w:r>
      <w:r w:rsidRPr="00636D26">
        <w:rPr>
          <w:rFonts w:eastAsia="Aptos" w:cs="Times New Roman"/>
          <w:color w:val="0000FF"/>
          <w:szCs w:val="24"/>
          <w:lang w:val="vi-VN"/>
        </w:rPr>
        <w:t xml:space="preserve"> </w:t>
      </w:r>
      <w:r w:rsidRPr="00636D26">
        <w:rPr>
          <w:rFonts w:eastAsia="Aptos" w:cs="Times New Roman"/>
          <w:szCs w:val="24"/>
          <w:lang w:val="vi-VN"/>
        </w:rPr>
        <w:tab/>
        <w:t xml:space="preserve">Một cái lu đựng nước có dạng hình trụ như hình vẽ. Biết rằng khi lượng nước trong lu là x (dm) </w:t>
      </w:r>
      <w:r w:rsidRPr="00636D26">
        <w:rPr>
          <w:rFonts w:eastAsia="Aptos" w:cs="Times New Roman"/>
          <w:position w:val="-16"/>
          <w:szCs w:val="24"/>
        </w:rPr>
        <w:object w:dxaOrig="1219" w:dyaOrig="440">
          <v:shape id="_x0000_i1293" type="#_x0000_t75" style="width:60pt;height:21.75pt" o:ole="">
            <v:imagedata r:id="rId91" o:title=""/>
          </v:shape>
          <o:OLEObject Type="Embed" ProgID="Equation.DSMT4" ShapeID="_x0000_i1293" DrawAspect="Content" ObjectID="_1798513570" r:id="rId92"/>
        </w:object>
      </w:r>
      <w:r w:rsidRPr="00636D26">
        <w:rPr>
          <w:rFonts w:eastAsia="Aptos" w:cs="Times New Roman"/>
          <w:szCs w:val="24"/>
          <w:lang w:val="vi-VN"/>
        </w:rPr>
        <w:t xml:space="preserve">thì mặt nước lf hình tròn có bán kính là </w:t>
      </w:r>
      <w:r w:rsidRPr="00636D26">
        <w:rPr>
          <w:rFonts w:eastAsia="Aptos" w:cs="Times New Roman"/>
          <w:position w:val="-14"/>
          <w:szCs w:val="24"/>
        </w:rPr>
        <w:object w:dxaOrig="700" w:dyaOrig="400">
          <v:shape id="_x0000_i1294" type="#_x0000_t75" style="width:35.25pt;height:20.25pt" o:ole="">
            <v:imagedata r:id="rId93" o:title=""/>
          </v:shape>
          <o:OLEObject Type="Embed" ProgID="Equation.DSMT4" ShapeID="_x0000_i1294" DrawAspect="Content" ObjectID="_1798513571" r:id="rId94"/>
        </w:object>
      </w:r>
      <w:r w:rsidRPr="00636D26">
        <w:rPr>
          <w:rFonts w:eastAsia="Aptos" w:cs="Times New Roman"/>
          <w:szCs w:val="24"/>
          <w:lang w:val="vi-VN"/>
        </w:rPr>
        <w:t xml:space="preserve">. </w:t>
      </w:r>
      <w:r w:rsidRPr="00636D26">
        <w:rPr>
          <w:rFonts w:eastAsia="Aptos" w:cs="Times New Roman"/>
          <w:szCs w:val="24"/>
        </w:rPr>
        <w:t>Hãy tính dung tích của cái lu nước trên</w:t>
      </w:r>
    </w:p>
    <w:p w:rsidR="00636D26" w:rsidRPr="00636D26" w:rsidRDefault="00636D26" w:rsidP="00636D26">
      <w:pPr>
        <w:spacing w:before="0" w:after="0" w:line="276" w:lineRule="auto"/>
        <w:ind w:left="993" w:hanging="993"/>
        <w:jc w:val="center"/>
        <w:rPr>
          <w:rFonts w:eastAsia="Aptos" w:cs="Times New Roman"/>
          <w:szCs w:val="24"/>
        </w:rPr>
      </w:pPr>
      <w:r w:rsidRPr="00636D26">
        <w:rPr>
          <w:rFonts w:eastAsia="Aptos" w:cs="Times New Roman"/>
          <w:noProof/>
          <w:szCs w:val="24"/>
        </w:rPr>
        <w:drawing>
          <wp:inline distT="0" distB="0" distL="0" distR="0" wp14:anchorId="1B7229D0" wp14:editId="05BADBA5">
            <wp:extent cx="809550" cy="1303020"/>
            <wp:effectExtent l="0" t="0" r="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454458" name=""/>
                    <pic:cNvPicPr/>
                  </pic:nvPicPr>
                  <pic:blipFill>
                    <a:blip r:embed="rId95"/>
                    <a:stretch>
                      <a:fillRect/>
                    </a:stretch>
                  </pic:blipFill>
                  <pic:spPr>
                    <a:xfrm>
                      <a:off x="0" y="0"/>
                      <a:ext cx="815713" cy="1312940"/>
                    </a:xfrm>
                    <a:prstGeom prst="rect">
                      <a:avLst/>
                    </a:prstGeom>
                  </pic:spPr>
                </pic:pic>
              </a:graphicData>
            </a:graphic>
          </wp:inline>
        </w:drawing>
      </w:r>
    </w:p>
    <w:p w:rsidR="00636D26" w:rsidRPr="00636D26" w:rsidRDefault="00636D26" w:rsidP="00636D26">
      <w:pPr>
        <w:tabs>
          <w:tab w:val="left" w:pos="992"/>
        </w:tabs>
        <w:spacing w:before="0" w:after="0" w:line="276" w:lineRule="auto"/>
        <w:ind w:left="992" w:hanging="992"/>
        <w:contextualSpacing/>
        <w:rPr>
          <w:rFonts w:cs="Times New Roman"/>
          <w:bCs/>
          <w:szCs w:val="24"/>
        </w:rPr>
      </w:pPr>
      <w:r w:rsidRPr="00636D26">
        <w:rPr>
          <w:rFonts w:cs="Times New Roman"/>
          <w:b/>
          <w:color w:val="0000FF"/>
          <w:szCs w:val="24"/>
        </w:rPr>
        <w:t>Câu 10.</w:t>
      </w:r>
      <w:r w:rsidRPr="00636D26">
        <w:rPr>
          <w:rFonts w:cs="Times New Roman"/>
          <w:b/>
          <w:color w:val="0000FF"/>
          <w:szCs w:val="24"/>
        </w:rPr>
        <w:tab/>
      </w:r>
      <w:r w:rsidRPr="00636D26">
        <w:rPr>
          <w:rFonts w:cs="Times New Roman"/>
          <w:b/>
          <w:szCs w:val="24"/>
        </w:rPr>
        <w:t xml:space="preserve"> </w:t>
      </w:r>
      <w:r w:rsidRPr="00636D26">
        <w:rPr>
          <w:rFonts w:cs="Times New Roman"/>
          <w:szCs w:val="24"/>
        </w:rPr>
        <w:t xml:space="preserve">Một chiếc đèn cói có hình như bên. Nếu cắt đèn bằng mặt phẳng song song với mặt đáy và cách mặt đáy một khoảng </w:t>
      </w:r>
      <w:r w:rsidRPr="00636D26">
        <w:rPr>
          <w:rFonts w:cs="Times New Roman"/>
          <w:position w:val="-6"/>
          <w:szCs w:val="24"/>
        </w:rPr>
        <w:object w:dxaOrig="200" w:dyaOrig="220">
          <v:shape id="_x0000_i1295" type="#_x0000_t75" style="width:9.75pt;height:11.25pt" o:ole="">
            <v:imagedata r:id="rId96" o:title=""/>
          </v:shape>
          <o:OLEObject Type="Embed" ProgID="Equation.DSMT4" ShapeID="_x0000_i1295" DrawAspect="Content" ObjectID="_1798513572" r:id="rId97"/>
        </w:object>
      </w:r>
      <w:r w:rsidRPr="00636D26">
        <w:rPr>
          <w:rFonts w:cs="Times New Roman"/>
          <w:szCs w:val="24"/>
        </w:rPr>
        <w:t xml:space="preserve">(dm) </w:t>
      </w:r>
      <w:r w:rsidRPr="00636D26">
        <w:rPr>
          <w:rFonts w:cs="Times New Roman"/>
          <w:position w:val="-10"/>
          <w:szCs w:val="24"/>
        </w:rPr>
        <w:object w:dxaOrig="1080" w:dyaOrig="320">
          <v:shape id="_x0000_i1296" type="#_x0000_t75" style="width:54.75pt;height:15.75pt" o:ole="">
            <v:imagedata r:id="rId98" o:title=""/>
          </v:shape>
          <o:OLEObject Type="Embed" ProgID="Equation.DSMT4" ShapeID="_x0000_i1296" DrawAspect="Content" ObjectID="_1798513573" r:id="rId99"/>
        </w:object>
      </w:r>
      <w:r w:rsidRPr="00636D26">
        <w:rPr>
          <w:rFonts w:cs="Times New Roman"/>
          <w:szCs w:val="24"/>
        </w:rPr>
        <w:t xml:space="preserve"> thì được thiết diện là hình tròn có bán kính </w:t>
      </w:r>
      <w:r w:rsidRPr="00636D26">
        <w:rPr>
          <w:rFonts w:cs="Times New Roman"/>
          <w:position w:val="-8"/>
          <w:szCs w:val="24"/>
        </w:rPr>
        <w:object w:dxaOrig="700" w:dyaOrig="360">
          <v:shape id="_x0000_i1297" type="#_x0000_t75" style="width:35.25pt;height:18.75pt" o:ole="">
            <v:imagedata r:id="rId100" o:title=""/>
          </v:shape>
          <o:OLEObject Type="Embed" ProgID="Equation.DSMT4" ShapeID="_x0000_i1297" DrawAspect="Content" ObjectID="_1798513574" r:id="rId101"/>
        </w:object>
      </w:r>
      <w:r w:rsidRPr="00636D26">
        <w:rPr>
          <w:rFonts w:cs="Times New Roman"/>
          <w:bCs/>
          <w:szCs w:val="24"/>
        </w:rPr>
        <w:t>(dm)</w:t>
      </w:r>
      <w:r w:rsidRPr="00636D26">
        <w:rPr>
          <w:rFonts w:cs="Times New Roman"/>
          <w:szCs w:val="24"/>
        </w:rPr>
        <w:t xml:space="preserve">. Thể tích của chiếc đèn cói là bao nhiêu? </w:t>
      </w:r>
      <w:r w:rsidRPr="00636D26">
        <w:rPr>
          <w:rFonts w:cs="Times New Roman"/>
          <w:bCs/>
          <w:szCs w:val="24"/>
        </w:rPr>
        <w:t>(Kết quả làm tròn đến chữ số thập phân hàng phần chục).</w:t>
      </w:r>
    </w:p>
    <w:p w:rsidR="00636D26" w:rsidRPr="00636D26" w:rsidRDefault="00636D26" w:rsidP="00636D26">
      <w:pPr>
        <w:tabs>
          <w:tab w:val="left" w:pos="992"/>
        </w:tabs>
        <w:spacing w:before="0" w:after="0" w:line="276" w:lineRule="auto"/>
        <w:ind w:left="992" w:hanging="992"/>
        <w:contextualSpacing/>
        <w:rPr>
          <w:rFonts w:cs="Times New Roman"/>
          <w:szCs w:val="24"/>
        </w:rPr>
      </w:pPr>
    </w:p>
    <w:p w:rsidR="00636D26" w:rsidRPr="00636D26" w:rsidRDefault="00636D26" w:rsidP="00636D26">
      <w:pPr>
        <w:tabs>
          <w:tab w:val="left" w:pos="992"/>
        </w:tabs>
        <w:spacing w:before="0" w:after="0" w:line="276" w:lineRule="auto"/>
        <w:ind w:left="992" w:hanging="992"/>
        <w:contextualSpacing/>
        <w:jc w:val="center"/>
        <w:rPr>
          <w:rFonts w:cs="Times New Roman"/>
          <w:szCs w:val="24"/>
        </w:rPr>
      </w:pPr>
      <w:r w:rsidRPr="00636D26">
        <w:rPr>
          <w:rFonts w:cs="Times New Roman"/>
          <w:noProof/>
          <w:szCs w:val="24"/>
        </w:rPr>
        <w:drawing>
          <wp:inline distT="0" distB="0" distL="0" distR="0" wp14:anchorId="6C88FC91" wp14:editId="5E4E2648">
            <wp:extent cx="2614930" cy="1905000"/>
            <wp:effectExtent l="0" t="0" r="0" b="0"/>
            <wp:docPr id="12" name="Picture 12" descr="A wicker lamp shad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wicker lamp shade  Description automatically generated"/>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614930" cy="1905000"/>
                    </a:xfrm>
                    <a:prstGeom prst="rect">
                      <a:avLst/>
                    </a:prstGeom>
                    <a:noFill/>
                    <a:ln>
                      <a:noFill/>
                    </a:ln>
                  </pic:spPr>
                </pic:pic>
              </a:graphicData>
            </a:graphic>
          </wp:inline>
        </w:drawing>
      </w:r>
    </w:p>
    <w:p w:rsidR="00636D26" w:rsidRPr="00636D26" w:rsidRDefault="00636D26" w:rsidP="00636D26">
      <w:pPr>
        <w:tabs>
          <w:tab w:val="left" w:pos="992"/>
        </w:tabs>
        <w:spacing w:before="0" w:after="0" w:line="276" w:lineRule="auto"/>
        <w:ind w:left="993" w:hanging="993"/>
        <w:rPr>
          <w:rFonts w:cs="Times New Roman"/>
          <w:szCs w:val="24"/>
        </w:rPr>
      </w:pPr>
      <w:r w:rsidRPr="00636D26">
        <w:rPr>
          <w:rFonts w:cs="Times New Roman"/>
          <w:b/>
          <w:color w:val="0000FF"/>
          <w:szCs w:val="24"/>
        </w:rPr>
        <w:t>Câu 11.</w:t>
      </w:r>
      <w:r w:rsidRPr="00636D26">
        <w:rPr>
          <w:rFonts w:cs="Times New Roman"/>
          <w:b/>
          <w:color w:val="0000FF"/>
          <w:szCs w:val="24"/>
        </w:rPr>
        <w:tab/>
      </w:r>
      <w:r w:rsidRPr="00636D26">
        <w:rPr>
          <w:rFonts w:cs="Times New Roman"/>
          <w:color w:val="000000"/>
          <w:szCs w:val="24"/>
        </w:rPr>
        <w:t xml:space="preserve"> Trên mặt phẳng tọa độ </w:t>
      </w:r>
      <w:r w:rsidRPr="00636D26">
        <w:rPr>
          <w:rFonts w:cs="Times New Roman"/>
          <w:position w:val="-10"/>
          <w:szCs w:val="24"/>
        </w:rPr>
        <w:object w:dxaOrig="460" w:dyaOrig="320">
          <v:shape id="_x0000_i1298" type="#_x0000_t75" style="width:22.5pt;height:15.75pt" o:ole="">
            <v:imagedata r:id="rId103" o:title=""/>
          </v:shape>
          <o:OLEObject Type="Embed" ProgID="Equation.DSMT4" ShapeID="_x0000_i1298" DrawAspect="Content" ObjectID="_1798513575" r:id="rId104"/>
        </w:object>
      </w:r>
      <w:r w:rsidRPr="00636D26">
        <w:rPr>
          <w:rFonts w:cs="Times New Roman"/>
          <w:szCs w:val="24"/>
        </w:rPr>
        <w:t xml:space="preserve"> </w:t>
      </w:r>
      <w:r w:rsidRPr="00636D26">
        <w:rPr>
          <w:rFonts w:cs="Times New Roman"/>
          <w:color w:val="000000"/>
          <w:szCs w:val="24"/>
        </w:rPr>
        <w:t xml:space="preserve">vẽ nửa đường tròn tâm </w:t>
      </w:r>
      <w:r w:rsidRPr="00636D26">
        <w:rPr>
          <w:rFonts w:cs="Times New Roman"/>
          <w:position w:val="-6"/>
          <w:szCs w:val="24"/>
        </w:rPr>
        <w:object w:dxaOrig="240" w:dyaOrig="279">
          <v:shape id="_x0000_i1299" type="#_x0000_t75" style="width:12pt;height:13.5pt" o:ole="">
            <v:imagedata r:id="rId105" o:title=""/>
          </v:shape>
          <o:OLEObject Type="Embed" ProgID="Equation.DSMT4" ShapeID="_x0000_i1299" DrawAspect="Content" ObjectID="_1798513576" r:id="rId106"/>
        </w:object>
      </w:r>
      <w:r w:rsidRPr="00636D26">
        <w:rPr>
          <w:rFonts w:cs="Times New Roman"/>
          <w:color w:val="000000"/>
          <w:szCs w:val="24"/>
        </w:rPr>
        <w:t xml:space="preserve">, bán kính </w:t>
      </w:r>
      <w:r w:rsidRPr="00636D26">
        <w:rPr>
          <w:rFonts w:cs="Times New Roman"/>
          <w:position w:val="-4"/>
          <w:szCs w:val="24"/>
        </w:rPr>
        <w:object w:dxaOrig="540" w:dyaOrig="260">
          <v:shape id="_x0000_i1300" type="#_x0000_t75" style="width:27pt;height:13.5pt" o:ole="">
            <v:imagedata r:id="rId107" o:title=""/>
          </v:shape>
          <o:OLEObject Type="Embed" ProgID="Equation.DSMT4" ShapeID="_x0000_i1300" DrawAspect="Content" ObjectID="_1798513577" r:id="rId108"/>
        </w:object>
      </w:r>
      <w:r w:rsidRPr="00636D26">
        <w:rPr>
          <w:rFonts w:cs="Times New Roman"/>
          <w:color w:val="000000"/>
          <w:szCs w:val="24"/>
        </w:rPr>
        <w:t xml:space="preserve"> nằm phía trên trục </w:t>
      </w:r>
      <w:r w:rsidRPr="00636D26">
        <w:rPr>
          <w:rFonts w:cs="Times New Roman"/>
          <w:position w:val="-6"/>
          <w:szCs w:val="24"/>
        </w:rPr>
        <w:object w:dxaOrig="360" w:dyaOrig="279">
          <v:shape id="_x0000_i1301" type="#_x0000_t75" style="width:18.75pt;height:13.5pt" o:ole="">
            <v:imagedata r:id="rId109" o:title=""/>
          </v:shape>
          <o:OLEObject Type="Embed" ProgID="Equation.DSMT4" ShapeID="_x0000_i1301" DrawAspect="Content" ObjectID="_1798513578" r:id="rId110"/>
        </w:object>
      </w:r>
      <w:r w:rsidRPr="00636D26">
        <w:rPr>
          <w:rFonts w:cs="Times New Roman"/>
          <w:color w:val="000000"/>
          <w:szCs w:val="24"/>
        </w:rPr>
        <w:t xml:space="preserve">. Gọi </w:t>
      </w:r>
      <w:r w:rsidRPr="00636D26">
        <w:rPr>
          <w:rFonts w:cs="Times New Roman"/>
          <w:position w:val="-4"/>
          <w:szCs w:val="24"/>
        </w:rPr>
        <w:object w:dxaOrig="260" w:dyaOrig="260">
          <v:shape id="_x0000_i1302" type="#_x0000_t75" style="width:13.5pt;height:13.5pt" o:ole="">
            <v:imagedata r:id="rId111" o:title=""/>
          </v:shape>
          <o:OLEObject Type="Embed" ProgID="Equation.DSMT4" ShapeID="_x0000_i1302" DrawAspect="Content" ObjectID="_1798513579" r:id="rId112"/>
        </w:object>
      </w:r>
      <w:r w:rsidRPr="00636D26">
        <w:rPr>
          <w:rFonts w:cs="Times New Roman"/>
          <w:color w:val="000000"/>
          <w:szCs w:val="24"/>
        </w:rPr>
        <w:t xml:space="preserve"> là hình phẳng giới hạn bởi nửa đường tròn, trục </w:t>
      </w:r>
      <w:r w:rsidRPr="00636D26">
        <w:rPr>
          <w:rFonts w:cs="Times New Roman"/>
          <w:position w:val="-6"/>
          <w:szCs w:val="24"/>
        </w:rPr>
        <w:object w:dxaOrig="360" w:dyaOrig="279">
          <v:shape id="_x0000_i1303" type="#_x0000_t75" style="width:18.75pt;height:13.5pt" o:ole="">
            <v:imagedata r:id="rId109" o:title=""/>
          </v:shape>
          <o:OLEObject Type="Embed" ProgID="Equation.DSMT4" ShapeID="_x0000_i1303" DrawAspect="Content" ObjectID="_1798513580" r:id="rId113"/>
        </w:object>
      </w:r>
      <w:r w:rsidRPr="00636D26">
        <w:rPr>
          <w:rFonts w:cs="Times New Roman"/>
          <w:szCs w:val="24"/>
        </w:rPr>
        <w:t xml:space="preserve"> </w:t>
      </w:r>
      <w:r w:rsidRPr="00636D26">
        <w:rPr>
          <w:rFonts w:cs="Times New Roman"/>
          <w:color w:val="000000"/>
          <w:szCs w:val="24"/>
        </w:rPr>
        <w:t xml:space="preserve">và  đường thẳng </w:t>
      </w:r>
      <w:r w:rsidRPr="00636D26">
        <w:rPr>
          <w:rFonts w:cs="Times New Roman"/>
          <w:position w:val="-6"/>
          <w:szCs w:val="24"/>
        </w:rPr>
        <w:object w:dxaOrig="520" w:dyaOrig="279">
          <v:shape id="_x0000_i1304" type="#_x0000_t75" style="width:26.25pt;height:13.5pt" o:ole="">
            <v:imagedata r:id="rId114" o:title=""/>
          </v:shape>
          <o:OLEObject Type="Embed" ProgID="Equation.DSMT4" ShapeID="_x0000_i1304" DrawAspect="Content" ObjectID="_1798513581" r:id="rId115"/>
        </w:object>
      </w:r>
      <w:r w:rsidRPr="00636D26">
        <w:rPr>
          <w:rFonts w:cs="Times New Roman"/>
          <w:szCs w:val="24"/>
        </w:rPr>
        <w:t xml:space="preserve">(Hình 6) </w:t>
      </w:r>
      <w:r w:rsidRPr="00636D26">
        <w:rPr>
          <w:rFonts w:cs="Times New Roman"/>
          <w:color w:val="000000"/>
          <w:szCs w:val="24"/>
        </w:rPr>
        <w:t xml:space="preserve">. Tính thể tích khối tròn xoay được tạo thành khi quay </w:t>
      </w:r>
      <w:r w:rsidRPr="00636D26">
        <w:rPr>
          <w:rFonts w:cs="Times New Roman"/>
          <w:position w:val="-4"/>
          <w:szCs w:val="24"/>
        </w:rPr>
        <w:object w:dxaOrig="260" w:dyaOrig="260">
          <v:shape id="_x0000_i1305" type="#_x0000_t75" style="width:13.5pt;height:13.5pt" o:ole="">
            <v:imagedata r:id="rId116" o:title=""/>
          </v:shape>
          <o:OLEObject Type="Embed" ProgID="Equation.DSMT4" ShapeID="_x0000_i1305" DrawAspect="Content" ObjectID="_1798513582" r:id="rId117"/>
        </w:object>
      </w:r>
      <w:r w:rsidRPr="00636D26">
        <w:rPr>
          <w:rFonts w:cs="Times New Roman"/>
          <w:szCs w:val="24"/>
        </w:rPr>
        <w:t xml:space="preserve"> </w:t>
      </w:r>
      <w:r w:rsidRPr="00636D26">
        <w:rPr>
          <w:rFonts w:cs="Times New Roman"/>
          <w:color w:val="000000"/>
          <w:szCs w:val="24"/>
        </w:rPr>
        <w:t xml:space="preserve">quanh trục </w:t>
      </w:r>
      <w:r w:rsidRPr="00636D26">
        <w:rPr>
          <w:rFonts w:cs="Times New Roman"/>
          <w:position w:val="-6"/>
          <w:szCs w:val="24"/>
        </w:rPr>
        <w:object w:dxaOrig="360" w:dyaOrig="279">
          <v:shape id="_x0000_i1306" type="#_x0000_t75" style="width:18.75pt;height:13.5pt" o:ole="">
            <v:imagedata r:id="rId109" o:title=""/>
          </v:shape>
          <o:OLEObject Type="Embed" ProgID="Equation.DSMT4" ShapeID="_x0000_i1306" DrawAspect="Content" ObjectID="_1798513583" r:id="rId118"/>
        </w:object>
      </w:r>
      <w:r w:rsidRPr="00636D26">
        <w:rPr>
          <w:rFonts w:cs="Times New Roman"/>
          <w:szCs w:val="24"/>
        </w:rPr>
        <w:t>.</w:t>
      </w:r>
    </w:p>
    <w:p w:rsidR="00636D26" w:rsidRPr="00636D26" w:rsidRDefault="00636D26" w:rsidP="00636D26">
      <w:pPr>
        <w:tabs>
          <w:tab w:val="left" w:pos="992"/>
        </w:tabs>
        <w:spacing w:before="0" w:after="0" w:line="276" w:lineRule="auto"/>
        <w:ind w:left="993" w:hanging="993"/>
        <w:jc w:val="center"/>
        <w:rPr>
          <w:rFonts w:cs="Times New Roman"/>
          <w:szCs w:val="24"/>
        </w:rPr>
      </w:pPr>
      <w:r w:rsidRPr="00636D26">
        <w:rPr>
          <w:rFonts w:eastAsia="Calibri" w:cs="Times New Roman"/>
          <w:noProof/>
          <w:color w:val="000000"/>
          <w:szCs w:val="24"/>
        </w:rPr>
        <w:drawing>
          <wp:inline distT="0" distB="0" distL="0" distR="0" wp14:anchorId="771F8FAA" wp14:editId="10D76219">
            <wp:extent cx="2362200" cy="1776730"/>
            <wp:effectExtent l="0" t="0" r="0" b="0"/>
            <wp:docPr id="13" name="Picture 13" descr="A yellow circle with black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yellow circle with black arrows  Description automatically generated"/>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362200" cy="1776730"/>
                    </a:xfrm>
                    <a:prstGeom prst="rect">
                      <a:avLst/>
                    </a:prstGeom>
                    <a:noFill/>
                    <a:ln>
                      <a:noFill/>
                    </a:ln>
                  </pic:spPr>
                </pic:pic>
              </a:graphicData>
            </a:graphic>
          </wp:inline>
        </w:drawing>
      </w:r>
    </w:p>
    <w:p w:rsidR="00636D26" w:rsidRPr="00636D26" w:rsidRDefault="00636D26" w:rsidP="00636D26">
      <w:pPr>
        <w:tabs>
          <w:tab w:val="left" w:pos="992"/>
        </w:tabs>
        <w:spacing w:before="0" w:after="0" w:line="276" w:lineRule="auto"/>
        <w:ind w:left="993" w:hanging="993"/>
        <w:rPr>
          <w:rFonts w:cs="Times New Roman"/>
          <w:color w:val="000000" w:themeColor="text1"/>
          <w:szCs w:val="24"/>
        </w:rPr>
      </w:pPr>
      <w:r w:rsidRPr="00636D26">
        <w:rPr>
          <w:rFonts w:cs="Times New Roman"/>
          <w:b/>
          <w:color w:val="0000FF"/>
          <w:szCs w:val="24"/>
        </w:rPr>
        <w:t>Câu 12.</w:t>
      </w:r>
      <w:r w:rsidRPr="00636D26">
        <w:rPr>
          <w:rFonts w:cs="Times New Roman"/>
          <w:b/>
          <w:color w:val="0000FF"/>
          <w:szCs w:val="24"/>
        </w:rPr>
        <w:tab/>
      </w:r>
      <w:r w:rsidRPr="00636D26">
        <w:rPr>
          <w:rFonts w:cs="Times New Roman"/>
          <w:b/>
          <w:szCs w:val="24"/>
        </w:rPr>
        <w:t xml:space="preserve"> </w:t>
      </w:r>
      <w:r w:rsidRPr="00636D26">
        <w:rPr>
          <w:rFonts w:cs="Times New Roman"/>
          <w:color w:val="000000" w:themeColor="text1"/>
          <w:szCs w:val="24"/>
        </w:rPr>
        <w:t xml:space="preserve">Một bình chứa nước có dạng như hình dạng như hình vẽ. Biết rằng khi nước trong bình có chiều cao </w:t>
      </w:r>
      <w:r w:rsidRPr="00636D26">
        <w:rPr>
          <w:rFonts w:cs="Times New Roman"/>
          <w:position w:val="-10"/>
          <w:szCs w:val="24"/>
        </w:rPr>
        <w:object w:dxaOrig="740" w:dyaOrig="320">
          <v:shape id="_x0000_i1307" type="#_x0000_t75" style="width:36.75pt;height:15.75pt" o:ole="">
            <v:imagedata r:id="rId120" o:title=""/>
          </v:shape>
          <o:OLEObject Type="Embed" ProgID="Equation.DSMT4" ShapeID="_x0000_i1307" DrawAspect="Content" ObjectID="_1798513584" r:id="rId121"/>
        </w:object>
      </w:r>
      <w:r w:rsidRPr="00636D26">
        <w:rPr>
          <w:rFonts w:cs="Times New Roman"/>
          <w:position w:val="-10"/>
          <w:szCs w:val="24"/>
        </w:rPr>
        <w:object w:dxaOrig="1060" w:dyaOrig="320">
          <v:shape id="_x0000_i1308" type="#_x0000_t75" style="width:52.5pt;height:15.75pt" o:ole="">
            <v:imagedata r:id="rId122" o:title=""/>
          </v:shape>
          <o:OLEObject Type="Embed" ProgID="Equation.DSMT4" ShapeID="_x0000_i1308" DrawAspect="Content" ObjectID="_1798513585" r:id="rId123"/>
        </w:object>
      </w:r>
      <w:r w:rsidRPr="00636D26">
        <w:rPr>
          <w:rFonts w:cs="Times New Roman"/>
          <w:color w:val="000000" w:themeColor="text1"/>
          <w:szCs w:val="24"/>
        </w:rPr>
        <w:t xml:space="preserve"> thì mặt nước là hình vuông có cạnh </w:t>
      </w:r>
      <w:r w:rsidRPr="00636D26">
        <w:rPr>
          <w:rFonts w:cs="Times New Roman"/>
          <w:position w:val="-26"/>
          <w:szCs w:val="24"/>
        </w:rPr>
        <w:object w:dxaOrig="1400" w:dyaOrig="720">
          <v:shape id="_x0000_i1309" type="#_x0000_t75" style="width:70.5pt;height:36pt" o:ole="">
            <v:imagedata r:id="rId124" o:title=""/>
          </v:shape>
          <o:OLEObject Type="Embed" ProgID="Equation.DSMT4" ShapeID="_x0000_i1309" DrawAspect="Content" ObjectID="_1798513586" r:id="rId125"/>
        </w:object>
      </w:r>
      <w:r w:rsidRPr="00636D26">
        <w:rPr>
          <w:rFonts w:cs="Times New Roman"/>
          <w:color w:val="000000" w:themeColor="text1"/>
          <w:szCs w:val="24"/>
        </w:rPr>
        <w:t>. Tính dung tích của bình.</w:t>
      </w:r>
    </w:p>
    <w:p w:rsidR="00636D26" w:rsidRPr="00636D26" w:rsidRDefault="00636D26" w:rsidP="00636D26">
      <w:pPr>
        <w:tabs>
          <w:tab w:val="left" w:pos="992"/>
        </w:tabs>
        <w:spacing w:before="0" w:after="0" w:line="276" w:lineRule="auto"/>
        <w:ind w:left="993" w:hanging="993"/>
        <w:jc w:val="center"/>
        <w:rPr>
          <w:rFonts w:cs="Times New Roman"/>
          <w:szCs w:val="24"/>
        </w:rPr>
      </w:pPr>
      <w:r w:rsidRPr="00636D26">
        <w:rPr>
          <w:rFonts w:cs="Times New Roman"/>
          <w:noProof/>
          <w:szCs w:val="24"/>
        </w:rPr>
        <w:lastRenderedPageBreak/>
        <w:drawing>
          <wp:inline distT="0" distB="0" distL="0" distR="0" wp14:anchorId="31DB1DF1" wp14:editId="3E187D9E">
            <wp:extent cx="2781300" cy="1462405"/>
            <wp:effectExtent l="0" t="0" r="0" b="4445"/>
            <wp:docPr id="14" name="Picture 14" descr="A diagram of a glass with a blue liquid i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diagram of a glass with a blue liquid in it  Description automatically generated"/>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781300" cy="1462405"/>
                    </a:xfrm>
                    <a:prstGeom prst="rect">
                      <a:avLst/>
                    </a:prstGeom>
                    <a:noFill/>
                    <a:ln>
                      <a:noFill/>
                    </a:ln>
                  </pic:spPr>
                </pic:pic>
              </a:graphicData>
            </a:graphic>
          </wp:inline>
        </w:drawing>
      </w:r>
    </w:p>
    <w:p w:rsidR="00636D26" w:rsidRPr="00636D26" w:rsidRDefault="00636D26" w:rsidP="00636D26">
      <w:pPr>
        <w:tabs>
          <w:tab w:val="left" w:pos="992"/>
        </w:tabs>
        <w:spacing w:before="0" w:after="0" w:line="276" w:lineRule="auto"/>
        <w:ind w:left="992" w:hanging="992"/>
        <w:rPr>
          <w:rFonts w:eastAsia="Times New Roman" w:cs="Times New Roman"/>
          <w:bCs/>
          <w:szCs w:val="24"/>
        </w:rPr>
      </w:pPr>
      <w:r w:rsidRPr="00636D26">
        <w:rPr>
          <w:rFonts w:eastAsia="Times New Roman" w:cs="Times New Roman"/>
          <w:b/>
          <w:bCs/>
          <w:color w:val="0000FF"/>
          <w:kern w:val="0"/>
          <w:szCs w:val="24"/>
          <w14:ligatures w14:val="none"/>
        </w:rPr>
        <w:t xml:space="preserve">Câu 13: </w:t>
      </w:r>
      <w:r w:rsidRPr="00636D26">
        <w:rPr>
          <w:rFonts w:eastAsia="Times New Roman" w:cs="Times New Roman"/>
          <w:bCs/>
          <w:szCs w:val="24"/>
        </w:rPr>
        <w:t xml:space="preserve">Tính diện tích hình phẳng giới hạn bởi đồ thị </w:t>
      </w:r>
      <w:r w:rsidRPr="00636D26">
        <w:rPr>
          <w:rFonts w:cs="Times New Roman"/>
          <w:position w:val="-12"/>
          <w:szCs w:val="24"/>
        </w:rPr>
        <w:object w:dxaOrig="1340" w:dyaOrig="360">
          <v:shape id="_x0000_i1310" type="#_x0000_t75" style="width:66.75pt;height:18.75pt" o:ole="">
            <v:imagedata r:id="rId127" o:title=""/>
          </v:shape>
          <o:OLEObject Type="Embed" ProgID="Equation.DSMT4" ShapeID="_x0000_i1310" DrawAspect="Content" ObjectID="_1798513587" r:id="rId128"/>
        </w:object>
      </w:r>
      <w:r w:rsidRPr="00636D26">
        <w:rPr>
          <w:rFonts w:eastAsia="Times New Roman" w:cs="Times New Roman"/>
          <w:bCs/>
          <w:szCs w:val="24"/>
        </w:rPr>
        <w:t xml:space="preserve"> và hai tiếp tuyến của </w:t>
      </w:r>
      <w:r w:rsidRPr="00636D26">
        <w:rPr>
          <w:rFonts w:cs="Times New Roman"/>
          <w:position w:val="-12"/>
          <w:szCs w:val="24"/>
        </w:rPr>
        <w:object w:dxaOrig="400" w:dyaOrig="360">
          <v:shape id="_x0000_i1311" type="#_x0000_t75" style="width:20.25pt;height:18.75pt" o:ole="">
            <v:imagedata r:id="rId129" o:title=""/>
          </v:shape>
          <o:OLEObject Type="Embed" ProgID="Equation.DSMT4" ShapeID="_x0000_i1311" DrawAspect="Content" ObjectID="_1798513588" r:id="rId130"/>
        </w:object>
      </w:r>
      <w:r w:rsidRPr="00636D26">
        <w:rPr>
          <w:rFonts w:eastAsia="Times New Roman" w:cs="Times New Roman"/>
          <w:bCs/>
          <w:szCs w:val="24"/>
        </w:rPr>
        <w:t xml:space="preserve">tại </w:t>
      </w:r>
      <w:r w:rsidRPr="00636D26">
        <w:rPr>
          <w:rFonts w:cs="Times New Roman"/>
          <w:position w:val="-12"/>
          <w:szCs w:val="24"/>
        </w:rPr>
        <w:object w:dxaOrig="820" w:dyaOrig="360">
          <v:shape id="_x0000_i1312" type="#_x0000_t75" style="width:40.5pt;height:18.75pt" o:ole="">
            <v:imagedata r:id="rId131" o:title=""/>
          </v:shape>
          <o:OLEObject Type="Embed" ProgID="Equation.DSMT4" ShapeID="_x0000_i1312" DrawAspect="Content" ObjectID="_1798513589" r:id="rId132"/>
        </w:object>
      </w:r>
      <w:r w:rsidRPr="00636D26">
        <w:rPr>
          <w:rFonts w:eastAsia="Times New Roman" w:cs="Times New Roman"/>
          <w:bCs/>
          <w:szCs w:val="24"/>
        </w:rPr>
        <w:t xml:space="preserve"> và </w:t>
      </w:r>
      <w:r w:rsidRPr="00636D26">
        <w:rPr>
          <w:rFonts w:cs="Times New Roman"/>
          <w:position w:val="-12"/>
          <w:szCs w:val="24"/>
        </w:rPr>
        <w:object w:dxaOrig="700" w:dyaOrig="360">
          <v:shape id="_x0000_i1313" type="#_x0000_t75" style="width:35.25pt;height:18.75pt" o:ole="">
            <v:imagedata r:id="rId133" o:title=""/>
          </v:shape>
          <o:OLEObject Type="Embed" ProgID="Equation.DSMT4" ShapeID="_x0000_i1313" DrawAspect="Content" ObjectID="_1798513590" r:id="rId134"/>
        </w:object>
      </w:r>
      <w:r w:rsidRPr="00636D26">
        <w:rPr>
          <w:rFonts w:eastAsia="Times New Roman" w:cs="Times New Roman"/>
          <w:bCs/>
          <w:szCs w:val="24"/>
        </w:rPr>
        <w:t>. ( làm tròn đến hàng phần trăm)</w:t>
      </w:r>
    </w:p>
    <w:p w:rsidR="00636D26" w:rsidRPr="00636D26" w:rsidRDefault="00636D26" w:rsidP="00636D26">
      <w:pPr>
        <w:spacing w:before="0" w:after="0" w:line="276" w:lineRule="auto"/>
        <w:ind w:left="992" w:firstLine="283"/>
        <w:rPr>
          <w:rFonts w:eastAsia="Calibri" w:cs="Times New Roman"/>
          <w:b/>
          <w:color w:val="0000FF"/>
          <w:szCs w:val="24"/>
        </w:rPr>
      </w:pPr>
      <w:r w:rsidRPr="00636D26">
        <w:rPr>
          <w:rFonts w:eastAsia="Calibri" w:cs="Times New Roman"/>
          <w:b/>
          <w:color w:val="0000FF"/>
          <w:szCs w:val="24"/>
        </w:rPr>
        <w:t>Điền đáp án:…………………….</w:t>
      </w:r>
    </w:p>
    <w:p w:rsidR="00636D26" w:rsidRPr="00636D26" w:rsidRDefault="00636D26" w:rsidP="00636D26">
      <w:pPr>
        <w:tabs>
          <w:tab w:val="left" w:pos="992"/>
        </w:tabs>
        <w:spacing w:before="0" w:after="0" w:line="276" w:lineRule="auto"/>
        <w:ind w:left="992" w:hanging="992"/>
        <w:rPr>
          <w:rFonts w:eastAsia="Times New Roman" w:cs="Times New Roman"/>
          <w:szCs w:val="24"/>
          <w:lang w:val="es-MX"/>
        </w:rPr>
      </w:pPr>
      <w:r w:rsidRPr="00636D26">
        <w:rPr>
          <w:rFonts w:eastAsia="Times New Roman" w:cs="Times New Roman"/>
          <w:b/>
          <w:color w:val="0000FF"/>
          <w:kern w:val="0"/>
          <w:szCs w:val="24"/>
          <w:lang w:val="es-MX"/>
          <w14:ligatures w14:val="none"/>
        </w:rPr>
        <w:t xml:space="preserve">Câu 14: </w:t>
      </w:r>
      <w:r w:rsidRPr="00636D26">
        <w:rPr>
          <w:rFonts w:eastAsia="Times New Roman" w:cs="Times New Roman"/>
          <w:szCs w:val="24"/>
          <w:lang w:val="es-MX"/>
        </w:rPr>
        <w:t xml:space="preserve">Gọi </w:t>
      </w:r>
      <w:r w:rsidRPr="00636D26">
        <w:rPr>
          <w:rFonts w:cs="Times New Roman"/>
          <w:position w:val="-6"/>
          <w:szCs w:val="24"/>
        </w:rPr>
        <w:object w:dxaOrig="220" w:dyaOrig="279">
          <v:shape id="_x0000_i1314" type="#_x0000_t75" style="width:11.25pt;height:14.25pt" o:ole="">
            <v:imagedata r:id="rId135" o:title=""/>
          </v:shape>
          <o:OLEObject Type="Embed" ProgID="Equation.DSMT4" ShapeID="_x0000_i1314" DrawAspect="Content" ObjectID="_1798513591" r:id="rId136"/>
        </w:object>
      </w:r>
      <w:r w:rsidRPr="00636D26">
        <w:rPr>
          <w:rFonts w:cs="Times New Roman"/>
          <w:szCs w:val="24"/>
        </w:rPr>
        <w:t xml:space="preserve"> </w:t>
      </w:r>
      <w:r w:rsidRPr="00636D26">
        <w:rPr>
          <w:rFonts w:eastAsia="Times New Roman" w:cs="Times New Roman"/>
          <w:szCs w:val="24"/>
          <w:lang w:val="es-MX"/>
        </w:rPr>
        <w:t xml:space="preserve">là diện tích mặt phẳng giới hạn bởi parabol </w:t>
      </w:r>
      <w:r w:rsidRPr="00636D26">
        <w:rPr>
          <w:rFonts w:cs="Times New Roman"/>
          <w:position w:val="-10"/>
          <w:szCs w:val="24"/>
        </w:rPr>
        <w:object w:dxaOrig="1500" w:dyaOrig="360">
          <v:shape id="_x0000_i1315" type="#_x0000_t75" style="width:75pt;height:18.75pt" o:ole="">
            <v:imagedata r:id="rId137" o:title=""/>
          </v:shape>
          <o:OLEObject Type="Embed" ProgID="Equation.DSMT4" ShapeID="_x0000_i1315" DrawAspect="Content" ObjectID="_1798513592" r:id="rId138"/>
        </w:object>
      </w:r>
      <w:r w:rsidRPr="00636D26">
        <w:rPr>
          <w:rFonts w:eastAsia="Times New Roman" w:cs="Times New Roman"/>
          <w:szCs w:val="24"/>
          <w:lang w:val="es-MX"/>
        </w:rPr>
        <w:t xml:space="preserve"> và đường thẳng </w:t>
      </w:r>
      <w:r w:rsidRPr="00636D26">
        <w:rPr>
          <w:rFonts w:cs="Times New Roman"/>
          <w:position w:val="-10"/>
          <w:szCs w:val="24"/>
        </w:rPr>
        <w:object w:dxaOrig="999" w:dyaOrig="320">
          <v:shape id="_x0000_i1316" type="#_x0000_t75" style="width:49.5pt;height:15.75pt" o:ole="">
            <v:imagedata r:id="rId139" o:title=""/>
          </v:shape>
          <o:OLEObject Type="Embed" ProgID="Equation.DSMT4" ShapeID="_x0000_i1316" DrawAspect="Content" ObjectID="_1798513593" r:id="rId140"/>
        </w:object>
      </w:r>
      <w:r w:rsidRPr="00636D26">
        <w:rPr>
          <w:rFonts w:eastAsia="Times New Roman" w:cs="Times New Roman"/>
          <w:szCs w:val="24"/>
          <w:lang w:val="es-MX"/>
        </w:rPr>
        <w:t xml:space="preserve"> với </w:t>
      </w:r>
      <w:r w:rsidRPr="00636D26">
        <w:rPr>
          <w:rFonts w:cs="Times New Roman"/>
          <w:position w:val="-6"/>
          <w:szCs w:val="24"/>
        </w:rPr>
        <w:object w:dxaOrig="200" w:dyaOrig="279">
          <v:shape id="_x0000_i1317" type="#_x0000_t75" style="width:9.75pt;height:14.25pt" o:ole="">
            <v:imagedata r:id="rId141" o:title=""/>
          </v:shape>
          <o:OLEObject Type="Embed" ProgID="Equation.DSMT4" ShapeID="_x0000_i1317" DrawAspect="Content" ObjectID="_1798513594" r:id="rId142"/>
        </w:object>
      </w:r>
      <w:r w:rsidRPr="00636D26">
        <w:rPr>
          <w:rFonts w:eastAsia="Times New Roman" w:cs="Times New Roman"/>
          <w:szCs w:val="24"/>
          <w:lang w:val="es-MX"/>
        </w:rPr>
        <w:t xml:space="preserve"> là tham số thực. Tìm </w:t>
      </w:r>
      <w:r w:rsidRPr="00636D26">
        <w:rPr>
          <w:rFonts w:cs="Times New Roman"/>
          <w:position w:val="-6"/>
          <w:szCs w:val="24"/>
        </w:rPr>
        <w:object w:dxaOrig="200" w:dyaOrig="279">
          <v:shape id="_x0000_i1318" type="#_x0000_t75" style="width:9.75pt;height:14.25pt" o:ole="">
            <v:imagedata r:id="rId143" o:title=""/>
          </v:shape>
          <o:OLEObject Type="Embed" ProgID="Equation.DSMT4" ShapeID="_x0000_i1318" DrawAspect="Content" ObjectID="_1798513595" r:id="rId144"/>
        </w:object>
      </w:r>
      <w:r w:rsidRPr="00636D26">
        <w:rPr>
          <w:rFonts w:eastAsia="Times New Roman" w:cs="Times New Roman"/>
          <w:szCs w:val="24"/>
          <w:lang w:val="es-MX"/>
        </w:rPr>
        <w:t xml:space="preserve"> để </w:t>
      </w:r>
      <w:r w:rsidRPr="00636D26">
        <w:rPr>
          <w:rFonts w:cs="Times New Roman"/>
          <w:position w:val="-6"/>
          <w:szCs w:val="24"/>
        </w:rPr>
        <w:object w:dxaOrig="220" w:dyaOrig="279">
          <v:shape id="_x0000_i1319" type="#_x0000_t75" style="width:11.25pt;height:14.25pt" o:ole="">
            <v:imagedata r:id="rId145" o:title=""/>
          </v:shape>
          <o:OLEObject Type="Embed" ProgID="Equation.DSMT4" ShapeID="_x0000_i1319" DrawAspect="Content" ObjectID="_1798513596" r:id="rId146"/>
        </w:object>
      </w:r>
      <w:r w:rsidRPr="00636D26">
        <w:rPr>
          <w:rFonts w:eastAsia="Times New Roman" w:cs="Times New Roman"/>
          <w:szCs w:val="24"/>
          <w:lang w:val="es-MX"/>
        </w:rPr>
        <w:t xml:space="preserve"> nhỏ nhất.</w:t>
      </w:r>
    </w:p>
    <w:p w:rsidR="00636D26" w:rsidRPr="00636D26" w:rsidRDefault="00636D26" w:rsidP="00636D26">
      <w:pPr>
        <w:tabs>
          <w:tab w:val="left" w:pos="992"/>
        </w:tabs>
        <w:spacing w:before="0" w:after="0" w:line="276" w:lineRule="auto"/>
        <w:ind w:left="992" w:hanging="992"/>
        <w:rPr>
          <w:rFonts w:cs="Times New Roman"/>
          <w:szCs w:val="24"/>
        </w:rPr>
      </w:pPr>
      <w:r w:rsidRPr="00636D26">
        <w:rPr>
          <w:rFonts w:cs="Times New Roman"/>
          <w:b/>
          <w:color w:val="0000FF"/>
          <w:kern w:val="0"/>
          <w:szCs w:val="24"/>
          <w14:ligatures w14:val="none"/>
        </w:rPr>
        <w:t xml:space="preserve">Câu 15: </w:t>
      </w:r>
      <w:r w:rsidRPr="00636D26">
        <w:rPr>
          <w:rFonts w:cs="Times New Roman"/>
          <w:szCs w:val="24"/>
        </w:rPr>
        <w:t xml:space="preserve">Tính diện tích hình phẳng được giới hạn bởi các đường </w:t>
      </w:r>
      <w:r w:rsidRPr="00636D26">
        <w:rPr>
          <w:rFonts w:cs="Times New Roman"/>
          <w:position w:val="-26"/>
          <w:szCs w:val="24"/>
        </w:rPr>
        <w:object w:dxaOrig="1380" w:dyaOrig="680">
          <v:shape id="_x0000_i1320" type="#_x0000_t75" style="width:69.75pt;height:34.5pt" o:ole="">
            <v:imagedata r:id="rId147" o:title=""/>
          </v:shape>
          <o:OLEObject Type="Embed" ProgID="Equation.DSMT4" ShapeID="_x0000_i1320" DrawAspect="Content" ObjectID="_1798513597" r:id="rId148"/>
        </w:object>
      </w:r>
      <w:r w:rsidRPr="00636D26">
        <w:rPr>
          <w:rFonts w:cs="Times New Roman"/>
          <w:szCs w:val="24"/>
        </w:rPr>
        <w:t xml:space="preserve"> và </w:t>
      </w:r>
      <w:r w:rsidRPr="00636D26">
        <w:rPr>
          <w:rFonts w:cs="Times New Roman"/>
          <w:position w:val="-34"/>
          <w:szCs w:val="24"/>
        </w:rPr>
        <w:object w:dxaOrig="2299" w:dyaOrig="800">
          <v:shape id="_x0000_i1321" type="#_x0000_t75" style="width:114.75pt;height:40.5pt" o:ole="">
            <v:imagedata r:id="rId149" o:title=""/>
          </v:shape>
          <o:OLEObject Type="Embed" ProgID="Equation.DSMT4" ShapeID="_x0000_i1321" DrawAspect="Content" ObjectID="_1798513598" r:id="rId150"/>
        </w:object>
      </w:r>
    </w:p>
    <w:p w:rsidR="00636D26" w:rsidRPr="00636D26" w:rsidRDefault="00636D26" w:rsidP="00636D26">
      <w:pPr>
        <w:tabs>
          <w:tab w:val="left" w:pos="992"/>
        </w:tabs>
        <w:spacing w:before="0" w:after="0" w:line="276" w:lineRule="auto"/>
        <w:ind w:left="992" w:hanging="992"/>
        <w:rPr>
          <w:rFonts w:cs="Times New Roman"/>
          <w:color w:val="000000"/>
          <w:szCs w:val="24"/>
          <w:lang w:val="fr-FR"/>
        </w:rPr>
      </w:pPr>
      <w:r w:rsidRPr="00636D26">
        <w:rPr>
          <w:rFonts w:cs="Times New Roman"/>
          <w:b/>
          <w:color w:val="0000FF"/>
          <w:kern w:val="0"/>
          <w:szCs w:val="24"/>
          <w:lang w:val="fr-FR"/>
          <w14:ligatures w14:val="none"/>
        </w:rPr>
        <w:t xml:space="preserve">Câu 16: </w:t>
      </w:r>
      <w:r w:rsidRPr="00636D26">
        <w:rPr>
          <w:rFonts w:cs="Times New Roman"/>
          <w:color w:val="000000"/>
          <w:szCs w:val="24"/>
          <w:lang w:val="fr-FR"/>
        </w:rPr>
        <w:t xml:space="preserve">Cho hình phẳng </w:t>
      </w:r>
      <w:r w:rsidRPr="00636D26">
        <w:rPr>
          <w:rFonts w:cs="Times New Roman"/>
          <w:noProof/>
          <w:position w:val="-14"/>
          <w:szCs w:val="24"/>
        </w:rPr>
        <w:object w:dxaOrig="480" w:dyaOrig="400">
          <v:shape id="_x0000_i1322" type="#_x0000_t75" style="width:24pt;height:20.25pt" o:ole="">
            <v:imagedata r:id="rId151" o:title=""/>
          </v:shape>
          <o:OLEObject Type="Embed" ProgID="Equation.DSMT4" ShapeID="_x0000_i1322" DrawAspect="Content" ObjectID="_1798513599" r:id="rId152"/>
        </w:object>
      </w:r>
      <w:r w:rsidRPr="00636D26">
        <w:rPr>
          <w:rFonts w:cs="Times New Roman"/>
          <w:color w:val="000000"/>
          <w:szCs w:val="24"/>
          <w:lang w:val="fr-FR"/>
        </w:rPr>
        <w:t xml:space="preserve"> giới hạn bởi các đường </w:t>
      </w:r>
      <w:r w:rsidRPr="00636D26">
        <w:rPr>
          <w:rFonts w:cs="Times New Roman"/>
          <w:noProof/>
          <w:position w:val="-16"/>
          <w:szCs w:val="24"/>
        </w:rPr>
        <w:object w:dxaOrig="1040" w:dyaOrig="440">
          <v:shape id="_x0000_i1323" type="#_x0000_t75" style="width:51pt;height:21pt" o:ole="">
            <v:imagedata r:id="rId153" o:title=""/>
          </v:shape>
          <o:OLEObject Type="Embed" ProgID="Equation.DSMT4" ShapeID="_x0000_i1323" DrawAspect="Content" ObjectID="_1798513600" r:id="rId154"/>
        </w:object>
      </w:r>
      <w:r w:rsidRPr="00636D26">
        <w:rPr>
          <w:rFonts w:cs="Times New Roman"/>
          <w:color w:val="000000"/>
          <w:szCs w:val="24"/>
          <w:lang w:val="fr-FR"/>
        </w:rPr>
        <w:t xml:space="preserve"> và </w:t>
      </w:r>
      <w:r w:rsidRPr="00636D26">
        <w:rPr>
          <w:rFonts w:cs="Times New Roman"/>
          <w:noProof/>
          <w:position w:val="-10"/>
          <w:szCs w:val="24"/>
        </w:rPr>
        <w:object w:dxaOrig="580" w:dyaOrig="320">
          <v:shape id="_x0000_i1324" type="#_x0000_t75" style="width:29.25pt;height:15.75pt" o:ole="">
            <v:imagedata r:id="rId155" o:title=""/>
          </v:shape>
          <o:OLEObject Type="Embed" ProgID="Equation.DSMT4" ShapeID="_x0000_i1324" DrawAspect="Content" ObjectID="_1798513601" r:id="rId156"/>
        </w:object>
      </w:r>
      <w:r w:rsidRPr="00636D26">
        <w:rPr>
          <w:rFonts w:cs="Times New Roman"/>
          <w:color w:val="000000"/>
          <w:szCs w:val="24"/>
          <w:lang w:val="fr-FR"/>
        </w:rPr>
        <w:t xml:space="preserve">, với </w:t>
      </w:r>
      <w:r w:rsidRPr="00636D26">
        <w:rPr>
          <w:rFonts w:cs="Times New Roman"/>
          <w:noProof/>
          <w:position w:val="-6"/>
          <w:szCs w:val="24"/>
        </w:rPr>
        <w:object w:dxaOrig="859" w:dyaOrig="280">
          <v:shape id="_x0000_i1325" type="#_x0000_t75" style="width:42.75pt;height:15pt" o:ole="">
            <v:imagedata r:id="rId157" o:title=""/>
          </v:shape>
          <o:OLEObject Type="Embed" ProgID="Equation.DSMT4" ShapeID="_x0000_i1325" DrawAspect="Content" ObjectID="_1798513602" r:id="rId158"/>
        </w:object>
      </w:r>
      <w:r w:rsidRPr="00636D26">
        <w:rPr>
          <w:rFonts w:cs="Times New Roman"/>
          <w:color w:val="000000"/>
          <w:szCs w:val="24"/>
          <w:lang w:val="fr-FR"/>
        </w:rPr>
        <w:t xml:space="preserve">. Tìm </w:t>
      </w:r>
      <w:r w:rsidRPr="00636D26">
        <w:rPr>
          <w:rFonts w:cs="Times New Roman"/>
          <w:noProof/>
          <w:position w:val="-6"/>
          <w:szCs w:val="24"/>
        </w:rPr>
        <w:object w:dxaOrig="200" w:dyaOrig="279">
          <v:shape id="_x0000_i1326" type="#_x0000_t75" style="width:9pt;height:15pt" o:ole="">
            <v:imagedata r:id="rId159" o:title=""/>
          </v:shape>
          <o:OLEObject Type="Embed" ProgID="Equation.DSMT4" ShapeID="_x0000_i1326" DrawAspect="Content" ObjectID="_1798513603" r:id="rId160"/>
        </w:object>
      </w:r>
      <w:r w:rsidRPr="00636D26">
        <w:rPr>
          <w:rFonts w:cs="Times New Roman"/>
          <w:color w:val="000000"/>
          <w:szCs w:val="24"/>
          <w:lang w:val="fr-FR"/>
        </w:rPr>
        <w:t xml:space="preserve"> để diện tích hình phẳng </w:t>
      </w:r>
      <w:r w:rsidRPr="00636D26">
        <w:rPr>
          <w:rFonts w:cs="Times New Roman"/>
          <w:noProof/>
          <w:position w:val="-14"/>
          <w:szCs w:val="24"/>
        </w:rPr>
        <w:object w:dxaOrig="480" w:dyaOrig="400">
          <v:shape id="_x0000_i1327" type="#_x0000_t75" style="width:24pt;height:20.25pt" o:ole="">
            <v:imagedata r:id="rId151" o:title=""/>
          </v:shape>
          <o:OLEObject Type="Embed" ProgID="Equation.DSMT4" ShapeID="_x0000_i1327" DrawAspect="Content" ObjectID="_1798513604" r:id="rId161"/>
        </w:object>
      </w:r>
      <w:r w:rsidRPr="00636D26">
        <w:rPr>
          <w:rFonts w:cs="Times New Roman"/>
          <w:color w:val="000000"/>
          <w:szCs w:val="24"/>
          <w:lang w:val="fr-FR"/>
        </w:rPr>
        <w:t xml:space="preserve"> gấp hai lần diện tích hình phẳng được kẻ sọc ở hình vẽ bên. Khi đó </w:t>
      </w:r>
      <w:r w:rsidRPr="00636D26">
        <w:rPr>
          <w:rFonts w:eastAsia="Palatino Linotype" w:cs="Times New Roman"/>
          <w:noProof/>
          <w:color w:val="FF0000"/>
          <w:position w:val="-10"/>
          <w:szCs w:val="24"/>
        </w:rPr>
        <w:object w:dxaOrig="1120" w:dyaOrig="380">
          <v:shape id="_x0000_i1328" type="#_x0000_t75" style="width:56.25pt;height:19.5pt" o:ole="">
            <v:imagedata r:id="rId162" o:title=""/>
          </v:shape>
          <o:OLEObject Type="Embed" ProgID="Equation.DSMT4" ShapeID="_x0000_i1328" DrawAspect="Content" ObjectID="_1798513605" r:id="rId163"/>
        </w:object>
      </w:r>
      <w:r w:rsidRPr="00636D26">
        <w:rPr>
          <w:rFonts w:eastAsia="Palatino Linotype" w:cs="Times New Roman"/>
          <w:noProof/>
          <w:color w:val="FF0000"/>
          <w:position w:val="-6"/>
          <w:szCs w:val="24"/>
        </w:rPr>
        <w:t xml:space="preserve"> </w:t>
      </w:r>
      <w:r w:rsidRPr="00636D26">
        <w:rPr>
          <w:rFonts w:eastAsia="Palatino Linotype" w:cs="Times New Roman"/>
          <w:noProof/>
          <w:position w:val="-6"/>
          <w:szCs w:val="24"/>
        </w:rPr>
        <w:t xml:space="preserve">thì giá trị của </w:t>
      </w:r>
      <w:r w:rsidRPr="00636D26">
        <w:rPr>
          <w:rFonts w:cs="Times New Roman"/>
          <w:noProof/>
          <w:position w:val="-10"/>
          <w:szCs w:val="24"/>
        </w:rPr>
        <w:object w:dxaOrig="960" w:dyaOrig="279">
          <v:shape id="_x0000_i1329" type="#_x0000_t75" style="width:48pt;height:15pt" o:ole="">
            <v:imagedata r:id="rId164" o:title=""/>
          </v:shape>
          <o:OLEObject Type="Embed" ProgID="Equation.DSMT4" ShapeID="_x0000_i1329" DrawAspect="Content" ObjectID="_1798513606" r:id="rId165"/>
        </w:object>
      </w:r>
      <w:r w:rsidRPr="00636D26">
        <w:rPr>
          <w:rFonts w:eastAsia="Calibri" w:cs="Times New Roman"/>
          <w:noProof/>
          <w:color w:val="000000"/>
          <w:position w:val="-6"/>
          <w:szCs w:val="24"/>
        </w:rPr>
        <w:t xml:space="preserve"> bằng bao nhiêu?</w:t>
      </w:r>
    </w:p>
    <w:p w:rsidR="00636D26" w:rsidRPr="00636D26" w:rsidRDefault="00636D26" w:rsidP="00636D26">
      <w:pPr>
        <w:spacing w:before="0" w:after="0" w:line="276" w:lineRule="auto"/>
        <w:ind w:left="992" w:firstLine="283"/>
        <w:jc w:val="center"/>
        <w:rPr>
          <w:rFonts w:cs="Times New Roman"/>
          <w:b/>
          <w:color w:val="000000"/>
          <w:szCs w:val="24"/>
          <w:lang w:val="fr-FR"/>
        </w:rPr>
      </w:pPr>
      <w:r w:rsidRPr="00636D26">
        <w:rPr>
          <w:rFonts w:cs="Times New Roman"/>
          <w:noProof/>
          <w:color w:val="000000"/>
          <w:szCs w:val="24"/>
        </w:rPr>
        <w:drawing>
          <wp:inline distT="0" distB="0" distL="0" distR="0" wp14:anchorId="4C97F2C9" wp14:editId="7C49E16E">
            <wp:extent cx="2049780" cy="1775460"/>
            <wp:effectExtent l="0" t="0" r="7620" b="0"/>
            <wp:docPr id="17" name="Picture 7"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290302" name="Picture 7" descr="A diagram of a function  Description automatically generated"/>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049780" cy="1775460"/>
                    </a:xfrm>
                    <a:prstGeom prst="rect">
                      <a:avLst/>
                    </a:prstGeom>
                    <a:noFill/>
                    <a:ln>
                      <a:noFill/>
                    </a:ln>
                  </pic:spPr>
                </pic:pic>
              </a:graphicData>
            </a:graphic>
          </wp:inline>
        </w:drawing>
      </w:r>
    </w:p>
    <w:p w:rsidR="00636D26" w:rsidRPr="00636D26" w:rsidRDefault="00636D26" w:rsidP="00636D26">
      <w:pPr>
        <w:tabs>
          <w:tab w:val="left" w:pos="992"/>
        </w:tabs>
        <w:spacing w:before="0" w:after="0" w:line="276" w:lineRule="auto"/>
        <w:ind w:left="992" w:hanging="992"/>
        <w:rPr>
          <w:rFonts w:cs="Times New Roman"/>
          <w:szCs w:val="24"/>
        </w:rPr>
      </w:pPr>
      <w:r w:rsidRPr="00636D26">
        <w:rPr>
          <w:rFonts w:cs="Times New Roman"/>
          <w:b/>
          <w:color w:val="0000FF"/>
          <w:kern w:val="0"/>
          <w:szCs w:val="24"/>
          <w14:ligatures w14:val="none"/>
        </w:rPr>
        <w:t xml:space="preserve">Câu 17: </w:t>
      </w:r>
      <w:r w:rsidRPr="00636D26">
        <w:rPr>
          <w:rFonts w:cs="Times New Roman"/>
          <w:szCs w:val="24"/>
        </w:rPr>
        <w:t xml:space="preserve">Một khối cầu có bán kính là </w:t>
      </w:r>
      <w:r w:rsidRPr="00636D26">
        <w:rPr>
          <w:rFonts w:cs="Times New Roman"/>
          <w:position w:val="-14"/>
          <w:szCs w:val="24"/>
        </w:rPr>
        <w:object w:dxaOrig="700" w:dyaOrig="400">
          <v:shape id="_x0000_i1330" type="#_x0000_t75" style="width:35.25pt;height:20.25pt" o:ole="">
            <v:imagedata r:id="rId167" o:title=""/>
          </v:shape>
          <o:OLEObject Type="Embed" ProgID="Equation.DSMT4" ShapeID="_x0000_i1330" DrawAspect="Content" ObjectID="_1798513607" r:id="rId168"/>
        </w:object>
      </w:r>
      <w:r w:rsidRPr="00636D26">
        <w:rPr>
          <w:rFonts w:cs="Times New Roman"/>
          <w:szCs w:val="24"/>
        </w:rPr>
        <w:t xml:space="preserve">, người ta cắt bỏ hai phần của khối cầu bằng hai mặt phẳng song song cùng vuông góc đường kính và cách tâm một khoảng </w:t>
      </w:r>
      <w:r w:rsidRPr="00636D26">
        <w:rPr>
          <w:rFonts w:cs="Times New Roman"/>
          <w:position w:val="-14"/>
          <w:szCs w:val="24"/>
        </w:rPr>
        <w:object w:dxaOrig="700" w:dyaOrig="400">
          <v:shape id="_x0000_i1331" type="#_x0000_t75" style="width:35.25pt;height:20.25pt" o:ole="">
            <v:imagedata r:id="rId169" o:title=""/>
          </v:shape>
          <o:OLEObject Type="Embed" ProgID="Equation.DSMT4" ShapeID="_x0000_i1331" DrawAspect="Content" ObjectID="_1798513608" r:id="rId170"/>
        </w:object>
      </w:r>
      <w:r w:rsidRPr="00636D26">
        <w:rPr>
          <w:rFonts w:cs="Times New Roman"/>
          <w:szCs w:val="24"/>
        </w:rPr>
        <w:t xml:space="preserve"> để làm một chiếc lu đựng nước. Tính thể tích nước mà chiếc lu chứa được ( quy tròn đến hàng đơn vị của decimét khối).</w:t>
      </w:r>
    </w:p>
    <w:p w:rsidR="00636D26" w:rsidRPr="00636D26" w:rsidRDefault="00636D26" w:rsidP="00636D26">
      <w:pPr>
        <w:spacing w:before="0" w:after="0" w:line="276" w:lineRule="auto"/>
        <w:ind w:left="992" w:firstLine="283"/>
        <w:jc w:val="center"/>
        <w:rPr>
          <w:rFonts w:cs="Times New Roman"/>
          <w:b/>
          <w:color w:val="0000FF"/>
          <w:szCs w:val="24"/>
        </w:rPr>
      </w:pPr>
      <w:r w:rsidRPr="00636D26">
        <w:rPr>
          <w:rFonts w:cs="Times New Roman"/>
          <w:b/>
          <w:noProof/>
          <w:color w:val="0000FF"/>
          <w:szCs w:val="24"/>
        </w:rPr>
        <w:drawing>
          <wp:inline distT="0" distB="0" distL="0" distR="0" wp14:anchorId="395A460D" wp14:editId="573E3BC2">
            <wp:extent cx="2362321" cy="1720938"/>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613237" name=""/>
                    <pic:cNvPicPr/>
                  </pic:nvPicPr>
                  <pic:blipFill>
                    <a:blip r:embed="rId171"/>
                    <a:stretch>
                      <a:fillRect/>
                    </a:stretch>
                  </pic:blipFill>
                  <pic:spPr>
                    <a:xfrm>
                      <a:off x="0" y="0"/>
                      <a:ext cx="2362321" cy="1720938"/>
                    </a:xfrm>
                    <a:prstGeom prst="rect">
                      <a:avLst/>
                    </a:prstGeom>
                  </pic:spPr>
                </pic:pic>
              </a:graphicData>
            </a:graphic>
          </wp:inline>
        </w:drawing>
      </w:r>
    </w:p>
    <w:p w:rsidR="00636D26" w:rsidRPr="00636D26" w:rsidRDefault="00636D26" w:rsidP="00636D26">
      <w:pPr>
        <w:tabs>
          <w:tab w:val="left" w:pos="992"/>
        </w:tabs>
        <w:spacing w:before="0" w:after="0" w:line="276" w:lineRule="auto"/>
        <w:ind w:left="992" w:hanging="992"/>
        <w:rPr>
          <w:rFonts w:cs="Times New Roman"/>
          <w:szCs w:val="24"/>
        </w:rPr>
      </w:pPr>
      <w:r w:rsidRPr="00636D26">
        <w:rPr>
          <w:rFonts w:cs="Times New Roman"/>
          <w:b/>
          <w:color w:val="0000FF"/>
          <w:kern w:val="0"/>
          <w:szCs w:val="24"/>
          <w14:ligatures w14:val="none"/>
        </w:rPr>
        <w:lastRenderedPageBreak/>
        <w:t xml:space="preserve">Câu 18: </w:t>
      </w:r>
      <w:r w:rsidRPr="00636D26">
        <w:rPr>
          <w:rFonts w:cs="Times New Roman"/>
          <w:szCs w:val="24"/>
        </w:rPr>
        <w:t xml:space="preserve">Biết </w:t>
      </w:r>
      <w:r w:rsidRPr="00636D26">
        <w:rPr>
          <w:rFonts w:cs="Times New Roman"/>
          <w:position w:val="-14"/>
          <w:szCs w:val="24"/>
        </w:rPr>
        <w:object w:dxaOrig="580" w:dyaOrig="400">
          <v:shape id="_x0000_i1332" type="#_x0000_t75" style="width:29.25pt;height:20.25pt" o:ole="">
            <v:imagedata r:id="rId172" o:title=""/>
          </v:shape>
          <o:OLEObject Type="Embed" ProgID="Equation.DSMT4" ShapeID="_x0000_i1332" DrawAspect="Content" ObjectID="_1798513609" r:id="rId173"/>
        </w:object>
      </w:r>
      <w:r w:rsidRPr="00636D26">
        <w:rPr>
          <w:rFonts w:cs="Times New Roman"/>
          <w:szCs w:val="24"/>
        </w:rPr>
        <w:t xml:space="preserve"> và </w:t>
      </w:r>
      <w:r w:rsidRPr="00636D26">
        <w:rPr>
          <w:rFonts w:cs="Times New Roman"/>
          <w:position w:val="-14"/>
          <w:szCs w:val="24"/>
        </w:rPr>
        <w:object w:dxaOrig="580" w:dyaOrig="400">
          <v:shape id="_x0000_i1333" type="#_x0000_t75" style="width:29.25pt;height:20.25pt" o:ole="">
            <v:imagedata r:id="rId174" o:title=""/>
          </v:shape>
          <o:OLEObject Type="Embed" ProgID="Equation.DSMT4" ShapeID="_x0000_i1333" DrawAspect="Content" ObjectID="_1798513610" r:id="rId175"/>
        </w:object>
      </w:r>
      <w:r w:rsidRPr="00636D26">
        <w:rPr>
          <w:rFonts w:cs="Times New Roman"/>
          <w:szCs w:val="24"/>
        </w:rPr>
        <w:t xml:space="preserve"> là hai nguyên hàm của hàm số </w:t>
      </w:r>
      <w:r w:rsidRPr="00636D26">
        <w:rPr>
          <w:rFonts w:cs="Times New Roman"/>
          <w:position w:val="-14"/>
          <w:szCs w:val="24"/>
        </w:rPr>
        <w:object w:dxaOrig="580" w:dyaOrig="400">
          <v:shape id="_x0000_i1334" type="#_x0000_t75" style="width:29.25pt;height:20.25pt" o:ole="">
            <v:imagedata r:id="rId176" o:title=""/>
          </v:shape>
          <o:OLEObject Type="Embed" ProgID="Equation.DSMT4" ShapeID="_x0000_i1334" DrawAspect="Content" ObjectID="_1798513611" r:id="rId177"/>
        </w:object>
      </w:r>
      <w:r w:rsidRPr="00636D26">
        <w:rPr>
          <w:rFonts w:cs="Times New Roman"/>
          <w:szCs w:val="24"/>
        </w:rPr>
        <w:t xml:space="preserve"> trên </w:t>
      </w:r>
      <w:r w:rsidRPr="00636D26">
        <w:rPr>
          <w:rFonts w:cs="Times New Roman"/>
          <w:position w:val="-4"/>
          <w:szCs w:val="24"/>
        </w:rPr>
        <w:object w:dxaOrig="260" w:dyaOrig="260">
          <v:shape id="_x0000_i1335" type="#_x0000_t75" style="width:13.5pt;height:13.5pt" o:ole="">
            <v:imagedata r:id="rId178" o:title=""/>
          </v:shape>
          <o:OLEObject Type="Embed" ProgID="Equation.DSMT4" ShapeID="_x0000_i1335" DrawAspect="Content" ObjectID="_1798513612" r:id="rId179"/>
        </w:object>
      </w:r>
      <w:r w:rsidRPr="00636D26">
        <w:rPr>
          <w:rFonts w:cs="Times New Roman"/>
          <w:szCs w:val="24"/>
        </w:rPr>
        <w:t xml:space="preserve"> và thoả mãn </w:t>
      </w:r>
      <w:r w:rsidRPr="00636D26">
        <w:rPr>
          <w:rFonts w:cs="Times New Roman"/>
          <w:position w:val="-32"/>
          <w:szCs w:val="24"/>
        </w:rPr>
        <w:object w:dxaOrig="3180" w:dyaOrig="780">
          <v:shape id="_x0000_i1336" type="#_x0000_t75" style="width:159.75pt;height:38.25pt" o:ole="">
            <v:imagedata r:id="rId180" o:title=""/>
          </v:shape>
          <o:OLEObject Type="Embed" ProgID="Equation.DSMT4" ShapeID="_x0000_i1336" DrawAspect="Content" ObjectID="_1798513613" r:id="rId181"/>
        </w:object>
      </w:r>
      <w:r w:rsidRPr="00636D26">
        <w:rPr>
          <w:rFonts w:cs="Times New Roman"/>
          <w:szCs w:val="24"/>
        </w:rPr>
        <w:t xml:space="preserve">, với </w:t>
      </w:r>
      <w:r w:rsidRPr="00636D26">
        <w:rPr>
          <w:rFonts w:cs="Times New Roman"/>
          <w:position w:val="-6"/>
          <w:szCs w:val="24"/>
        </w:rPr>
        <w:object w:dxaOrig="660" w:dyaOrig="279">
          <v:shape id="_x0000_i1337" type="#_x0000_t75" style="width:33pt;height:13.5pt" o:ole="">
            <v:imagedata r:id="rId182" o:title=""/>
          </v:shape>
          <o:OLEObject Type="Embed" ProgID="Equation.DSMT4" ShapeID="_x0000_i1337" DrawAspect="Content" ObjectID="_1798513614" r:id="rId183"/>
        </w:object>
      </w:r>
      <w:r w:rsidRPr="00636D26">
        <w:rPr>
          <w:rFonts w:cs="Times New Roman"/>
          <w:szCs w:val="24"/>
        </w:rPr>
        <w:t xml:space="preserve">. Gọi </w:t>
      </w:r>
      <w:r w:rsidRPr="00636D26">
        <w:rPr>
          <w:rFonts w:cs="Times New Roman"/>
          <w:position w:val="-6"/>
          <w:szCs w:val="24"/>
        </w:rPr>
        <w:object w:dxaOrig="220" w:dyaOrig="279">
          <v:shape id="_x0000_i1338" type="#_x0000_t75" style="width:12pt;height:13.5pt" o:ole="">
            <v:imagedata r:id="rId184" o:title=""/>
          </v:shape>
          <o:OLEObject Type="Embed" ProgID="Equation.DSMT4" ShapeID="_x0000_i1338" DrawAspect="Content" ObjectID="_1798513615" r:id="rId185"/>
        </w:object>
      </w:r>
      <w:r w:rsidRPr="00636D26">
        <w:rPr>
          <w:rFonts w:cs="Times New Roman"/>
          <w:szCs w:val="24"/>
        </w:rPr>
        <w:t xml:space="preserve"> là diện tích hình phẳng giới hạn bởi các đường </w:t>
      </w:r>
      <w:r w:rsidRPr="00636D26">
        <w:rPr>
          <w:rFonts w:cs="Times New Roman"/>
          <w:position w:val="-14"/>
          <w:szCs w:val="24"/>
        </w:rPr>
        <w:object w:dxaOrig="999" w:dyaOrig="400">
          <v:shape id="_x0000_i1339" type="#_x0000_t75" style="width:49.5pt;height:20.25pt" o:ole="">
            <v:imagedata r:id="rId186" o:title=""/>
          </v:shape>
          <o:OLEObject Type="Embed" ProgID="Equation.DSMT4" ShapeID="_x0000_i1339" DrawAspect="Content" ObjectID="_1798513616" r:id="rId187"/>
        </w:object>
      </w:r>
      <w:r w:rsidRPr="00636D26">
        <w:rPr>
          <w:rFonts w:cs="Times New Roman"/>
          <w:szCs w:val="24"/>
        </w:rPr>
        <w:t xml:space="preserve">, </w:t>
      </w:r>
      <w:r w:rsidRPr="00636D26">
        <w:rPr>
          <w:rFonts w:cs="Times New Roman"/>
          <w:position w:val="-14"/>
          <w:szCs w:val="24"/>
        </w:rPr>
        <w:object w:dxaOrig="999" w:dyaOrig="400">
          <v:shape id="_x0000_i1340" type="#_x0000_t75" style="width:49.5pt;height:20.25pt" o:ole="">
            <v:imagedata r:id="rId188" o:title=""/>
          </v:shape>
          <o:OLEObject Type="Embed" ProgID="Equation.DSMT4" ShapeID="_x0000_i1340" DrawAspect="Content" ObjectID="_1798513617" r:id="rId189"/>
        </w:object>
      </w:r>
      <w:r w:rsidRPr="00636D26">
        <w:rPr>
          <w:rFonts w:cs="Times New Roman"/>
          <w:szCs w:val="24"/>
        </w:rPr>
        <w:t xml:space="preserve">; </w:t>
      </w:r>
      <w:r w:rsidRPr="00636D26">
        <w:rPr>
          <w:rFonts w:cs="Times New Roman"/>
          <w:position w:val="-6"/>
          <w:szCs w:val="24"/>
        </w:rPr>
        <w:object w:dxaOrig="600" w:dyaOrig="279">
          <v:shape id="_x0000_i1341" type="#_x0000_t75" style="width:30pt;height:13.5pt" o:ole="">
            <v:imagedata r:id="rId190" o:title=""/>
          </v:shape>
          <o:OLEObject Type="Embed" ProgID="Equation.DSMT4" ShapeID="_x0000_i1341" DrawAspect="Content" ObjectID="_1798513618" r:id="rId191"/>
        </w:object>
      </w:r>
      <w:r w:rsidRPr="00636D26">
        <w:rPr>
          <w:rFonts w:cs="Times New Roman"/>
          <w:szCs w:val="24"/>
        </w:rPr>
        <w:t xml:space="preserve"> và </w:t>
      </w:r>
      <w:r w:rsidRPr="00636D26">
        <w:rPr>
          <w:rFonts w:cs="Times New Roman"/>
          <w:position w:val="-6"/>
          <w:szCs w:val="24"/>
        </w:rPr>
        <w:object w:dxaOrig="620" w:dyaOrig="279">
          <v:shape id="_x0000_i1342" type="#_x0000_t75" style="width:30pt;height:13.5pt" o:ole="">
            <v:imagedata r:id="rId192" o:title=""/>
          </v:shape>
          <o:OLEObject Type="Embed" ProgID="Equation.DSMT4" ShapeID="_x0000_i1342" DrawAspect="Content" ObjectID="_1798513619" r:id="rId193"/>
        </w:object>
      </w:r>
      <w:r w:rsidRPr="00636D26">
        <w:rPr>
          <w:rFonts w:cs="Times New Roman"/>
          <w:szCs w:val="24"/>
        </w:rPr>
        <w:t xml:space="preserve">. Khi </w:t>
      </w:r>
      <w:r w:rsidRPr="00636D26">
        <w:rPr>
          <w:rFonts w:cs="Times New Roman"/>
          <w:position w:val="-6"/>
          <w:szCs w:val="24"/>
        </w:rPr>
        <w:object w:dxaOrig="620" w:dyaOrig="279">
          <v:shape id="_x0000_i1343" type="#_x0000_t75" style="width:30pt;height:13.5pt" o:ole="">
            <v:imagedata r:id="rId194" o:title=""/>
          </v:shape>
          <o:OLEObject Type="Embed" ProgID="Equation.DSMT4" ShapeID="_x0000_i1343" DrawAspect="Content" ObjectID="_1798513620" r:id="rId195"/>
        </w:object>
      </w:r>
      <w:r w:rsidRPr="00636D26">
        <w:rPr>
          <w:rFonts w:cs="Times New Roman"/>
          <w:szCs w:val="24"/>
        </w:rPr>
        <w:t xml:space="preserve"> thì </w:t>
      </w:r>
      <w:r w:rsidRPr="00636D26">
        <w:rPr>
          <w:rFonts w:cs="Times New Roman"/>
          <w:position w:val="-6"/>
          <w:szCs w:val="24"/>
        </w:rPr>
        <w:object w:dxaOrig="260" w:dyaOrig="220">
          <v:shape id="_x0000_i1344" type="#_x0000_t75" style="width:13.5pt;height:12pt" o:ole="">
            <v:imagedata r:id="rId196" o:title=""/>
          </v:shape>
          <o:OLEObject Type="Embed" ProgID="Equation.DSMT4" ShapeID="_x0000_i1344" DrawAspect="Content" ObjectID="_1798513621" r:id="rId197"/>
        </w:object>
      </w:r>
      <w:r w:rsidRPr="00636D26">
        <w:rPr>
          <w:rFonts w:cs="Times New Roman"/>
          <w:szCs w:val="24"/>
        </w:rPr>
        <w:t xml:space="preserve"> bằng?</w:t>
      </w:r>
    </w:p>
    <w:p w:rsidR="00636D26" w:rsidRPr="00636D26" w:rsidRDefault="00636D26" w:rsidP="00636D26">
      <w:pPr>
        <w:tabs>
          <w:tab w:val="left" w:pos="992"/>
        </w:tabs>
        <w:spacing w:before="0" w:after="0" w:line="276" w:lineRule="auto"/>
        <w:ind w:left="992" w:hanging="992"/>
        <w:contextualSpacing/>
        <w:jc w:val="center"/>
        <w:rPr>
          <w:rFonts w:cs="Times New Roman"/>
          <w:b/>
          <w:color w:val="0000FF"/>
          <w:szCs w:val="24"/>
        </w:rPr>
      </w:pPr>
      <w:r w:rsidRPr="00636D26">
        <w:rPr>
          <w:rFonts w:cs="Times New Roman"/>
          <w:b/>
          <w:color w:val="0000FF"/>
          <w:szCs w:val="24"/>
          <w:highlight w:val="yellow"/>
        </w:rPr>
        <w:t>LỜI GIẢI CHI TIẾT</w:t>
      </w:r>
    </w:p>
    <w:p w:rsidR="00E07ECC" w:rsidRPr="00636D26" w:rsidRDefault="00E07ECC" w:rsidP="00636D26">
      <w:pPr>
        <w:tabs>
          <w:tab w:val="left" w:pos="992"/>
        </w:tabs>
        <w:spacing w:before="0" w:after="0" w:line="276" w:lineRule="auto"/>
        <w:ind w:left="992" w:hanging="992"/>
        <w:contextualSpacing/>
        <w:rPr>
          <w:rFonts w:cs="Times New Roman"/>
          <w:bCs/>
          <w:szCs w:val="24"/>
        </w:rPr>
      </w:pPr>
      <w:r w:rsidRPr="00636D26">
        <w:rPr>
          <w:rFonts w:cs="Times New Roman"/>
          <w:b/>
          <w:color w:val="0000FF"/>
          <w:szCs w:val="24"/>
        </w:rPr>
        <w:t>Câu 1.</w:t>
      </w:r>
      <w:r w:rsidRPr="00636D26">
        <w:rPr>
          <w:rFonts w:cs="Times New Roman"/>
          <w:b/>
          <w:szCs w:val="24"/>
        </w:rPr>
        <w:t xml:space="preserve">     </w:t>
      </w:r>
      <w:r w:rsidRPr="00636D26">
        <w:rPr>
          <w:rFonts w:cs="Times New Roman"/>
          <w:szCs w:val="24"/>
        </w:rPr>
        <w:t xml:space="preserve">Khi cắt vật thể bởi mặt phẳng vuông góc với trục </w:t>
      </w:r>
      <w:r w:rsidRPr="00636D26">
        <w:rPr>
          <w:rFonts w:cs="Times New Roman"/>
          <w:position w:val="-6"/>
          <w:szCs w:val="24"/>
        </w:rPr>
        <w:object w:dxaOrig="360" w:dyaOrig="279">
          <v:shape id="_x0000_i1244" type="#_x0000_t75" style="width:18.75pt;height:13.5pt" o:ole="">
            <v:imagedata r:id="rId9" o:title=""/>
          </v:shape>
          <o:OLEObject Type="Embed" ProgID="Equation.DSMT4" ShapeID="_x0000_i1244" DrawAspect="Content" ObjectID="_1798513622" r:id="rId198"/>
        </w:object>
      </w:r>
      <w:r w:rsidRPr="00636D26">
        <w:rPr>
          <w:rFonts w:cs="Times New Roman"/>
          <w:szCs w:val="24"/>
        </w:rPr>
        <w:t xml:space="preserve"> tại điểm có hoành độ </w:t>
      </w:r>
      <w:r w:rsidRPr="00636D26">
        <w:rPr>
          <w:rFonts w:cs="Times New Roman"/>
          <w:position w:val="-6"/>
          <w:szCs w:val="24"/>
        </w:rPr>
        <w:object w:dxaOrig="200" w:dyaOrig="220">
          <v:shape id="_x0000_i1245" type="#_x0000_t75" style="width:9.75pt;height:11.25pt" o:ole="">
            <v:imagedata r:id="rId11" o:title=""/>
          </v:shape>
          <o:OLEObject Type="Embed" ProgID="Equation.DSMT4" ShapeID="_x0000_i1245" DrawAspect="Content" ObjectID="_1798513623" r:id="rId199"/>
        </w:object>
      </w:r>
      <w:r w:rsidRPr="00636D26">
        <w:rPr>
          <w:rFonts w:cs="Times New Roman"/>
          <w:szCs w:val="24"/>
        </w:rPr>
        <w:t xml:space="preserve"> </w:t>
      </w:r>
      <w:r w:rsidRPr="00636D26">
        <w:rPr>
          <w:rFonts w:cs="Times New Roman"/>
          <w:position w:val="-10"/>
          <w:szCs w:val="24"/>
        </w:rPr>
        <w:object w:dxaOrig="1040" w:dyaOrig="320">
          <v:shape id="_x0000_i1246" type="#_x0000_t75" style="width:51.75pt;height:15.75pt" o:ole="">
            <v:imagedata r:id="rId13" o:title=""/>
          </v:shape>
          <o:OLEObject Type="Embed" ProgID="Equation.DSMT4" ShapeID="_x0000_i1246" DrawAspect="Content" ObjectID="_1798513624" r:id="rId200"/>
        </w:object>
      </w:r>
      <w:r w:rsidRPr="00636D26">
        <w:rPr>
          <w:rFonts w:cs="Times New Roman"/>
          <w:szCs w:val="24"/>
        </w:rPr>
        <w:t xml:space="preserve"> thì được thiết diện là một hình chữ nhật có độ dài hai cạnh là </w:t>
      </w:r>
      <w:r w:rsidRPr="00636D26">
        <w:rPr>
          <w:rFonts w:cs="Times New Roman"/>
          <w:position w:val="-6"/>
          <w:szCs w:val="24"/>
        </w:rPr>
        <w:object w:dxaOrig="300" w:dyaOrig="279">
          <v:shape id="_x0000_i1247" type="#_x0000_t75" style="width:15.75pt;height:13.5pt" o:ole="">
            <v:imagedata r:id="rId15" o:title=""/>
          </v:shape>
          <o:OLEObject Type="Embed" ProgID="Equation.DSMT4" ShapeID="_x0000_i1247" DrawAspect="Content" ObjectID="_1798513625" r:id="rId201"/>
        </w:object>
      </w:r>
      <w:r w:rsidRPr="00636D26">
        <w:rPr>
          <w:rFonts w:cs="Times New Roman"/>
          <w:szCs w:val="24"/>
        </w:rPr>
        <w:t xml:space="preserve"> và </w:t>
      </w:r>
      <w:r w:rsidRPr="00636D26">
        <w:rPr>
          <w:rFonts w:cs="Times New Roman"/>
          <w:position w:val="-6"/>
          <w:szCs w:val="24"/>
        </w:rPr>
        <w:object w:dxaOrig="240" w:dyaOrig="220">
          <v:shape id="_x0000_i1248" type="#_x0000_t75" style="width:12pt;height:11.25pt" o:ole="">
            <v:imagedata r:id="rId17" o:title=""/>
          </v:shape>
          <o:OLEObject Type="Embed" ProgID="Equation.DSMT4" ShapeID="_x0000_i1248" DrawAspect="Content" ObjectID="_1798513626" r:id="rId202"/>
        </w:object>
      </w:r>
      <w:r w:rsidRPr="00636D26">
        <w:rPr>
          <w:rFonts w:cs="Times New Roman"/>
          <w:szCs w:val="24"/>
        </w:rPr>
        <w:t xml:space="preserve"> Thể tích vật thể là bao nhiêu?</w:t>
      </w:r>
    </w:p>
    <w:p w:rsidR="00E07ECC" w:rsidRPr="00636D26" w:rsidRDefault="00E07ECC" w:rsidP="00636D26">
      <w:pPr>
        <w:tabs>
          <w:tab w:val="left" w:pos="992"/>
        </w:tabs>
        <w:spacing w:before="0" w:after="0" w:line="276" w:lineRule="auto"/>
        <w:ind w:left="992" w:hanging="992"/>
        <w:contextualSpacing/>
        <w:jc w:val="center"/>
        <w:rPr>
          <w:rFonts w:cs="Times New Roman"/>
          <w:b/>
          <w:color w:val="0000FF"/>
          <w:szCs w:val="24"/>
        </w:rPr>
      </w:pPr>
    </w:p>
    <w:p w:rsidR="00E07ECC" w:rsidRPr="00636D26" w:rsidRDefault="00E07ECC" w:rsidP="00636D26">
      <w:pPr>
        <w:spacing w:before="0" w:after="0" w:line="276" w:lineRule="auto"/>
        <w:ind w:left="992"/>
        <w:contextualSpacing/>
        <w:jc w:val="center"/>
        <w:rPr>
          <w:rFonts w:cs="Times New Roman"/>
          <w:b/>
          <w:color w:val="0000FF"/>
          <w:szCs w:val="24"/>
        </w:rPr>
      </w:pPr>
      <w:r w:rsidRPr="00636D26">
        <w:rPr>
          <w:rFonts w:cs="Times New Roman"/>
          <w:b/>
          <w:color w:val="0000FF"/>
          <w:szCs w:val="24"/>
        </w:rPr>
        <w:t>Lời giải</w:t>
      </w:r>
    </w:p>
    <w:p w:rsidR="00E07ECC" w:rsidRPr="00636D26" w:rsidRDefault="00E07ECC" w:rsidP="00636D26">
      <w:pPr>
        <w:spacing w:before="0" w:after="0" w:line="276" w:lineRule="auto"/>
        <w:ind w:left="992"/>
        <w:rPr>
          <w:rFonts w:cs="Times New Roman"/>
          <w:b/>
          <w:bCs/>
          <w:color w:val="0000FF"/>
          <w:szCs w:val="24"/>
        </w:rPr>
      </w:pPr>
      <w:r w:rsidRPr="00636D26">
        <w:rPr>
          <w:rFonts w:cs="Times New Roman"/>
          <w:b/>
          <w:bCs/>
          <w:color w:val="0000FF"/>
          <w:szCs w:val="24"/>
        </w:rPr>
        <w:t xml:space="preserve">Đáp số: </w:t>
      </w:r>
      <w:r w:rsidRPr="00636D26">
        <w:rPr>
          <w:rFonts w:cs="Times New Roman"/>
          <w:b/>
          <w:bCs/>
          <w:color w:val="0000FF"/>
          <w:position w:val="-6"/>
          <w:szCs w:val="24"/>
        </w:rPr>
        <w:object w:dxaOrig="360" w:dyaOrig="279">
          <v:shape id="_x0000_i1249" type="#_x0000_t75" style="width:18.75pt;height:13.5pt" o:ole="">
            <v:imagedata r:id="rId203" o:title=""/>
          </v:shape>
          <o:OLEObject Type="Embed" ProgID="Equation.DSMT4" ShapeID="_x0000_i1249" DrawAspect="Content" ObjectID="_1798513627" r:id="rId204"/>
        </w:object>
      </w:r>
    </w:p>
    <w:p w:rsidR="00E07ECC" w:rsidRPr="00636D26" w:rsidRDefault="00E07ECC" w:rsidP="00636D26">
      <w:pPr>
        <w:spacing w:before="0" w:after="0" w:line="276" w:lineRule="auto"/>
        <w:ind w:left="992"/>
        <w:rPr>
          <w:rFonts w:cs="Times New Roman"/>
          <w:szCs w:val="24"/>
        </w:rPr>
      </w:pPr>
      <w:r w:rsidRPr="00636D26">
        <w:rPr>
          <w:rFonts w:cs="Times New Roman"/>
          <w:szCs w:val="24"/>
        </w:rPr>
        <w:t xml:space="preserve">Diện tích thiết diện là: </w:t>
      </w:r>
      <w:r w:rsidRPr="00636D26">
        <w:rPr>
          <w:rFonts w:cs="Times New Roman"/>
          <w:position w:val="-10"/>
          <w:szCs w:val="24"/>
        </w:rPr>
        <w:object w:dxaOrig="1060" w:dyaOrig="360">
          <v:shape id="_x0000_i1250" type="#_x0000_t75" style="width:52.5pt;height:18.75pt" o:ole="">
            <v:imagedata r:id="rId205" o:title=""/>
          </v:shape>
          <o:OLEObject Type="Embed" ProgID="Equation.DSMT4" ShapeID="_x0000_i1250" DrawAspect="Content" ObjectID="_1798513628" r:id="rId206"/>
        </w:object>
      </w:r>
    </w:p>
    <w:p w:rsidR="00E07ECC" w:rsidRPr="00636D26" w:rsidRDefault="00E07ECC" w:rsidP="00636D26">
      <w:pPr>
        <w:spacing w:before="0" w:after="0" w:line="276" w:lineRule="auto"/>
        <w:ind w:left="992"/>
        <w:rPr>
          <w:rFonts w:eastAsia="Calibri" w:cs="Times New Roman"/>
          <w:b/>
          <w:szCs w:val="24"/>
          <w:u w:val="single"/>
        </w:rPr>
      </w:pPr>
      <w:r w:rsidRPr="00636D26">
        <w:rPr>
          <w:rFonts w:cs="Times New Roman"/>
          <w:position w:val="-6"/>
          <w:szCs w:val="24"/>
        </w:rPr>
        <w:object w:dxaOrig="300" w:dyaOrig="240">
          <v:shape id="_x0000_i1251" type="#_x0000_t75" style="width:15.75pt;height:12pt" o:ole="">
            <v:imagedata r:id="rId207" o:title=""/>
          </v:shape>
          <o:OLEObject Type="Embed" ProgID="Equation.DSMT4" ShapeID="_x0000_i1251" DrawAspect="Content" ObjectID="_1798513629" r:id="rId208"/>
        </w:object>
      </w:r>
      <w:r w:rsidRPr="00636D26">
        <w:rPr>
          <w:rFonts w:cs="Times New Roman"/>
          <w:szCs w:val="24"/>
        </w:rPr>
        <w:t xml:space="preserve"> Thể tích vật thể là: </w:t>
      </w:r>
      <w:r w:rsidRPr="00636D26">
        <w:rPr>
          <w:rFonts w:cs="Times New Roman"/>
          <w:position w:val="-30"/>
          <w:szCs w:val="24"/>
        </w:rPr>
        <w:object w:dxaOrig="1700" w:dyaOrig="720">
          <v:shape id="_x0000_i1252" type="#_x0000_t75" style="width:85.5pt;height:36pt" o:ole="">
            <v:imagedata r:id="rId209" o:title=""/>
          </v:shape>
          <o:OLEObject Type="Embed" ProgID="Equation.DSMT4" ShapeID="_x0000_i1252" DrawAspect="Content" ObjectID="_1798513630" r:id="rId210"/>
        </w:object>
      </w:r>
    </w:p>
    <w:p w:rsidR="00E07ECC" w:rsidRPr="00636D26" w:rsidRDefault="00E07ECC" w:rsidP="00636D26">
      <w:pPr>
        <w:tabs>
          <w:tab w:val="left" w:pos="992"/>
        </w:tabs>
        <w:spacing w:before="0" w:after="0" w:line="276" w:lineRule="auto"/>
        <w:ind w:left="992" w:hanging="992"/>
        <w:contextualSpacing/>
        <w:rPr>
          <w:rFonts w:cs="Times New Roman"/>
          <w:szCs w:val="24"/>
        </w:rPr>
      </w:pPr>
      <w:r w:rsidRPr="00636D26">
        <w:rPr>
          <w:rFonts w:cs="Times New Roman"/>
          <w:b/>
          <w:color w:val="0000FF"/>
          <w:szCs w:val="24"/>
        </w:rPr>
        <w:t>Câu 2.</w:t>
      </w:r>
      <w:r w:rsidRPr="00636D26">
        <w:rPr>
          <w:rFonts w:cs="Times New Roman"/>
          <w:b/>
          <w:szCs w:val="24"/>
        </w:rPr>
        <w:t xml:space="preserve">    </w:t>
      </w:r>
      <w:r w:rsidRPr="00636D26">
        <w:rPr>
          <w:rFonts w:cs="Times New Roman"/>
          <w:b/>
          <w:szCs w:val="24"/>
        </w:rPr>
        <w:tab/>
      </w:r>
      <w:r w:rsidRPr="00636D26">
        <w:rPr>
          <w:rFonts w:cs="Times New Roman"/>
          <w:szCs w:val="24"/>
        </w:rPr>
        <w:t xml:space="preserve"> Biết rằng </w:t>
      </w:r>
      <w:r w:rsidRPr="00636D26">
        <w:rPr>
          <w:rFonts w:cs="Times New Roman"/>
          <w:position w:val="-10"/>
          <w:szCs w:val="24"/>
        </w:rPr>
        <w:object w:dxaOrig="920" w:dyaOrig="320">
          <v:shape id="_x0000_i1253" type="#_x0000_t75" style="width:45.75pt;height:15.75pt" o:ole="">
            <v:imagedata r:id="rId19" o:title=""/>
          </v:shape>
          <o:OLEObject Type="Embed" ProgID="Equation.DSMT4" ShapeID="_x0000_i1253" DrawAspect="Content" ObjectID="_1798513631" r:id="rId211"/>
        </w:object>
      </w:r>
      <w:r w:rsidRPr="00636D26">
        <w:rPr>
          <w:rFonts w:cs="Times New Roman"/>
          <w:szCs w:val="24"/>
        </w:rPr>
        <w:t xml:space="preserve"> là một nguyên hàm của hàm số </w:t>
      </w:r>
      <w:r w:rsidRPr="00636D26">
        <w:rPr>
          <w:rFonts w:cs="Times New Roman"/>
          <w:position w:val="-10"/>
          <w:szCs w:val="24"/>
        </w:rPr>
        <w:object w:dxaOrig="960" w:dyaOrig="320">
          <v:shape id="_x0000_i1254" type="#_x0000_t75" style="width:48pt;height:15.75pt" o:ole="">
            <v:imagedata r:id="rId21" o:title=""/>
          </v:shape>
          <o:OLEObject Type="Embed" ProgID="Equation.DSMT4" ShapeID="_x0000_i1254" DrawAspect="Content" ObjectID="_1798513632" r:id="rId212"/>
        </w:object>
      </w:r>
      <w:r w:rsidRPr="00636D26">
        <w:rPr>
          <w:rFonts w:cs="Times New Roman"/>
          <w:szCs w:val="24"/>
        </w:rPr>
        <w:t xml:space="preserve"> Đồ thị của hàm số </w:t>
      </w:r>
      <w:r w:rsidRPr="00636D26">
        <w:rPr>
          <w:rFonts w:cs="Times New Roman"/>
          <w:position w:val="-10"/>
          <w:szCs w:val="24"/>
        </w:rPr>
        <w:object w:dxaOrig="920" w:dyaOrig="320">
          <v:shape id="_x0000_i1255" type="#_x0000_t75" style="width:45.75pt;height:15.75pt" o:ole="">
            <v:imagedata r:id="rId23" o:title=""/>
          </v:shape>
          <o:OLEObject Type="Embed" ProgID="Equation.DSMT4" ShapeID="_x0000_i1255" DrawAspect="Content" ObjectID="_1798513633" r:id="rId213"/>
        </w:object>
      </w:r>
      <w:r w:rsidRPr="00636D26">
        <w:rPr>
          <w:rFonts w:cs="Times New Roman"/>
          <w:szCs w:val="24"/>
        </w:rPr>
        <w:t xml:space="preserve"> được biểu diễn trong hình bên dưới.</w:t>
      </w:r>
    </w:p>
    <w:p w:rsidR="00E07ECC" w:rsidRPr="00636D26" w:rsidRDefault="00E07ECC" w:rsidP="00636D26">
      <w:pPr>
        <w:tabs>
          <w:tab w:val="left" w:pos="992"/>
        </w:tabs>
        <w:spacing w:before="0" w:after="0" w:line="276" w:lineRule="auto"/>
        <w:ind w:left="992" w:hanging="992"/>
        <w:contextualSpacing/>
        <w:jc w:val="center"/>
        <w:rPr>
          <w:rFonts w:cs="Times New Roman"/>
          <w:bCs/>
          <w:szCs w:val="24"/>
        </w:rPr>
      </w:pPr>
      <w:r w:rsidRPr="00636D26">
        <w:rPr>
          <w:rFonts w:eastAsia="Calibri" w:cs="Times New Roman"/>
          <w:noProof/>
          <w:szCs w:val="24"/>
        </w:rPr>
        <w:drawing>
          <wp:inline distT="0" distB="0" distL="0" distR="0" wp14:anchorId="098775EB" wp14:editId="2CC37630">
            <wp:extent cx="1645920" cy="1653540"/>
            <wp:effectExtent l="0" t="0" r="0" b="0"/>
            <wp:docPr id="1072870853" name="Picture 107287085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graph of a function  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1653540"/>
                    </a:xfrm>
                    <a:prstGeom prst="rect">
                      <a:avLst/>
                    </a:prstGeom>
                    <a:noFill/>
                    <a:ln>
                      <a:noFill/>
                    </a:ln>
                  </pic:spPr>
                </pic:pic>
              </a:graphicData>
            </a:graphic>
          </wp:inline>
        </w:drawing>
      </w:r>
    </w:p>
    <w:p w:rsidR="00E07ECC" w:rsidRPr="00636D26" w:rsidRDefault="00E07ECC" w:rsidP="00636D26">
      <w:pPr>
        <w:tabs>
          <w:tab w:val="left" w:pos="990"/>
        </w:tabs>
        <w:spacing w:before="0" w:after="0" w:line="276" w:lineRule="auto"/>
        <w:ind w:left="990"/>
        <w:rPr>
          <w:rFonts w:cs="Times New Roman"/>
          <w:b/>
          <w:color w:val="0070C0"/>
          <w:szCs w:val="24"/>
        </w:rPr>
      </w:pPr>
      <w:r w:rsidRPr="00636D26">
        <w:rPr>
          <w:rFonts w:cs="Times New Roman"/>
          <w:szCs w:val="24"/>
        </w:rPr>
        <w:t xml:space="preserve"> Biết rằng diện tích các phần hình phẳng </w:t>
      </w:r>
      <w:r w:rsidRPr="00636D26">
        <w:rPr>
          <w:rFonts w:cs="Times New Roman"/>
          <w:position w:val="-4"/>
          <w:szCs w:val="24"/>
        </w:rPr>
        <w:object w:dxaOrig="240" w:dyaOrig="260">
          <v:shape id="_x0000_i1256" type="#_x0000_t75" style="width:12pt;height:13.5pt" o:ole="">
            <v:imagedata r:id="rId26" o:title=""/>
          </v:shape>
          <o:OLEObject Type="Embed" ProgID="Equation.DSMT4" ShapeID="_x0000_i1256" DrawAspect="Content" ObjectID="_1798513634" r:id="rId214"/>
        </w:object>
      </w:r>
      <w:r w:rsidRPr="00636D26">
        <w:rPr>
          <w:rFonts w:cs="Times New Roman"/>
          <w:szCs w:val="24"/>
        </w:rPr>
        <w:t xml:space="preserve">và </w:t>
      </w:r>
      <w:r w:rsidRPr="00636D26">
        <w:rPr>
          <w:rFonts w:cs="Times New Roman"/>
          <w:position w:val="-4"/>
          <w:szCs w:val="24"/>
        </w:rPr>
        <w:object w:dxaOrig="240" w:dyaOrig="260">
          <v:shape id="_x0000_i1257" type="#_x0000_t75" style="width:12pt;height:13.5pt" o:ole="">
            <v:imagedata r:id="rId28" o:title=""/>
          </v:shape>
          <o:OLEObject Type="Embed" ProgID="Equation.DSMT4" ShapeID="_x0000_i1257" DrawAspect="Content" ObjectID="_1798513635" r:id="rId215"/>
        </w:object>
      </w:r>
      <w:r w:rsidRPr="00636D26">
        <w:rPr>
          <w:rFonts w:cs="Times New Roman"/>
          <w:szCs w:val="24"/>
        </w:rPr>
        <w:t xml:space="preserve">lần lượt là </w:t>
      </w:r>
      <w:r w:rsidRPr="00636D26">
        <w:rPr>
          <w:rFonts w:cs="Times New Roman"/>
          <w:position w:val="-12"/>
          <w:szCs w:val="24"/>
        </w:rPr>
        <w:object w:dxaOrig="1420" w:dyaOrig="360">
          <v:shape id="_x0000_i1258" type="#_x0000_t75" style="width:71.25pt;height:18.75pt" o:ole="">
            <v:imagedata r:id="rId30" o:title=""/>
          </v:shape>
          <o:OLEObject Type="Embed" ProgID="Equation.DSMT4" ShapeID="_x0000_i1258" DrawAspect="Content" ObjectID="_1798513636" r:id="rId216"/>
        </w:object>
      </w:r>
      <w:r w:rsidRPr="00636D26">
        <w:rPr>
          <w:rFonts w:cs="Times New Roman"/>
          <w:szCs w:val="24"/>
        </w:rPr>
        <w:t xml:space="preserve"> Nếu </w:t>
      </w:r>
      <w:r w:rsidRPr="00636D26">
        <w:rPr>
          <w:rFonts w:cs="Times New Roman"/>
          <w:position w:val="-10"/>
          <w:szCs w:val="24"/>
        </w:rPr>
        <w:object w:dxaOrig="980" w:dyaOrig="320">
          <v:shape id="_x0000_i1259" type="#_x0000_t75" style="width:49.5pt;height:15.75pt" o:ole="">
            <v:imagedata r:id="rId32" o:title=""/>
          </v:shape>
          <o:OLEObject Type="Embed" ProgID="Equation.DSMT4" ShapeID="_x0000_i1259" DrawAspect="Content" ObjectID="_1798513637" r:id="rId217"/>
        </w:object>
      </w:r>
      <w:r w:rsidRPr="00636D26">
        <w:rPr>
          <w:rFonts w:cs="Times New Roman"/>
          <w:szCs w:val="24"/>
        </w:rPr>
        <w:t xml:space="preserve"> thì </w:t>
      </w:r>
      <w:r w:rsidRPr="00636D26">
        <w:rPr>
          <w:rFonts w:cs="Times New Roman"/>
          <w:position w:val="-10"/>
          <w:szCs w:val="24"/>
        </w:rPr>
        <w:object w:dxaOrig="499" w:dyaOrig="320">
          <v:shape id="_x0000_i1260" type="#_x0000_t75" style="width:24.75pt;height:15.75pt" o:ole="">
            <v:imagedata r:id="rId34" o:title=""/>
          </v:shape>
          <o:OLEObject Type="Embed" ProgID="Equation.DSMT4" ShapeID="_x0000_i1260" DrawAspect="Content" ObjectID="_1798513638" r:id="rId218"/>
        </w:object>
      </w:r>
      <w:r w:rsidRPr="00636D26">
        <w:rPr>
          <w:rFonts w:cs="Times New Roman"/>
          <w:szCs w:val="24"/>
        </w:rPr>
        <w:t xml:space="preserve"> bằng bao nhiêu?</w:t>
      </w:r>
    </w:p>
    <w:p w:rsidR="00E07ECC" w:rsidRPr="00636D26" w:rsidRDefault="00E07ECC" w:rsidP="00636D26">
      <w:pPr>
        <w:tabs>
          <w:tab w:val="left" w:pos="990"/>
        </w:tabs>
        <w:spacing w:before="0" w:after="0" w:line="276" w:lineRule="auto"/>
        <w:ind w:left="990"/>
        <w:contextualSpacing/>
        <w:jc w:val="center"/>
        <w:rPr>
          <w:rFonts w:cs="Times New Roman"/>
          <w:b/>
          <w:color w:val="0000FF"/>
          <w:szCs w:val="24"/>
        </w:rPr>
      </w:pPr>
      <w:r w:rsidRPr="00636D26">
        <w:rPr>
          <w:rFonts w:cs="Times New Roman"/>
          <w:b/>
          <w:color w:val="0000FF"/>
          <w:szCs w:val="24"/>
        </w:rPr>
        <w:t>Lời giải</w:t>
      </w:r>
    </w:p>
    <w:p w:rsidR="00E07ECC" w:rsidRPr="00636D26" w:rsidRDefault="00E07ECC" w:rsidP="00636D26">
      <w:pPr>
        <w:tabs>
          <w:tab w:val="left" w:pos="990"/>
        </w:tabs>
        <w:spacing w:before="0" w:after="0" w:line="276" w:lineRule="auto"/>
        <w:ind w:left="990"/>
        <w:rPr>
          <w:rFonts w:cs="Times New Roman"/>
          <w:szCs w:val="24"/>
        </w:rPr>
      </w:pPr>
      <w:r w:rsidRPr="00636D26">
        <w:rPr>
          <w:rFonts w:cs="Times New Roman"/>
          <w:szCs w:val="24"/>
        </w:rPr>
        <w:t xml:space="preserve">Đáp số: </w:t>
      </w:r>
      <w:r w:rsidRPr="00636D26">
        <w:rPr>
          <w:rFonts w:cs="Times New Roman"/>
          <w:position w:val="-6"/>
          <w:szCs w:val="24"/>
        </w:rPr>
        <w:object w:dxaOrig="240" w:dyaOrig="279">
          <v:shape id="_x0000_i1261" type="#_x0000_t75" style="width:12pt;height:13.5pt" o:ole="">
            <v:imagedata r:id="rId219" o:title=""/>
          </v:shape>
          <o:OLEObject Type="Embed" ProgID="Equation.DSMT4" ShapeID="_x0000_i1261" DrawAspect="Content" ObjectID="_1798513639" r:id="rId220"/>
        </w:object>
      </w:r>
    </w:p>
    <w:p w:rsidR="00E07ECC" w:rsidRPr="00636D26" w:rsidRDefault="00E07ECC" w:rsidP="00636D26">
      <w:pPr>
        <w:tabs>
          <w:tab w:val="left" w:pos="990"/>
        </w:tabs>
        <w:spacing w:before="0" w:after="0" w:line="276" w:lineRule="auto"/>
        <w:ind w:left="990"/>
        <w:rPr>
          <w:rFonts w:cs="Times New Roman"/>
          <w:szCs w:val="24"/>
        </w:rPr>
      </w:pPr>
      <w:r w:rsidRPr="00636D26">
        <w:rPr>
          <w:rFonts w:cs="Times New Roman"/>
          <w:szCs w:val="24"/>
        </w:rPr>
        <w:t xml:space="preserve">Theo đề bài ta có: </w:t>
      </w:r>
    </w:p>
    <w:p w:rsidR="00E07ECC" w:rsidRPr="00636D26" w:rsidRDefault="00E07ECC" w:rsidP="00636D26">
      <w:pPr>
        <w:tabs>
          <w:tab w:val="left" w:pos="990"/>
        </w:tabs>
        <w:spacing w:before="0" w:after="0" w:line="276" w:lineRule="auto"/>
        <w:ind w:left="990"/>
        <w:rPr>
          <w:rFonts w:cs="Times New Roman"/>
          <w:szCs w:val="24"/>
          <w:lang w:val="pt-BR"/>
        </w:rPr>
      </w:pPr>
      <w:r w:rsidRPr="00636D26">
        <w:rPr>
          <w:rFonts w:cs="Times New Roman"/>
          <w:position w:val="-30"/>
          <w:szCs w:val="24"/>
        </w:rPr>
        <w:object w:dxaOrig="3300" w:dyaOrig="720">
          <v:shape id="_x0000_i1262" type="#_x0000_t75" style="width:165.75pt;height:36pt" o:ole="">
            <v:imagedata r:id="rId221" o:title=""/>
          </v:shape>
          <o:OLEObject Type="Embed" ProgID="Equation.DSMT4" ShapeID="_x0000_i1262" DrawAspect="Content" ObjectID="_1798513640" r:id="rId222"/>
        </w:object>
      </w:r>
      <w:r w:rsidRPr="00636D26">
        <w:rPr>
          <w:rFonts w:cs="Times New Roman"/>
          <w:szCs w:val="24"/>
          <w:lang w:val="pt-BR"/>
        </w:rPr>
        <w:t xml:space="preserve">; </w:t>
      </w:r>
      <w:r w:rsidRPr="00636D26">
        <w:rPr>
          <w:rFonts w:cs="Times New Roman"/>
          <w:position w:val="-32"/>
          <w:szCs w:val="24"/>
        </w:rPr>
        <w:object w:dxaOrig="3240" w:dyaOrig="740">
          <v:shape id="_x0000_i1263" type="#_x0000_t75" style="width:162pt;height:36.75pt" o:ole="">
            <v:imagedata r:id="rId223" o:title=""/>
          </v:shape>
          <o:OLEObject Type="Embed" ProgID="Equation.DSMT4" ShapeID="_x0000_i1263" DrawAspect="Content" ObjectID="_1798513641" r:id="rId224"/>
        </w:object>
      </w:r>
    </w:p>
    <w:p w:rsidR="00E07ECC" w:rsidRPr="00636D26" w:rsidRDefault="00E07ECC" w:rsidP="00636D26">
      <w:pPr>
        <w:tabs>
          <w:tab w:val="left" w:pos="990"/>
        </w:tabs>
        <w:spacing w:before="0" w:after="0" w:line="276" w:lineRule="auto"/>
        <w:ind w:left="990"/>
        <w:rPr>
          <w:rFonts w:cs="Times New Roman"/>
          <w:szCs w:val="24"/>
          <w:lang w:val="pt-BR"/>
        </w:rPr>
      </w:pPr>
      <w:r w:rsidRPr="00636D26">
        <w:rPr>
          <w:rFonts w:cs="Times New Roman"/>
          <w:szCs w:val="24"/>
          <w:lang w:val="pt-BR"/>
        </w:rPr>
        <w:t xml:space="preserve">Từ đó suy ra :  </w:t>
      </w:r>
      <w:r w:rsidRPr="00636D26">
        <w:rPr>
          <w:rFonts w:cs="Times New Roman"/>
          <w:position w:val="-12"/>
          <w:szCs w:val="24"/>
        </w:rPr>
        <w:object w:dxaOrig="3800" w:dyaOrig="360">
          <v:shape id="_x0000_i1264" type="#_x0000_t75" style="width:189.75pt;height:18.75pt" o:ole="">
            <v:imagedata r:id="rId225" o:title=""/>
          </v:shape>
          <o:OLEObject Type="Embed" ProgID="Equation.DSMT4" ShapeID="_x0000_i1264" DrawAspect="Content" ObjectID="_1798513642" r:id="rId226"/>
        </w:object>
      </w:r>
      <w:r w:rsidRPr="00636D26">
        <w:rPr>
          <w:rFonts w:cs="Times New Roman"/>
          <w:szCs w:val="24"/>
          <w:lang w:val="pt-BR"/>
        </w:rPr>
        <w:tab/>
      </w:r>
    </w:p>
    <w:p w:rsidR="00E07ECC" w:rsidRPr="00636D26" w:rsidRDefault="00E07ECC" w:rsidP="00636D26">
      <w:pPr>
        <w:tabs>
          <w:tab w:val="left" w:pos="992"/>
        </w:tabs>
        <w:spacing w:before="0" w:after="0" w:line="276" w:lineRule="auto"/>
        <w:ind w:left="992" w:hanging="992"/>
        <w:contextualSpacing/>
        <w:rPr>
          <w:rFonts w:cs="Times New Roman"/>
          <w:bCs/>
          <w:szCs w:val="24"/>
          <w:lang w:val="pt-BR"/>
        </w:rPr>
      </w:pPr>
      <w:r w:rsidRPr="00636D26">
        <w:rPr>
          <w:rFonts w:cs="Times New Roman"/>
          <w:b/>
          <w:color w:val="0000FF"/>
          <w:szCs w:val="24"/>
          <w:lang w:val="pt-BR"/>
        </w:rPr>
        <w:t>Câu 3.</w:t>
      </w:r>
      <w:r w:rsidRPr="00636D26">
        <w:rPr>
          <w:rFonts w:cs="Times New Roman"/>
          <w:b/>
          <w:szCs w:val="24"/>
          <w:lang w:val="pt-BR"/>
        </w:rPr>
        <w:t xml:space="preserve">     </w:t>
      </w:r>
      <w:r w:rsidRPr="00636D26">
        <w:rPr>
          <w:rFonts w:cs="Times New Roman"/>
          <w:bCs/>
          <w:szCs w:val="24"/>
          <w:lang w:val="pt-BR"/>
        </w:rPr>
        <w:t xml:space="preserve">Một dụng cụ đựng nước có dạng như hình bên. Nếu cắt dụng cụ bằng mặt phẳng song song với mặt đáy và cách mặt đáy một khoảng </w:t>
      </w:r>
      <w:r w:rsidRPr="00636D26">
        <w:rPr>
          <w:rFonts w:cs="Times New Roman"/>
          <w:position w:val="-6"/>
          <w:szCs w:val="24"/>
        </w:rPr>
        <w:object w:dxaOrig="200" w:dyaOrig="220">
          <v:shape id="_x0000_i1265" type="#_x0000_t75" style="width:9.75pt;height:11.25pt" o:ole="">
            <v:imagedata r:id="rId36" o:title=""/>
          </v:shape>
          <o:OLEObject Type="Embed" ProgID="Equation.DSMT4" ShapeID="_x0000_i1265" DrawAspect="Content" ObjectID="_1798513643" r:id="rId227"/>
        </w:object>
      </w:r>
      <w:r w:rsidRPr="00636D26">
        <w:rPr>
          <w:rFonts w:cs="Times New Roman"/>
          <w:bCs/>
          <w:szCs w:val="24"/>
          <w:lang w:val="pt-BR"/>
        </w:rPr>
        <w:t xml:space="preserve">(cm) </w:t>
      </w:r>
      <w:r w:rsidRPr="00636D26">
        <w:rPr>
          <w:rFonts w:cs="Times New Roman"/>
          <w:position w:val="-10"/>
          <w:szCs w:val="24"/>
        </w:rPr>
        <w:object w:dxaOrig="1060" w:dyaOrig="320">
          <v:shape id="_x0000_i1266" type="#_x0000_t75" style="width:52.5pt;height:15.75pt" o:ole="">
            <v:imagedata r:id="rId38" o:title=""/>
          </v:shape>
          <o:OLEObject Type="Embed" ProgID="Equation.DSMT4" ShapeID="_x0000_i1266" DrawAspect="Content" ObjectID="_1798513644" r:id="rId228"/>
        </w:object>
      </w:r>
      <w:r w:rsidRPr="00636D26">
        <w:rPr>
          <w:rFonts w:cs="Times New Roman"/>
          <w:bCs/>
          <w:szCs w:val="24"/>
          <w:lang w:val="pt-BR"/>
        </w:rPr>
        <w:t xml:space="preserve"> thì được thiết diện là hình chữ nhật có chiều dài là </w:t>
      </w:r>
      <w:r w:rsidRPr="00636D26">
        <w:rPr>
          <w:rFonts w:cs="Times New Roman"/>
          <w:position w:val="-6"/>
          <w:szCs w:val="24"/>
        </w:rPr>
        <w:object w:dxaOrig="320" w:dyaOrig="279">
          <v:shape id="_x0000_i1267" type="#_x0000_t75" style="width:15.75pt;height:13.5pt" o:ole="">
            <v:imagedata r:id="rId40" o:title=""/>
          </v:shape>
          <o:OLEObject Type="Embed" ProgID="Equation.DSMT4" ShapeID="_x0000_i1267" DrawAspect="Content" ObjectID="_1798513645" r:id="rId229"/>
        </w:object>
      </w:r>
      <w:r w:rsidRPr="00636D26">
        <w:rPr>
          <w:rFonts w:cs="Times New Roman"/>
          <w:bCs/>
          <w:szCs w:val="24"/>
          <w:lang w:val="pt-BR"/>
        </w:rPr>
        <w:t xml:space="preserve"> (cm) và chiều rộng là </w:t>
      </w:r>
      <w:r w:rsidRPr="00636D26">
        <w:rPr>
          <w:rFonts w:cs="Times New Roman"/>
          <w:position w:val="-8"/>
          <w:szCs w:val="24"/>
        </w:rPr>
        <w:object w:dxaOrig="700" w:dyaOrig="360">
          <v:shape id="_x0000_i1268" type="#_x0000_t75" style="width:35.25pt;height:18.75pt" o:ole="">
            <v:imagedata r:id="rId42" o:title=""/>
          </v:shape>
          <o:OLEObject Type="Embed" ProgID="Equation.DSMT4" ShapeID="_x0000_i1268" DrawAspect="Content" ObjectID="_1798513646" r:id="rId230"/>
        </w:object>
      </w:r>
      <w:r w:rsidRPr="00636D26">
        <w:rPr>
          <w:rFonts w:cs="Times New Roman"/>
          <w:bCs/>
          <w:szCs w:val="24"/>
          <w:lang w:val="pt-BR"/>
        </w:rPr>
        <w:t>(cm). Dung tích của dụng cụ trên là bao nhiêu ? (Kết quả làm tròn đến chữ số thập phân hàng phần chục).</w:t>
      </w:r>
    </w:p>
    <w:p w:rsidR="00E07ECC" w:rsidRPr="00636D26" w:rsidRDefault="00E07ECC" w:rsidP="00636D26">
      <w:pPr>
        <w:tabs>
          <w:tab w:val="left" w:pos="992"/>
        </w:tabs>
        <w:spacing w:before="0" w:after="0" w:line="276" w:lineRule="auto"/>
        <w:ind w:left="992" w:hanging="992"/>
        <w:contextualSpacing/>
        <w:rPr>
          <w:rFonts w:cs="Times New Roman"/>
          <w:bCs/>
          <w:szCs w:val="24"/>
          <w:lang w:val="pt-BR"/>
        </w:rPr>
      </w:pPr>
      <w:r w:rsidRPr="00636D26">
        <w:rPr>
          <w:rFonts w:cs="Times New Roman"/>
          <w:b/>
          <w:color w:val="0000FF"/>
          <w:szCs w:val="24"/>
          <w:lang w:val="pt-BR"/>
        </w:rPr>
        <w:tab/>
      </w:r>
    </w:p>
    <w:p w:rsidR="00E07ECC" w:rsidRPr="00636D26" w:rsidRDefault="00E07ECC" w:rsidP="00636D26">
      <w:pPr>
        <w:tabs>
          <w:tab w:val="left" w:pos="992"/>
        </w:tabs>
        <w:spacing w:before="0" w:after="0" w:line="276" w:lineRule="auto"/>
        <w:ind w:left="992" w:hanging="992"/>
        <w:contextualSpacing/>
        <w:jc w:val="center"/>
        <w:rPr>
          <w:rFonts w:cs="Times New Roman"/>
          <w:b/>
          <w:color w:val="0000FF"/>
          <w:szCs w:val="24"/>
        </w:rPr>
      </w:pPr>
      <w:r w:rsidRPr="00636D26">
        <w:rPr>
          <w:rFonts w:cs="Times New Roman"/>
          <w:noProof/>
          <w:szCs w:val="24"/>
        </w:rPr>
        <w:lastRenderedPageBreak/>
        <w:drawing>
          <wp:inline distT="0" distB="0" distL="0" distR="0" wp14:anchorId="6199E3A8" wp14:editId="67BF842A">
            <wp:extent cx="2619375" cy="1919605"/>
            <wp:effectExtent l="0" t="0" r="9525" b="4445"/>
            <wp:docPr id="1072870854" name="Picture 1072870854" descr="A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drawing of a cube  Description automatically generated"/>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19375" cy="1919605"/>
                    </a:xfrm>
                    <a:prstGeom prst="rect">
                      <a:avLst/>
                    </a:prstGeom>
                    <a:noFill/>
                    <a:ln>
                      <a:noFill/>
                    </a:ln>
                  </pic:spPr>
                </pic:pic>
              </a:graphicData>
            </a:graphic>
          </wp:inline>
        </w:drawing>
      </w:r>
    </w:p>
    <w:p w:rsidR="00E07ECC" w:rsidRPr="00636D26" w:rsidRDefault="00E07ECC" w:rsidP="00636D26">
      <w:pPr>
        <w:spacing w:before="0" w:after="0" w:line="276" w:lineRule="auto"/>
        <w:ind w:left="992"/>
        <w:contextualSpacing/>
        <w:jc w:val="center"/>
        <w:rPr>
          <w:rFonts w:cs="Times New Roman"/>
          <w:b/>
          <w:color w:val="0000FF"/>
          <w:szCs w:val="24"/>
        </w:rPr>
      </w:pPr>
      <w:r w:rsidRPr="00636D26">
        <w:rPr>
          <w:rFonts w:cs="Times New Roman"/>
          <w:b/>
          <w:color w:val="0000FF"/>
          <w:szCs w:val="24"/>
        </w:rPr>
        <w:t>Lời giải</w:t>
      </w:r>
    </w:p>
    <w:p w:rsidR="00E07ECC" w:rsidRPr="00636D26" w:rsidRDefault="00E07ECC" w:rsidP="00636D26">
      <w:pPr>
        <w:spacing w:before="0" w:after="0" w:line="276" w:lineRule="auto"/>
        <w:ind w:left="992"/>
        <w:contextualSpacing/>
        <w:jc w:val="left"/>
        <w:rPr>
          <w:rFonts w:cs="Times New Roman"/>
          <w:b/>
          <w:iCs/>
          <w:color w:val="0000FF"/>
          <w:szCs w:val="24"/>
        </w:rPr>
      </w:pPr>
      <w:r w:rsidRPr="00636D26">
        <w:rPr>
          <w:rFonts w:cs="Times New Roman"/>
          <w:b/>
          <w:iCs/>
          <w:color w:val="0000FF"/>
          <w:szCs w:val="24"/>
        </w:rPr>
        <w:t>Đáp số: 62,6</w:t>
      </w:r>
    </w:p>
    <w:p w:rsidR="00E07ECC" w:rsidRPr="00636D26" w:rsidRDefault="00E07ECC" w:rsidP="00636D26">
      <w:pPr>
        <w:spacing w:before="0" w:after="0" w:line="276" w:lineRule="auto"/>
        <w:ind w:left="992"/>
        <w:contextualSpacing/>
        <w:jc w:val="left"/>
        <w:rPr>
          <w:rFonts w:cs="Times New Roman"/>
          <w:bCs/>
          <w:iCs/>
          <w:szCs w:val="24"/>
        </w:rPr>
      </w:pPr>
      <w:r w:rsidRPr="00636D26">
        <w:rPr>
          <w:rFonts w:cs="Times New Roman"/>
          <w:bCs/>
          <w:iCs/>
          <w:szCs w:val="24"/>
        </w:rPr>
        <w:t xml:space="preserve">Diện tích của mặt cắt là: </w:t>
      </w:r>
      <w:r w:rsidRPr="00636D26">
        <w:rPr>
          <w:rFonts w:cs="Times New Roman"/>
          <w:position w:val="-10"/>
          <w:szCs w:val="24"/>
        </w:rPr>
        <w:object w:dxaOrig="1660" w:dyaOrig="380">
          <v:shape id="_x0000_i1269" type="#_x0000_t75" style="width:83.25pt;height:19.5pt" o:ole="">
            <v:imagedata r:id="rId231" o:title=""/>
          </v:shape>
          <o:OLEObject Type="Embed" ProgID="Equation.DSMT4" ShapeID="_x0000_i1269" DrawAspect="Content" ObjectID="_1798513647" r:id="rId232"/>
        </w:object>
      </w:r>
      <w:r w:rsidRPr="00636D26">
        <w:rPr>
          <w:rFonts w:cs="Times New Roman"/>
          <w:bCs/>
          <w:iCs/>
          <w:szCs w:val="24"/>
        </w:rPr>
        <w:t>(cm</w:t>
      </w:r>
      <w:r w:rsidRPr="00636D26">
        <w:rPr>
          <w:rFonts w:cs="Times New Roman"/>
          <w:bCs/>
          <w:iCs/>
          <w:szCs w:val="24"/>
          <w:vertAlign w:val="superscript"/>
        </w:rPr>
        <w:t>2</w:t>
      </w:r>
      <w:r w:rsidRPr="00636D26">
        <w:rPr>
          <w:rFonts w:cs="Times New Roman"/>
          <w:bCs/>
          <w:iCs/>
          <w:szCs w:val="24"/>
        </w:rPr>
        <w:t>)</w:t>
      </w:r>
    </w:p>
    <w:p w:rsidR="00E07ECC" w:rsidRPr="00636D26" w:rsidRDefault="00E07ECC" w:rsidP="00636D26">
      <w:pPr>
        <w:spacing w:before="0" w:after="0" w:line="276" w:lineRule="auto"/>
        <w:ind w:left="992"/>
        <w:contextualSpacing/>
        <w:jc w:val="left"/>
        <w:rPr>
          <w:rFonts w:cs="Times New Roman"/>
          <w:bCs/>
          <w:iCs/>
          <w:szCs w:val="24"/>
          <w:vertAlign w:val="superscript"/>
        </w:rPr>
      </w:pPr>
      <w:r w:rsidRPr="00636D26">
        <w:rPr>
          <w:rFonts w:cs="Times New Roman"/>
          <w:bCs/>
          <w:iCs/>
          <w:szCs w:val="24"/>
        </w:rPr>
        <w:t xml:space="preserve">Ta có: Thể tích của khối tròn xoay tạo thành là: </w:t>
      </w:r>
      <w:r w:rsidRPr="00636D26">
        <w:rPr>
          <w:rFonts w:cs="Times New Roman"/>
          <w:position w:val="-32"/>
          <w:szCs w:val="24"/>
        </w:rPr>
        <w:object w:dxaOrig="2380" w:dyaOrig="740">
          <v:shape id="_x0000_i1270" type="#_x0000_t75" style="width:119.25pt;height:36.75pt" o:ole="">
            <v:imagedata r:id="rId233" o:title=""/>
          </v:shape>
          <o:OLEObject Type="Embed" ProgID="Equation.DSMT4" ShapeID="_x0000_i1270" DrawAspect="Content" ObjectID="_1798513648" r:id="rId234"/>
        </w:object>
      </w:r>
      <w:r w:rsidRPr="00636D26">
        <w:rPr>
          <w:rFonts w:cs="Times New Roman"/>
          <w:bCs/>
          <w:iCs/>
          <w:szCs w:val="24"/>
        </w:rPr>
        <w:t>(cm</w:t>
      </w:r>
      <w:r w:rsidRPr="00636D26">
        <w:rPr>
          <w:rFonts w:cs="Times New Roman"/>
          <w:bCs/>
          <w:iCs/>
          <w:szCs w:val="24"/>
          <w:vertAlign w:val="superscript"/>
        </w:rPr>
        <w:t>3</w:t>
      </w:r>
      <w:r w:rsidRPr="00636D26">
        <w:rPr>
          <w:rFonts w:cs="Times New Roman"/>
          <w:bCs/>
          <w:iCs/>
          <w:szCs w:val="24"/>
        </w:rPr>
        <w:t>).</w:t>
      </w:r>
    </w:p>
    <w:p w:rsidR="00762F41" w:rsidRPr="00636D26" w:rsidRDefault="00762F41" w:rsidP="00636D26">
      <w:pPr>
        <w:tabs>
          <w:tab w:val="left" w:pos="992"/>
        </w:tabs>
        <w:spacing w:before="0" w:after="0" w:line="276" w:lineRule="auto"/>
        <w:ind w:left="993" w:hanging="993"/>
        <w:rPr>
          <w:rFonts w:eastAsia="Aptos" w:cs="Times New Roman"/>
          <w:szCs w:val="24"/>
        </w:rPr>
      </w:pPr>
      <w:r w:rsidRPr="00636D26">
        <w:rPr>
          <w:rFonts w:eastAsia="Aptos" w:cs="Times New Roman"/>
          <w:b/>
          <w:color w:val="0000FF"/>
          <w:szCs w:val="24"/>
        </w:rPr>
        <w:t xml:space="preserve">Câu </w:t>
      </w:r>
      <w:r w:rsidR="00E07ECC" w:rsidRPr="00636D26">
        <w:rPr>
          <w:rFonts w:eastAsia="Aptos" w:cs="Times New Roman"/>
          <w:b/>
          <w:color w:val="0000FF"/>
          <w:szCs w:val="24"/>
        </w:rPr>
        <w:t>4</w:t>
      </w:r>
      <w:r w:rsidRPr="00636D26">
        <w:rPr>
          <w:rFonts w:eastAsia="Aptos" w:cs="Times New Roman"/>
          <w:b/>
          <w:color w:val="0000FF"/>
          <w:szCs w:val="24"/>
        </w:rPr>
        <w:t>.</w:t>
      </w:r>
      <w:r w:rsidRPr="00636D26">
        <w:rPr>
          <w:rFonts w:eastAsia="Aptos" w:cs="Times New Roman"/>
          <w:b/>
          <w:color w:val="0000FF"/>
          <w:szCs w:val="24"/>
        </w:rPr>
        <w:tab/>
      </w:r>
      <w:r w:rsidRPr="00636D26">
        <w:rPr>
          <w:rFonts w:eastAsia="Aptos" w:cs="Times New Roman"/>
          <w:b/>
          <w:szCs w:val="24"/>
        </w:rPr>
        <w:t xml:space="preserve"> </w:t>
      </w:r>
      <w:r w:rsidRPr="00636D26">
        <w:rPr>
          <w:rFonts w:eastAsia="Aptos" w:cs="Times New Roman"/>
          <w:szCs w:val="24"/>
        </w:rPr>
        <w:t xml:space="preserve">Khi cắt vật thể bởi mặt phẳng vuông góc với trục </w:t>
      </w:r>
      <w:r w:rsidRPr="00636D26">
        <w:rPr>
          <w:rFonts w:eastAsia="Aptos" w:cs="Times New Roman"/>
          <w:position w:val="-6"/>
          <w:szCs w:val="24"/>
        </w:rPr>
        <w:object w:dxaOrig="360" w:dyaOrig="279" w14:anchorId="748D04BD">
          <v:shape id="_x0000_i1025" type="#_x0000_t75" style="width:18.75pt;height:14.25pt" o:ole="">
            <v:imagedata r:id="rId45" o:title=""/>
          </v:shape>
          <o:OLEObject Type="Embed" ProgID="Equation.DSMT4" ShapeID="_x0000_i1025" DrawAspect="Content" ObjectID="_1798513649" r:id="rId235"/>
        </w:object>
      </w:r>
      <w:r w:rsidRPr="00636D26">
        <w:rPr>
          <w:rFonts w:eastAsia="Aptos" w:cs="Times New Roman"/>
          <w:szCs w:val="24"/>
        </w:rPr>
        <w:t xml:space="preserve"> tại điểm có hoành độ là </w:t>
      </w:r>
      <w:r w:rsidRPr="00636D26">
        <w:rPr>
          <w:rFonts w:eastAsia="Aptos" w:cs="Times New Roman"/>
          <w:position w:val="-6"/>
          <w:szCs w:val="24"/>
        </w:rPr>
        <w:object w:dxaOrig="200" w:dyaOrig="220" w14:anchorId="60FBB999">
          <v:shape id="_x0000_i1026" type="#_x0000_t75" style="width:9pt;height:12pt" o:ole="">
            <v:imagedata r:id="rId47" o:title=""/>
          </v:shape>
          <o:OLEObject Type="Embed" ProgID="Equation.DSMT4" ShapeID="_x0000_i1026" DrawAspect="Content" ObjectID="_1798513650" r:id="rId236"/>
        </w:object>
      </w:r>
      <w:r w:rsidRPr="00636D26">
        <w:rPr>
          <w:rFonts w:eastAsia="Aptos" w:cs="Times New Roman"/>
          <w:szCs w:val="24"/>
        </w:rPr>
        <w:t xml:space="preserve"> </w:t>
      </w:r>
      <w:r w:rsidRPr="00636D26">
        <w:rPr>
          <w:rFonts w:eastAsia="Aptos" w:cs="Times New Roman"/>
          <w:position w:val="-14"/>
          <w:szCs w:val="24"/>
        </w:rPr>
        <w:object w:dxaOrig="1080" w:dyaOrig="400" w14:anchorId="340C1500">
          <v:shape id="_x0000_i1027" type="#_x0000_t75" style="width:54.75pt;height:20.25pt" o:ole="">
            <v:imagedata r:id="rId49" o:title=""/>
          </v:shape>
          <o:OLEObject Type="Embed" ProgID="Equation.DSMT4" ShapeID="_x0000_i1027" DrawAspect="Content" ObjectID="_1798513651" r:id="rId237"/>
        </w:object>
      </w:r>
      <w:r w:rsidRPr="00636D26">
        <w:rPr>
          <w:rFonts w:eastAsia="Aptos" w:cs="Times New Roman"/>
          <w:szCs w:val="24"/>
        </w:rPr>
        <w:t xml:space="preserve">, ta được mặt cắt là một hình vuông có cạnh là </w:t>
      </w:r>
      <w:r w:rsidRPr="00636D26">
        <w:rPr>
          <w:rFonts w:eastAsia="Aptos" w:cs="Times New Roman"/>
          <w:position w:val="-8"/>
          <w:szCs w:val="24"/>
        </w:rPr>
        <w:object w:dxaOrig="800" w:dyaOrig="400" w14:anchorId="4E8E627D">
          <v:shape id="_x0000_i1028" type="#_x0000_t75" style="width:39pt;height:20.25pt" o:ole="">
            <v:imagedata r:id="rId51" o:title=""/>
          </v:shape>
          <o:OLEObject Type="Embed" ProgID="Equation.DSMT4" ShapeID="_x0000_i1028" DrawAspect="Content" ObjectID="_1798513652" r:id="rId238"/>
        </w:object>
      </w:r>
      <w:r w:rsidRPr="00636D26">
        <w:rPr>
          <w:rFonts w:eastAsia="Aptos" w:cs="Times New Roman"/>
          <w:szCs w:val="24"/>
        </w:rPr>
        <w:t xml:space="preserve"> (xem hình dưới). Tính thể tích của vật thể đã cho.</w:t>
      </w:r>
    </w:p>
    <w:p w:rsidR="00762F41" w:rsidRPr="00636D26" w:rsidRDefault="00762F41" w:rsidP="00636D26">
      <w:pPr>
        <w:spacing w:before="0" w:after="0" w:line="276" w:lineRule="auto"/>
        <w:jc w:val="center"/>
        <w:rPr>
          <w:rFonts w:eastAsia="Aptos" w:cs="Times New Roman"/>
          <w:szCs w:val="24"/>
        </w:rPr>
      </w:pPr>
      <w:r w:rsidRPr="00636D26">
        <w:rPr>
          <w:rFonts w:eastAsia="Aptos" w:cs="Times New Roman"/>
          <w:noProof/>
          <w:szCs w:val="24"/>
        </w:rPr>
        <w:drawing>
          <wp:inline distT="0" distB="0" distL="0" distR="0" wp14:anchorId="393E1AD2" wp14:editId="1E97C2C8">
            <wp:extent cx="2505919" cy="1610948"/>
            <wp:effectExtent l="0" t="0" r="0" b="8890"/>
            <wp:docPr id="14190625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062593" name=""/>
                    <pic:cNvPicPr/>
                  </pic:nvPicPr>
                  <pic:blipFill>
                    <a:blip r:embed="rId53"/>
                    <a:stretch>
                      <a:fillRect/>
                    </a:stretch>
                  </pic:blipFill>
                  <pic:spPr>
                    <a:xfrm>
                      <a:off x="0" y="0"/>
                      <a:ext cx="2505919" cy="1610948"/>
                    </a:xfrm>
                    <a:prstGeom prst="rect">
                      <a:avLst/>
                    </a:prstGeom>
                  </pic:spPr>
                </pic:pic>
              </a:graphicData>
            </a:graphic>
          </wp:inline>
        </w:drawing>
      </w:r>
    </w:p>
    <w:p w:rsidR="00762F41" w:rsidRPr="00636D26" w:rsidRDefault="00762F41" w:rsidP="00636D26">
      <w:pPr>
        <w:spacing w:before="0" w:after="0" w:line="276" w:lineRule="auto"/>
        <w:ind w:left="993"/>
        <w:jc w:val="center"/>
        <w:rPr>
          <w:rFonts w:eastAsia="Aptos" w:cs="Times New Roman"/>
          <w:b/>
          <w:color w:val="0000FF"/>
          <w:szCs w:val="24"/>
        </w:rPr>
      </w:pPr>
      <w:r w:rsidRPr="00636D26">
        <w:rPr>
          <w:rFonts w:eastAsia="Aptos" w:cs="Times New Roman"/>
          <w:b/>
          <w:color w:val="0000FF"/>
          <w:szCs w:val="24"/>
        </w:rPr>
        <w:t>Lời giải</w:t>
      </w:r>
    </w:p>
    <w:p w:rsidR="00762F41" w:rsidRPr="00636D26" w:rsidRDefault="00762F41" w:rsidP="00636D26">
      <w:pPr>
        <w:spacing w:before="0" w:after="0" w:line="276" w:lineRule="auto"/>
        <w:ind w:left="993"/>
        <w:rPr>
          <w:rFonts w:eastAsia="Aptos" w:cs="Times New Roman"/>
          <w:b/>
          <w:bCs/>
          <w:color w:val="0000FF"/>
          <w:szCs w:val="24"/>
        </w:rPr>
      </w:pPr>
      <w:r w:rsidRPr="00636D26">
        <w:rPr>
          <w:rFonts w:eastAsia="Aptos" w:cs="Times New Roman"/>
          <w:b/>
          <w:bCs/>
          <w:color w:val="0000FF"/>
          <w:szCs w:val="24"/>
        </w:rPr>
        <w:t xml:space="preserve">Đáp số: </w:t>
      </w:r>
      <w:r w:rsidRPr="00636D26">
        <w:rPr>
          <w:rFonts w:eastAsia="Aptos" w:cs="Times New Roman"/>
          <w:b/>
          <w:bCs/>
          <w:color w:val="0000FF"/>
          <w:position w:val="-6"/>
          <w:szCs w:val="24"/>
        </w:rPr>
        <w:object w:dxaOrig="279" w:dyaOrig="279" w14:anchorId="476525CF">
          <v:shape id="_x0000_i1029" type="#_x0000_t75" style="width:14.25pt;height:14.25pt" o:ole="">
            <v:imagedata r:id="rId239" o:title=""/>
          </v:shape>
          <o:OLEObject Type="Embed" ProgID="Equation.DSMT4" ShapeID="_x0000_i1029" DrawAspect="Content" ObjectID="_1798513653" r:id="rId240"/>
        </w:object>
      </w:r>
      <w:r w:rsidRPr="00636D26">
        <w:rPr>
          <w:rFonts w:eastAsia="Aptos" w:cs="Times New Roman"/>
          <w:b/>
          <w:bCs/>
          <w:color w:val="0000FF"/>
          <w:szCs w:val="24"/>
        </w:rPr>
        <w:t>.</w:t>
      </w:r>
    </w:p>
    <w:p w:rsidR="00762F41" w:rsidRPr="00636D26" w:rsidRDefault="00762F41" w:rsidP="00636D26">
      <w:pPr>
        <w:spacing w:before="0" w:after="0" w:line="276" w:lineRule="auto"/>
        <w:ind w:left="993"/>
        <w:rPr>
          <w:rFonts w:eastAsia="Aptos" w:cs="Times New Roman"/>
          <w:szCs w:val="24"/>
        </w:rPr>
      </w:pPr>
      <w:r w:rsidRPr="00636D26">
        <w:rPr>
          <w:rFonts w:eastAsia="Aptos" w:cs="Times New Roman"/>
          <w:szCs w:val="24"/>
        </w:rPr>
        <w:t xml:space="preserve">Ta có: mặt cắt của vật thể là một hình vuông có cạnh là </w:t>
      </w:r>
      <w:r w:rsidRPr="00636D26">
        <w:rPr>
          <w:rFonts w:eastAsia="Aptos" w:cs="Times New Roman"/>
          <w:position w:val="-8"/>
          <w:szCs w:val="24"/>
        </w:rPr>
        <w:object w:dxaOrig="800" w:dyaOrig="400" w14:anchorId="0E684C38">
          <v:shape id="_x0000_i1030" type="#_x0000_t75" style="width:39pt;height:20.25pt" o:ole="">
            <v:imagedata r:id="rId241" o:title=""/>
          </v:shape>
          <o:OLEObject Type="Embed" ProgID="Equation.DSMT4" ShapeID="_x0000_i1030" DrawAspect="Content" ObjectID="_1798513654" r:id="rId242"/>
        </w:object>
      </w:r>
      <w:r w:rsidRPr="00636D26">
        <w:rPr>
          <w:rFonts w:eastAsia="Aptos" w:cs="Times New Roman"/>
          <w:szCs w:val="24"/>
        </w:rPr>
        <w:t xml:space="preserve"> nên diện tích mặt cắt là:</w:t>
      </w:r>
    </w:p>
    <w:p w:rsidR="00762F41" w:rsidRPr="00636D26" w:rsidRDefault="00762F41" w:rsidP="00636D26">
      <w:pPr>
        <w:spacing w:before="0" w:after="0" w:line="276" w:lineRule="auto"/>
        <w:ind w:left="993"/>
        <w:jc w:val="center"/>
        <w:rPr>
          <w:rFonts w:eastAsia="Aptos" w:cs="Times New Roman"/>
          <w:szCs w:val="24"/>
        </w:rPr>
      </w:pPr>
      <w:r w:rsidRPr="00636D26">
        <w:rPr>
          <w:rFonts w:eastAsia="Aptos" w:cs="Times New Roman"/>
          <w:position w:val="-22"/>
          <w:szCs w:val="24"/>
        </w:rPr>
        <w:object w:dxaOrig="2580" w:dyaOrig="600" w14:anchorId="5240C7E6">
          <v:shape id="_x0000_i1031" type="#_x0000_t75" style="width:129pt;height:30pt" o:ole="">
            <v:imagedata r:id="rId243" o:title=""/>
          </v:shape>
          <o:OLEObject Type="Embed" ProgID="Equation.DSMT4" ShapeID="_x0000_i1031" DrawAspect="Content" ObjectID="_1798513655" r:id="rId244"/>
        </w:object>
      </w:r>
      <w:r w:rsidRPr="00636D26">
        <w:rPr>
          <w:rFonts w:eastAsia="Aptos" w:cs="Times New Roman"/>
          <w:szCs w:val="24"/>
        </w:rPr>
        <w:t xml:space="preserve">, do </w:t>
      </w:r>
      <w:r w:rsidRPr="00636D26">
        <w:rPr>
          <w:rFonts w:eastAsia="Aptos" w:cs="Times New Roman"/>
          <w:position w:val="-14"/>
          <w:szCs w:val="24"/>
        </w:rPr>
        <w:object w:dxaOrig="2100" w:dyaOrig="400" w14:anchorId="1A41AE4E">
          <v:shape id="_x0000_i1032" type="#_x0000_t75" style="width:105pt;height:20.25pt" o:ole="">
            <v:imagedata r:id="rId245" o:title=""/>
          </v:shape>
          <o:OLEObject Type="Embed" ProgID="Equation.DSMT4" ShapeID="_x0000_i1032" DrawAspect="Content" ObjectID="_1798513656" r:id="rId246"/>
        </w:object>
      </w:r>
      <w:r w:rsidRPr="00636D26">
        <w:rPr>
          <w:rFonts w:eastAsia="Aptos" w:cs="Times New Roman"/>
          <w:szCs w:val="24"/>
        </w:rPr>
        <w:t>.</w:t>
      </w:r>
    </w:p>
    <w:p w:rsidR="00762F41" w:rsidRPr="00636D26" w:rsidRDefault="00762F41" w:rsidP="00636D26">
      <w:pPr>
        <w:spacing w:before="0" w:after="0" w:line="276" w:lineRule="auto"/>
        <w:ind w:left="993"/>
        <w:rPr>
          <w:rFonts w:eastAsia="Aptos" w:cs="Times New Roman"/>
          <w:szCs w:val="24"/>
        </w:rPr>
      </w:pPr>
      <w:r w:rsidRPr="00636D26">
        <w:rPr>
          <w:rFonts w:eastAsia="Aptos" w:cs="Times New Roman"/>
          <w:szCs w:val="24"/>
        </w:rPr>
        <w:t>Thể tích của vật thể đã cho là:</w:t>
      </w:r>
    </w:p>
    <w:p w:rsidR="00762F41" w:rsidRPr="00636D26" w:rsidRDefault="00762F41" w:rsidP="00636D26">
      <w:pPr>
        <w:spacing w:before="0" w:after="0" w:line="276" w:lineRule="auto"/>
        <w:ind w:left="993"/>
        <w:jc w:val="center"/>
        <w:rPr>
          <w:rFonts w:eastAsia="Aptos" w:cs="Times New Roman"/>
          <w:szCs w:val="24"/>
        </w:rPr>
      </w:pPr>
      <w:r w:rsidRPr="00636D26">
        <w:rPr>
          <w:rFonts w:eastAsia="Aptos" w:cs="Times New Roman"/>
          <w:position w:val="-34"/>
          <w:szCs w:val="24"/>
        </w:rPr>
        <w:object w:dxaOrig="4640" w:dyaOrig="840" w14:anchorId="64C8A174">
          <v:shape id="_x0000_i1033" type="#_x0000_t75" style="width:231.75pt;height:42pt" o:ole="">
            <v:imagedata r:id="rId247" o:title=""/>
          </v:shape>
          <o:OLEObject Type="Embed" ProgID="Equation.DSMT4" ShapeID="_x0000_i1033" DrawAspect="Content" ObjectID="_1798513657" r:id="rId248"/>
        </w:object>
      </w:r>
      <w:r w:rsidRPr="00636D26">
        <w:rPr>
          <w:rFonts w:eastAsia="Aptos" w:cs="Times New Roman"/>
          <w:szCs w:val="24"/>
        </w:rPr>
        <w:t>.</w:t>
      </w:r>
    </w:p>
    <w:p w:rsidR="00762F41" w:rsidRPr="00636D26" w:rsidRDefault="00762F41" w:rsidP="00636D26">
      <w:pPr>
        <w:tabs>
          <w:tab w:val="left" w:pos="992"/>
        </w:tabs>
        <w:spacing w:before="0" w:after="0" w:line="276" w:lineRule="auto"/>
        <w:ind w:left="993" w:hanging="993"/>
        <w:rPr>
          <w:rFonts w:eastAsia="Aptos" w:cs="Times New Roman"/>
          <w:szCs w:val="24"/>
        </w:rPr>
      </w:pPr>
      <w:r w:rsidRPr="00636D26">
        <w:rPr>
          <w:rFonts w:eastAsia="Aptos" w:cs="Times New Roman"/>
          <w:b/>
          <w:color w:val="0000FF"/>
          <w:szCs w:val="24"/>
        </w:rPr>
        <w:t xml:space="preserve">Câu </w:t>
      </w:r>
      <w:r w:rsidR="00E07ECC" w:rsidRPr="00636D26">
        <w:rPr>
          <w:rFonts w:eastAsia="Aptos" w:cs="Times New Roman"/>
          <w:b/>
          <w:color w:val="0000FF"/>
          <w:szCs w:val="24"/>
        </w:rPr>
        <w:t>5</w:t>
      </w:r>
      <w:r w:rsidRPr="00636D26">
        <w:rPr>
          <w:rFonts w:eastAsia="Aptos" w:cs="Times New Roman"/>
          <w:b/>
          <w:color w:val="0000FF"/>
          <w:szCs w:val="24"/>
        </w:rPr>
        <w:t>.</w:t>
      </w:r>
      <w:r w:rsidRPr="00636D26">
        <w:rPr>
          <w:rFonts w:eastAsia="Aptos" w:cs="Times New Roman"/>
          <w:b/>
          <w:color w:val="0000FF"/>
          <w:szCs w:val="24"/>
        </w:rPr>
        <w:tab/>
      </w:r>
      <w:r w:rsidRPr="00636D26">
        <w:rPr>
          <w:rFonts w:eastAsia="Aptos" w:cs="Times New Roman"/>
          <w:b/>
          <w:szCs w:val="24"/>
        </w:rPr>
        <w:t xml:space="preserve"> </w:t>
      </w:r>
      <w:r w:rsidRPr="00636D26">
        <w:rPr>
          <w:rFonts w:eastAsia="Aptos" w:cs="Times New Roman"/>
          <w:szCs w:val="24"/>
        </w:rPr>
        <w:t xml:space="preserve">Cho hàm số </w:t>
      </w:r>
      <w:r w:rsidRPr="00636D26">
        <w:rPr>
          <w:rFonts w:eastAsia="Aptos" w:cs="Times New Roman"/>
          <w:position w:val="-14"/>
          <w:szCs w:val="24"/>
        </w:rPr>
        <w:object w:dxaOrig="960" w:dyaOrig="400" w14:anchorId="7FE6C50A">
          <v:shape id="_x0000_i1034" type="#_x0000_t75" style="width:48pt;height:20.25pt" o:ole="">
            <v:imagedata r:id="rId54" o:title=""/>
          </v:shape>
          <o:OLEObject Type="Embed" ProgID="Equation.DSMT4" ShapeID="_x0000_i1034" DrawAspect="Content" ObjectID="_1798513658" r:id="rId249"/>
        </w:object>
      </w:r>
      <w:r w:rsidRPr="00636D26">
        <w:rPr>
          <w:rFonts w:eastAsia="Aptos" w:cs="Times New Roman"/>
          <w:szCs w:val="24"/>
        </w:rPr>
        <w:t xml:space="preserve">. Đồ thị hàm số </w:t>
      </w:r>
      <w:r w:rsidRPr="00636D26">
        <w:rPr>
          <w:rFonts w:eastAsia="Aptos" w:cs="Times New Roman"/>
          <w:position w:val="-14"/>
          <w:szCs w:val="24"/>
        </w:rPr>
        <w:object w:dxaOrig="1020" w:dyaOrig="400" w14:anchorId="53221208">
          <v:shape id="_x0000_i1035" type="#_x0000_t75" style="width:51pt;height:20.25pt" o:ole="">
            <v:imagedata r:id="rId56" o:title=""/>
          </v:shape>
          <o:OLEObject Type="Embed" ProgID="Equation.DSMT4" ShapeID="_x0000_i1035" DrawAspect="Content" ObjectID="_1798513659" r:id="rId250"/>
        </w:object>
      </w:r>
      <w:r w:rsidRPr="00636D26">
        <w:rPr>
          <w:rFonts w:eastAsia="Aptos" w:cs="Times New Roman"/>
          <w:szCs w:val="24"/>
        </w:rPr>
        <w:t xml:space="preserve"> là đường cong trong hình dưới. Biết rằng diện tích của các phần hình phẳng </w:t>
      </w:r>
      <w:r w:rsidRPr="00636D26">
        <w:rPr>
          <w:rFonts w:eastAsia="Aptos" w:cs="Times New Roman"/>
          <w:position w:val="-4"/>
          <w:szCs w:val="24"/>
        </w:rPr>
        <w:object w:dxaOrig="240" w:dyaOrig="260" w14:anchorId="5D1AB16B">
          <v:shape id="_x0000_i1036" type="#_x0000_t75" style="width:12pt;height:12.75pt" o:ole="">
            <v:imagedata r:id="rId58" o:title=""/>
          </v:shape>
          <o:OLEObject Type="Embed" ProgID="Equation.DSMT4" ShapeID="_x0000_i1036" DrawAspect="Content" ObjectID="_1798513660" r:id="rId251"/>
        </w:object>
      </w:r>
      <w:r w:rsidRPr="00636D26">
        <w:rPr>
          <w:rFonts w:eastAsia="Aptos" w:cs="Times New Roman"/>
          <w:szCs w:val="24"/>
        </w:rPr>
        <w:t xml:space="preserve"> và </w:t>
      </w:r>
      <w:r w:rsidRPr="00636D26">
        <w:rPr>
          <w:rFonts w:eastAsia="Aptos" w:cs="Times New Roman"/>
          <w:position w:val="-4"/>
          <w:szCs w:val="24"/>
        </w:rPr>
        <w:object w:dxaOrig="240" w:dyaOrig="260" w14:anchorId="64154104">
          <v:shape id="_x0000_i1037" type="#_x0000_t75" style="width:12pt;height:12.75pt" o:ole="">
            <v:imagedata r:id="rId60" o:title=""/>
          </v:shape>
          <o:OLEObject Type="Embed" ProgID="Equation.DSMT4" ShapeID="_x0000_i1037" DrawAspect="Content" ObjectID="_1798513661" r:id="rId252"/>
        </w:object>
      </w:r>
      <w:r w:rsidRPr="00636D26">
        <w:rPr>
          <w:rFonts w:eastAsia="Aptos" w:cs="Times New Roman"/>
          <w:szCs w:val="24"/>
        </w:rPr>
        <w:t xml:space="preserve"> lần lượt là </w:t>
      </w:r>
      <w:r w:rsidRPr="00636D26">
        <w:rPr>
          <w:rFonts w:eastAsia="Aptos" w:cs="Times New Roman"/>
          <w:position w:val="-12"/>
          <w:szCs w:val="24"/>
        </w:rPr>
        <w:object w:dxaOrig="680" w:dyaOrig="360" w14:anchorId="1E6C2CEB">
          <v:shape id="_x0000_i1038" type="#_x0000_t75" style="width:33.75pt;height:18.75pt" o:ole="">
            <v:imagedata r:id="rId62" o:title=""/>
          </v:shape>
          <o:OLEObject Type="Embed" ProgID="Equation.DSMT4" ShapeID="_x0000_i1038" DrawAspect="Content" ObjectID="_1798513662" r:id="rId253"/>
        </w:object>
      </w:r>
      <w:r w:rsidRPr="00636D26">
        <w:rPr>
          <w:rFonts w:eastAsia="Aptos" w:cs="Times New Roman"/>
          <w:szCs w:val="24"/>
        </w:rPr>
        <w:t xml:space="preserve"> và </w:t>
      </w:r>
      <w:r w:rsidRPr="00636D26">
        <w:rPr>
          <w:rFonts w:eastAsia="Aptos" w:cs="Times New Roman"/>
          <w:position w:val="-12"/>
          <w:szCs w:val="24"/>
        </w:rPr>
        <w:object w:dxaOrig="780" w:dyaOrig="360" w14:anchorId="3703ED84">
          <v:shape id="_x0000_i1039" type="#_x0000_t75" style="width:39pt;height:18.75pt" o:ole="">
            <v:imagedata r:id="rId64" o:title=""/>
          </v:shape>
          <o:OLEObject Type="Embed" ProgID="Equation.DSMT4" ShapeID="_x0000_i1039" DrawAspect="Content" ObjectID="_1798513663" r:id="rId254"/>
        </w:object>
      </w:r>
      <w:r w:rsidRPr="00636D26">
        <w:rPr>
          <w:rFonts w:eastAsia="Aptos" w:cs="Times New Roman"/>
          <w:szCs w:val="24"/>
        </w:rPr>
        <w:t xml:space="preserve">. Tính giá trị của </w:t>
      </w:r>
      <w:r w:rsidRPr="00636D26">
        <w:rPr>
          <w:rFonts w:eastAsia="Aptos" w:cs="Times New Roman"/>
          <w:position w:val="-14"/>
          <w:szCs w:val="24"/>
        </w:rPr>
        <w:object w:dxaOrig="560" w:dyaOrig="400" w14:anchorId="2CBBB8FF">
          <v:shape id="_x0000_i1040" type="#_x0000_t75" style="width:27.75pt;height:20.25pt" o:ole="">
            <v:imagedata r:id="rId66" o:title=""/>
          </v:shape>
          <o:OLEObject Type="Embed" ProgID="Equation.DSMT4" ShapeID="_x0000_i1040" DrawAspect="Content" ObjectID="_1798513664" r:id="rId255"/>
        </w:object>
      </w:r>
      <w:r w:rsidRPr="00636D26">
        <w:rPr>
          <w:rFonts w:eastAsia="Aptos" w:cs="Times New Roman"/>
          <w:szCs w:val="24"/>
        </w:rPr>
        <w:t xml:space="preserve">, biết giá trị của </w:t>
      </w:r>
      <w:r w:rsidRPr="00636D26">
        <w:rPr>
          <w:rFonts w:eastAsia="Aptos" w:cs="Times New Roman"/>
          <w:position w:val="-14"/>
          <w:szCs w:val="24"/>
        </w:rPr>
        <w:object w:dxaOrig="940" w:dyaOrig="400" w14:anchorId="38B4D286">
          <v:shape id="_x0000_i1041" type="#_x0000_t75" style="width:48pt;height:20.25pt" o:ole="">
            <v:imagedata r:id="rId68" o:title=""/>
          </v:shape>
          <o:OLEObject Type="Embed" ProgID="Equation.DSMT4" ShapeID="_x0000_i1041" DrawAspect="Content" ObjectID="_1798513665" r:id="rId256"/>
        </w:object>
      </w:r>
      <w:r w:rsidRPr="00636D26">
        <w:rPr>
          <w:rFonts w:eastAsia="Aptos" w:cs="Times New Roman"/>
          <w:szCs w:val="24"/>
        </w:rPr>
        <w:t>.</w:t>
      </w:r>
    </w:p>
    <w:p w:rsidR="00762F41" w:rsidRPr="00636D26" w:rsidRDefault="00762F41" w:rsidP="00636D26">
      <w:pPr>
        <w:tabs>
          <w:tab w:val="left" w:pos="992"/>
        </w:tabs>
        <w:spacing w:before="0" w:after="0" w:line="276" w:lineRule="auto"/>
        <w:ind w:left="993" w:hanging="993"/>
        <w:jc w:val="center"/>
        <w:rPr>
          <w:rFonts w:eastAsia="Aptos" w:cs="Times New Roman"/>
          <w:szCs w:val="24"/>
        </w:rPr>
      </w:pPr>
      <w:r w:rsidRPr="00636D26">
        <w:rPr>
          <w:rFonts w:eastAsia="Aptos" w:cs="Times New Roman"/>
          <w:noProof/>
          <w:szCs w:val="24"/>
        </w:rPr>
        <w:lastRenderedPageBreak/>
        <w:drawing>
          <wp:inline distT="0" distB="0" distL="0" distR="0" wp14:anchorId="3F1839FD" wp14:editId="1F7575C1">
            <wp:extent cx="3291840" cy="2879851"/>
            <wp:effectExtent l="0" t="0" r="3810" b="0"/>
            <wp:docPr id="616643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64320" name=""/>
                    <pic:cNvPicPr/>
                  </pic:nvPicPr>
                  <pic:blipFill>
                    <a:blip r:embed="rId70"/>
                    <a:stretch>
                      <a:fillRect/>
                    </a:stretch>
                  </pic:blipFill>
                  <pic:spPr>
                    <a:xfrm>
                      <a:off x="0" y="0"/>
                      <a:ext cx="3315806" cy="2900818"/>
                    </a:xfrm>
                    <a:prstGeom prst="rect">
                      <a:avLst/>
                    </a:prstGeom>
                  </pic:spPr>
                </pic:pic>
              </a:graphicData>
            </a:graphic>
          </wp:inline>
        </w:drawing>
      </w:r>
    </w:p>
    <w:p w:rsidR="00762F41" w:rsidRPr="00636D26" w:rsidRDefault="00762F41" w:rsidP="00636D26">
      <w:pPr>
        <w:spacing w:before="0" w:after="0" w:line="276" w:lineRule="auto"/>
        <w:ind w:left="993"/>
        <w:jc w:val="center"/>
        <w:rPr>
          <w:rFonts w:eastAsia="Aptos" w:cs="Times New Roman"/>
          <w:b/>
          <w:color w:val="0000FF"/>
          <w:szCs w:val="24"/>
        </w:rPr>
      </w:pPr>
      <w:r w:rsidRPr="00636D26">
        <w:rPr>
          <w:rFonts w:eastAsia="Aptos" w:cs="Times New Roman"/>
          <w:b/>
          <w:color w:val="0000FF"/>
          <w:szCs w:val="24"/>
        </w:rPr>
        <w:t>Lời giải</w:t>
      </w:r>
    </w:p>
    <w:p w:rsidR="00762F41" w:rsidRPr="00636D26" w:rsidRDefault="00762F41" w:rsidP="00636D26">
      <w:pPr>
        <w:spacing w:before="0" w:after="0" w:line="276" w:lineRule="auto"/>
        <w:ind w:left="993"/>
        <w:rPr>
          <w:rFonts w:eastAsia="Aptos" w:cs="Times New Roman"/>
          <w:b/>
          <w:bCs/>
          <w:color w:val="0000FF"/>
          <w:szCs w:val="24"/>
        </w:rPr>
      </w:pPr>
      <w:r w:rsidRPr="00636D26">
        <w:rPr>
          <w:rFonts w:eastAsia="Aptos" w:cs="Times New Roman"/>
          <w:b/>
          <w:bCs/>
          <w:color w:val="0000FF"/>
          <w:szCs w:val="24"/>
        </w:rPr>
        <w:t xml:space="preserve">Đáp số: </w:t>
      </w:r>
      <w:r w:rsidRPr="00636D26">
        <w:rPr>
          <w:rFonts w:eastAsia="Aptos" w:cs="Times New Roman"/>
          <w:b/>
          <w:bCs/>
          <w:color w:val="0000FF"/>
          <w:position w:val="-4"/>
          <w:szCs w:val="24"/>
        </w:rPr>
        <w:object w:dxaOrig="320" w:dyaOrig="260" w14:anchorId="0BFD27E3">
          <v:shape id="_x0000_i1042" type="#_x0000_t75" style="width:15.75pt;height:12.75pt" o:ole="">
            <v:imagedata r:id="rId257" o:title=""/>
          </v:shape>
          <o:OLEObject Type="Embed" ProgID="Equation.DSMT4" ShapeID="_x0000_i1042" DrawAspect="Content" ObjectID="_1798513666" r:id="rId258"/>
        </w:object>
      </w:r>
      <w:r w:rsidRPr="00636D26">
        <w:rPr>
          <w:rFonts w:eastAsia="Aptos" w:cs="Times New Roman"/>
          <w:b/>
          <w:bCs/>
          <w:color w:val="0000FF"/>
          <w:szCs w:val="24"/>
        </w:rPr>
        <w:t>.</w:t>
      </w:r>
    </w:p>
    <w:p w:rsidR="00762F41" w:rsidRPr="00636D26" w:rsidRDefault="00762F41" w:rsidP="00636D26">
      <w:pPr>
        <w:spacing w:before="0" w:after="0" w:line="276" w:lineRule="auto"/>
        <w:ind w:left="993"/>
        <w:rPr>
          <w:rFonts w:eastAsia="Aptos" w:cs="Times New Roman"/>
          <w:szCs w:val="24"/>
        </w:rPr>
      </w:pPr>
      <w:r w:rsidRPr="00636D26">
        <w:rPr>
          <w:rFonts w:eastAsia="Aptos" w:cs="Times New Roman"/>
          <w:szCs w:val="24"/>
        </w:rPr>
        <w:t>Ta có:</w:t>
      </w:r>
    </w:p>
    <w:p w:rsidR="00762F41" w:rsidRPr="00636D26" w:rsidRDefault="00762F41" w:rsidP="00636D26">
      <w:pPr>
        <w:spacing w:before="0" w:after="0" w:line="276" w:lineRule="auto"/>
        <w:ind w:left="993"/>
        <w:rPr>
          <w:rFonts w:eastAsia="Aptos" w:cs="Times New Roman"/>
          <w:szCs w:val="24"/>
        </w:rPr>
      </w:pPr>
      <w:r w:rsidRPr="00636D26">
        <w:rPr>
          <w:rFonts w:eastAsia="Aptos" w:cs="Times New Roman"/>
          <w:szCs w:val="24"/>
        </w:rPr>
        <w:t xml:space="preserve">Hình phẳng </w:t>
      </w:r>
      <w:r w:rsidRPr="00636D26">
        <w:rPr>
          <w:rFonts w:eastAsia="Aptos" w:cs="Times New Roman"/>
          <w:position w:val="-4"/>
          <w:szCs w:val="24"/>
        </w:rPr>
        <w:object w:dxaOrig="240" w:dyaOrig="260" w14:anchorId="09EFF4B4">
          <v:shape id="_x0000_i1043" type="#_x0000_t75" style="width:12pt;height:12.75pt" o:ole="">
            <v:imagedata r:id="rId259" o:title=""/>
          </v:shape>
          <o:OLEObject Type="Embed" ProgID="Equation.DSMT4" ShapeID="_x0000_i1043" DrawAspect="Content" ObjectID="_1798513667" r:id="rId260"/>
        </w:object>
      </w:r>
      <w:r w:rsidRPr="00636D26">
        <w:rPr>
          <w:rFonts w:eastAsia="Aptos" w:cs="Times New Roman"/>
          <w:szCs w:val="24"/>
        </w:rPr>
        <w:t xml:space="preserve"> được giới hạn bởi đồ thị hàm số </w:t>
      </w:r>
      <w:r w:rsidRPr="00636D26">
        <w:rPr>
          <w:rFonts w:eastAsia="Aptos" w:cs="Times New Roman"/>
          <w:position w:val="-14"/>
          <w:szCs w:val="24"/>
        </w:rPr>
        <w:object w:dxaOrig="1020" w:dyaOrig="400" w14:anchorId="558B4A92">
          <v:shape id="_x0000_i1044" type="#_x0000_t75" style="width:51pt;height:20.25pt" o:ole="">
            <v:imagedata r:id="rId261" o:title=""/>
          </v:shape>
          <o:OLEObject Type="Embed" ProgID="Equation.DSMT4" ShapeID="_x0000_i1044" DrawAspect="Content" ObjectID="_1798513668" r:id="rId262"/>
        </w:object>
      </w:r>
      <w:r w:rsidRPr="00636D26">
        <w:rPr>
          <w:rFonts w:eastAsia="Aptos" w:cs="Times New Roman"/>
          <w:szCs w:val="24"/>
        </w:rPr>
        <w:t xml:space="preserve">, trục hoành </w:t>
      </w:r>
      <w:r w:rsidRPr="00636D26">
        <w:rPr>
          <w:rFonts w:eastAsia="Aptos" w:cs="Times New Roman"/>
          <w:position w:val="-10"/>
          <w:szCs w:val="24"/>
        </w:rPr>
        <w:object w:dxaOrig="560" w:dyaOrig="320" w14:anchorId="5BB8B12F">
          <v:shape id="_x0000_i1045" type="#_x0000_t75" style="width:27.75pt;height:15.75pt" o:ole="">
            <v:imagedata r:id="rId263" o:title=""/>
          </v:shape>
          <o:OLEObject Type="Embed" ProgID="Equation.DSMT4" ShapeID="_x0000_i1045" DrawAspect="Content" ObjectID="_1798513669" r:id="rId264"/>
        </w:object>
      </w:r>
      <w:r w:rsidRPr="00636D26">
        <w:rPr>
          <w:rFonts w:eastAsia="Aptos" w:cs="Times New Roman"/>
          <w:szCs w:val="24"/>
        </w:rPr>
        <w:t xml:space="preserve">, trục tung </w:t>
      </w:r>
      <w:r w:rsidRPr="00636D26">
        <w:rPr>
          <w:rFonts w:eastAsia="Aptos" w:cs="Times New Roman"/>
          <w:position w:val="-6"/>
          <w:szCs w:val="24"/>
        </w:rPr>
        <w:object w:dxaOrig="560" w:dyaOrig="279" w14:anchorId="5772325D">
          <v:shape id="_x0000_i1046" type="#_x0000_t75" style="width:27.75pt;height:14.25pt" o:ole="">
            <v:imagedata r:id="rId265" o:title=""/>
          </v:shape>
          <o:OLEObject Type="Embed" ProgID="Equation.DSMT4" ShapeID="_x0000_i1046" DrawAspect="Content" ObjectID="_1798513670" r:id="rId266"/>
        </w:object>
      </w:r>
      <w:r w:rsidRPr="00636D26">
        <w:rPr>
          <w:rFonts w:eastAsia="Aptos" w:cs="Times New Roman"/>
          <w:szCs w:val="24"/>
        </w:rPr>
        <w:t xml:space="preserve"> và đường thẳng </w:t>
      </w:r>
      <w:r w:rsidRPr="00636D26">
        <w:rPr>
          <w:rFonts w:eastAsia="Aptos" w:cs="Times New Roman"/>
          <w:position w:val="-6"/>
          <w:szCs w:val="24"/>
        </w:rPr>
        <w:object w:dxaOrig="520" w:dyaOrig="279" w14:anchorId="5302EEE7">
          <v:shape id="_x0000_i1047" type="#_x0000_t75" style="width:27pt;height:14.25pt" o:ole="">
            <v:imagedata r:id="rId267" o:title=""/>
          </v:shape>
          <o:OLEObject Type="Embed" ProgID="Equation.DSMT4" ShapeID="_x0000_i1047" DrawAspect="Content" ObjectID="_1798513671" r:id="rId268"/>
        </w:object>
      </w:r>
      <w:r w:rsidRPr="00636D26">
        <w:rPr>
          <w:rFonts w:eastAsia="Aptos" w:cs="Times New Roman"/>
          <w:szCs w:val="24"/>
        </w:rPr>
        <w:t xml:space="preserve"> nên diện tích hình phẳng </w:t>
      </w:r>
      <w:r w:rsidRPr="00636D26">
        <w:rPr>
          <w:rFonts w:eastAsia="Aptos" w:cs="Times New Roman"/>
          <w:position w:val="-4"/>
          <w:szCs w:val="24"/>
        </w:rPr>
        <w:object w:dxaOrig="240" w:dyaOrig="260" w14:anchorId="3293FAF2">
          <v:shape id="_x0000_i1048" type="#_x0000_t75" style="width:12pt;height:12.75pt" o:ole="">
            <v:imagedata r:id="rId259" o:title=""/>
          </v:shape>
          <o:OLEObject Type="Embed" ProgID="Equation.DSMT4" ShapeID="_x0000_i1048" DrawAspect="Content" ObjectID="_1798513672" r:id="rId269"/>
        </w:object>
      </w:r>
      <w:r w:rsidRPr="00636D26">
        <w:rPr>
          <w:rFonts w:eastAsia="Aptos" w:cs="Times New Roman"/>
          <w:szCs w:val="24"/>
        </w:rPr>
        <w:t xml:space="preserve"> là:</w:t>
      </w:r>
    </w:p>
    <w:p w:rsidR="00762F41" w:rsidRPr="00636D26" w:rsidRDefault="00762F41" w:rsidP="00636D26">
      <w:pPr>
        <w:spacing w:before="0" w:after="0" w:line="276" w:lineRule="auto"/>
        <w:ind w:left="993"/>
        <w:jc w:val="center"/>
        <w:rPr>
          <w:rFonts w:eastAsia="Aptos" w:cs="Times New Roman"/>
          <w:szCs w:val="24"/>
        </w:rPr>
      </w:pPr>
      <w:r w:rsidRPr="00636D26">
        <w:rPr>
          <w:rFonts w:eastAsia="Aptos" w:cs="Times New Roman"/>
          <w:position w:val="-32"/>
          <w:szCs w:val="24"/>
        </w:rPr>
        <w:object w:dxaOrig="5240" w:dyaOrig="740" w14:anchorId="720EE662">
          <v:shape id="_x0000_i1049" type="#_x0000_t75" style="width:261pt;height:36.75pt" o:ole="">
            <v:imagedata r:id="rId270" o:title=""/>
          </v:shape>
          <o:OLEObject Type="Embed" ProgID="Equation.DSMT4" ShapeID="_x0000_i1049" DrawAspect="Content" ObjectID="_1798513673" r:id="rId271"/>
        </w:object>
      </w:r>
    </w:p>
    <w:p w:rsidR="00762F41" w:rsidRPr="00636D26" w:rsidRDefault="00762F41" w:rsidP="00636D26">
      <w:pPr>
        <w:spacing w:before="0" w:after="0" w:line="276" w:lineRule="auto"/>
        <w:ind w:left="993"/>
        <w:jc w:val="center"/>
        <w:rPr>
          <w:rFonts w:eastAsia="Aptos" w:cs="Times New Roman"/>
          <w:szCs w:val="24"/>
        </w:rPr>
      </w:pPr>
      <w:r w:rsidRPr="00636D26">
        <w:rPr>
          <w:rFonts w:eastAsia="Aptos" w:cs="Times New Roman"/>
          <w:position w:val="-14"/>
          <w:szCs w:val="24"/>
        </w:rPr>
        <w:object w:dxaOrig="3080" w:dyaOrig="400" w14:anchorId="40A940F3">
          <v:shape id="_x0000_i1050" type="#_x0000_t75" style="width:153pt;height:20.25pt" o:ole="">
            <v:imagedata r:id="rId272" o:title=""/>
          </v:shape>
          <o:OLEObject Type="Embed" ProgID="Equation.DSMT4" ShapeID="_x0000_i1050" DrawAspect="Content" ObjectID="_1798513674" r:id="rId273"/>
        </w:object>
      </w:r>
      <w:r w:rsidRPr="00636D26">
        <w:rPr>
          <w:rFonts w:eastAsia="Aptos" w:cs="Times New Roman"/>
          <w:szCs w:val="24"/>
        </w:rPr>
        <w:t>.</w:t>
      </w:r>
    </w:p>
    <w:p w:rsidR="00762F41" w:rsidRPr="00636D26" w:rsidRDefault="00762F41" w:rsidP="00636D26">
      <w:pPr>
        <w:spacing w:before="0" w:after="0" w:line="276" w:lineRule="auto"/>
        <w:ind w:left="993"/>
        <w:rPr>
          <w:rFonts w:eastAsia="Aptos" w:cs="Times New Roman"/>
          <w:szCs w:val="24"/>
        </w:rPr>
      </w:pPr>
      <w:r w:rsidRPr="00636D26">
        <w:rPr>
          <w:rFonts w:eastAsia="Aptos" w:cs="Times New Roman"/>
          <w:szCs w:val="24"/>
        </w:rPr>
        <w:t>Lại có:</w:t>
      </w:r>
    </w:p>
    <w:p w:rsidR="00762F41" w:rsidRPr="00636D26" w:rsidRDefault="00762F41" w:rsidP="00636D26">
      <w:pPr>
        <w:spacing w:before="0" w:after="0" w:line="276" w:lineRule="auto"/>
        <w:ind w:left="993"/>
        <w:rPr>
          <w:rFonts w:eastAsia="Aptos" w:cs="Times New Roman"/>
          <w:szCs w:val="24"/>
        </w:rPr>
      </w:pPr>
      <w:r w:rsidRPr="00636D26">
        <w:rPr>
          <w:rFonts w:eastAsia="Aptos" w:cs="Times New Roman"/>
          <w:szCs w:val="24"/>
        </w:rPr>
        <w:t xml:space="preserve">Hình phẳng </w:t>
      </w:r>
      <w:r w:rsidRPr="00636D26">
        <w:rPr>
          <w:rFonts w:eastAsia="Aptos" w:cs="Times New Roman"/>
          <w:position w:val="-4"/>
          <w:szCs w:val="24"/>
        </w:rPr>
        <w:object w:dxaOrig="240" w:dyaOrig="260" w14:anchorId="382D9427">
          <v:shape id="_x0000_i1051" type="#_x0000_t75" style="width:12pt;height:12.75pt" o:ole="">
            <v:imagedata r:id="rId274" o:title=""/>
          </v:shape>
          <o:OLEObject Type="Embed" ProgID="Equation.DSMT4" ShapeID="_x0000_i1051" DrawAspect="Content" ObjectID="_1798513675" r:id="rId275"/>
        </w:object>
      </w:r>
      <w:r w:rsidRPr="00636D26">
        <w:rPr>
          <w:rFonts w:eastAsia="Aptos" w:cs="Times New Roman"/>
          <w:szCs w:val="24"/>
        </w:rPr>
        <w:t xml:space="preserve"> được giới hạn bởi đồ thị hàm số </w:t>
      </w:r>
      <w:r w:rsidRPr="00636D26">
        <w:rPr>
          <w:rFonts w:eastAsia="Aptos" w:cs="Times New Roman"/>
          <w:position w:val="-14"/>
          <w:szCs w:val="24"/>
        </w:rPr>
        <w:object w:dxaOrig="1020" w:dyaOrig="400" w14:anchorId="479968E5">
          <v:shape id="_x0000_i1052" type="#_x0000_t75" style="width:51pt;height:20.25pt" o:ole="">
            <v:imagedata r:id="rId276" o:title=""/>
          </v:shape>
          <o:OLEObject Type="Embed" ProgID="Equation.DSMT4" ShapeID="_x0000_i1052" DrawAspect="Content" ObjectID="_1798513676" r:id="rId277"/>
        </w:object>
      </w:r>
      <w:r w:rsidRPr="00636D26">
        <w:rPr>
          <w:rFonts w:eastAsia="Aptos" w:cs="Times New Roman"/>
          <w:szCs w:val="24"/>
        </w:rPr>
        <w:t xml:space="preserve">, trục hoành </w:t>
      </w:r>
      <w:r w:rsidRPr="00636D26">
        <w:rPr>
          <w:rFonts w:eastAsia="Aptos" w:cs="Times New Roman"/>
          <w:position w:val="-10"/>
          <w:szCs w:val="24"/>
        </w:rPr>
        <w:object w:dxaOrig="560" w:dyaOrig="320" w14:anchorId="6359F307">
          <v:shape id="_x0000_i1053" type="#_x0000_t75" style="width:27.75pt;height:15.75pt" o:ole="">
            <v:imagedata r:id="rId278" o:title=""/>
          </v:shape>
          <o:OLEObject Type="Embed" ProgID="Equation.DSMT4" ShapeID="_x0000_i1053" DrawAspect="Content" ObjectID="_1798513677" r:id="rId279"/>
        </w:object>
      </w:r>
      <w:r w:rsidRPr="00636D26">
        <w:rPr>
          <w:rFonts w:eastAsia="Aptos" w:cs="Times New Roman"/>
          <w:szCs w:val="24"/>
        </w:rPr>
        <w:t xml:space="preserve">, đường thẳng </w:t>
      </w:r>
      <w:r w:rsidRPr="00636D26">
        <w:rPr>
          <w:rFonts w:eastAsia="Aptos" w:cs="Times New Roman"/>
          <w:position w:val="-6"/>
          <w:szCs w:val="24"/>
        </w:rPr>
        <w:object w:dxaOrig="520" w:dyaOrig="279" w14:anchorId="0CCD4B95">
          <v:shape id="_x0000_i1054" type="#_x0000_t75" style="width:27pt;height:14.25pt" o:ole="">
            <v:imagedata r:id="rId280" o:title=""/>
          </v:shape>
          <o:OLEObject Type="Embed" ProgID="Equation.DSMT4" ShapeID="_x0000_i1054" DrawAspect="Content" ObjectID="_1798513678" r:id="rId281"/>
        </w:object>
      </w:r>
      <w:r w:rsidRPr="00636D26">
        <w:rPr>
          <w:rFonts w:eastAsia="Aptos" w:cs="Times New Roman"/>
          <w:szCs w:val="24"/>
        </w:rPr>
        <w:t xml:space="preserve"> và đường thẳng </w:t>
      </w:r>
      <w:r w:rsidRPr="00636D26">
        <w:rPr>
          <w:rFonts w:eastAsia="Aptos" w:cs="Times New Roman"/>
          <w:position w:val="-6"/>
          <w:szCs w:val="24"/>
        </w:rPr>
        <w:object w:dxaOrig="540" w:dyaOrig="279" w14:anchorId="3AD94628">
          <v:shape id="_x0000_i1055" type="#_x0000_t75" style="width:27pt;height:14.25pt" o:ole="">
            <v:imagedata r:id="rId282" o:title=""/>
          </v:shape>
          <o:OLEObject Type="Embed" ProgID="Equation.DSMT4" ShapeID="_x0000_i1055" DrawAspect="Content" ObjectID="_1798513679" r:id="rId283"/>
        </w:object>
      </w:r>
      <w:r w:rsidRPr="00636D26">
        <w:rPr>
          <w:rFonts w:eastAsia="Aptos" w:cs="Times New Roman"/>
          <w:szCs w:val="24"/>
        </w:rPr>
        <w:t xml:space="preserve"> nên diện tích hình phẳng </w:t>
      </w:r>
      <w:r w:rsidRPr="00636D26">
        <w:rPr>
          <w:rFonts w:eastAsia="Aptos" w:cs="Times New Roman"/>
          <w:position w:val="-4"/>
          <w:szCs w:val="24"/>
        </w:rPr>
        <w:object w:dxaOrig="240" w:dyaOrig="260" w14:anchorId="3C653AC2">
          <v:shape id="_x0000_i1056" type="#_x0000_t75" style="width:12pt;height:12.75pt" o:ole="">
            <v:imagedata r:id="rId60" o:title=""/>
          </v:shape>
          <o:OLEObject Type="Embed" ProgID="Equation.DSMT4" ShapeID="_x0000_i1056" DrawAspect="Content" ObjectID="_1798513680" r:id="rId284"/>
        </w:object>
      </w:r>
      <w:r w:rsidRPr="00636D26">
        <w:rPr>
          <w:rFonts w:eastAsia="Aptos" w:cs="Times New Roman"/>
          <w:szCs w:val="24"/>
        </w:rPr>
        <w:t xml:space="preserve"> là:</w:t>
      </w:r>
    </w:p>
    <w:p w:rsidR="00762F41" w:rsidRPr="00636D26" w:rsidRDefault="00762F41" w:rsidP="00636D26">
      <w:pPr>
        <w:spacing w:before="0" w:after="0" w:line="276" w:lineRule="auto"/>
        <w:ind w:left="993"/>
        <w:jc w:val="center"/>
        <w:rPr>
          <w:rFonts w:eastAsia="Aptos" w:cs="Times New Roman"/>
          <w:szCs w:val="24"/>
        </w:rPr>
      </w:pPr>
      <w:r w:rsidRPr="00636D26">
        <w:rPr>
          <w:rFonts w:eastAsia="Aptos" w:cs="Times New Roman"/>
          <w:position w:val="-30"/>
          <w:szCs w:val="24"/>
        </w:rPr>
        <w:object w:dxaOrig="7420" w:dyaOrig="720" w14:anchorId="128BF03B">
          <v:shape id="_x0000_i1057" type="#_x0000_t75" style="width:372pt;height:36pt" o:ole="">
            <v:imagedata r:id="rId285" o:title=""/>
          </v:shape>
          <o:OLEObject Type="Embed" ProgID="Equation.DSMT4" ShapeID="_x0000_i1057" DrawAspect="Content" ObjectID="_1798513681" r:id="rId286"/>
        </w:object>
      </w:r>
      <w:r w:rsidRPr="00636D26">
        <w:rPr>
          <w:rFonts w:eastAsia="Aptos" w:cs="Times New Roman"/>
          <w:szCs w:val="24"/>
        </w:rPr>
        <w:t>.</w:t>
      </w:r>
    </w:p>
    <w:p w:rsidR="00762F41" w:rsidRPr="00636D26" w:rsidRDefault="00762F41" w:rsidP="00636D26">
      <w:pPr>
        <w:spacing w:before="0" w:after="0" w:line="276" w:lineRule="auto"/>
        <w:ind w:left="993"/>
        <w:rPr>
          <w:rFonts w:eastAsia="Aptos" w:cs="Times New Roman"/>
          <w:szCs w:val="24"/>
        </w:rPr>
      </w:pPr>
      <w:r w:rsidRPr="00636D26">
        <w:rPr>
          <w:rFonts w:eastAsia="Aptos" w:cs="Times New Roman"/>
          <w:szCs w:val="24"/>
        </w:rPr>
        <w:t xml:space="preserve">Suy ra </w:t>
      </w:r>
      <w:r w:rsidRPr="00636D26">
        <w:rPr>
          <w:rFonts w:eastAsia="Aptos" w:cs="Times New Roman"/>
          <w:position w:val="-14"/>
          <w:szCs w:val="24"/>
        </w:rPr>
        <w:object w:dxaOrig="3000" w:dyaOrig="400" w14:anchorId="1D8BD36A">
          <v:shape id="_x0000_i1058" type="#_x0000_t75" style="width:150pt;height:20.25pt" o:ole="">
            <v:imagedata r:id="rId287" o:title=""/>
          </v:shape>
          <o:OLEObject Type="Embed" ProgID="Equation.DSMT4" ShapeID="_x0000_i1058" DrawAspect="Content" ObjectID="_1798513682" r:id="rId288"/>
        </w:object>
      </w:r>
      <w:r w:rsidRPr="00636D26">
        <w:rPr>
          <w:rFonts w:eastAsia="Aptos" w:cs="Times New Roman"/>
          <w:szCs w:val="24"/>
        </w:rPr>
        <w:t>.</w:t>
      </w:r>
    </w:p>
    <w:p w:rsidR="00762F41" w:rsidRPr="00636D26" w:rsidRDefault="00762F41" w:rsidP="00636D26">
      <w:pPr>
        <w:spacing w:before="0" w:after="0" w:line="276" w:lineRule="auto"/>
        <w:ind w:left="993"/>
        <w:rPr>
          <w:rFonts w:eastAsia="Aptos" w:cs="Times New Roman"/>
          <w:szCs w:val="24"/>
        </w:rPr>
      </w:pPr>
      <w:r w:rsidRPr="00636D26">
        <w:rPr>
          <w:rFonts w:eastAsia="Aptos" w:cs="Times New Roman"/>
          <w:szCs w:val="24"/>
        </w:rPr>
        <w:t xml:space="preserve">Vậy </w:t>
      </w:r>
      <w:r w:rsidRPr="00636D26">
        <w:rPr>
          <w:rFonts w:eastAsia="Aptos" w:cs="Times New Roman"/>
          <w:position w:val="-14"/>
          <w:szCs w:val="24"/>
        </w:rPr>
        <w:object w:dxaOrig="1060" w:dyaOrig="400" w14:anchorId="183A4408">
          <v:shape id="_x0000_i1059" type="#_x0000_t75" style="width:53.25pt;height:20.25pt" o:ole="">
            <v:imagedata r:id="rId289" o:title=""/>
          </v:shape>
          <o:OLEObject Type="Embed" ProgID="Equation.DSMT4" ShapeID="_x0000_i1059" DrawAspect="Content" ObjectID="_1798513683" r:id="rId290"/>
        </w:object>
      </w:r>
      <w:r w:rsidRPr="00636D26">
        <w:rPr>
          <w:rFonts w:eastAsia="Aptos" w:cs="Times New Roman"/>
          <w:szCs w:val="24"/>
        </w:rPr>
        <w:t>.</w:t>
      </w:r>
    </w:p>
    <w:p w:rsidR="00762F41" w:rsidRPr="00636D26" w:rsidRDefault="00762F41" w:rsidP="00636D26">
      <w:pPr>
        <w:spacing w:before="0" w:after="0" w:line="276" w:lineRule="auto"/>
        <w:rPr>
          <w:rFonts w:eastAsia="Aptos" w:cs="Times New Roman"/>
          <w:szCs w:val="24"/>
        </w:rPr>
      </w:pPr>
    </w:p>
    <w:p w:rsidR="00762F41" w:rsidRPr="00636D26" w:rsidRDefault="00762F41" w:rsidP="00636D26">
      <w:pPr>
        <w:spacing w:before="0" w:after="0" w:line="276" w:lineRule="auto"/>
        <w:ind w:left="993" w:hanging="993"/>
        <w:rPr>
          <w:rFonts w:eastAsia="Aptos" w:cs="Times New Roman"/>
          <w:szCs w:val="24"/>
        </w:rPr>
      </w:pPr>
      <w:r w:rsidRPr="00636D26">
        <w:rPr>
          <w:rFonts w:eastAsia="Aptos" w:cs="Times New Roman"/>
          <w:b/>
          <w:color w:val="0000FF"/>
          <w:szCs w:val="24"/>
        </w:rPr>
        <w:t xml:space="preserve">Câu </w:t>
      </w:r>
      <w:r w:rsidR="00E07ECC" w:rsidRPr="00636D26">
        <w:rPr>
          <w:rFonts w:eastAsia="Aptos" w:cs="Times New Roman"/>
          <w:b/>
          <w:color w:val="0000FF"/>
          <w:szCs w:val="24"/>
        </w:rPr>
        <w:t>6</w:t>
      </w:r>
      <w:r w:rsidRPr="00636D26">
        <w:rPr>
          <w:rFonts w:eastAsia="Aptos" w:cs="Times New Roman"/>
          <w:b/>
          <w:color w:val="0000FF"/>
          <w:szCs w:val="24"/>
        </w:rPr>
        <w:t>.</w:t>
      </w:r>
      <w:r w:rsidRPr="00636D26">
        <w:rPr>
          <w:rFonts w:eastAsia="Aptos" w:cs="Times New Roman"/>
          <w:b/>
          <w:color w:val="0000FF"/>
          <w:szCs w:val="24"/>
        </w:rPr>
        <w:tab/>
      </w:r>
      <w:r w:rsidRPr="00636D26">
        <w:rPr>
          <w:rFonts w:eastAsia="Aptos" w:cs="Times New Roman"/>
          <w:b/>
          <w:szCs w:val="24"/>
        </w:rPr>
        <w:t xml:space="preserve"> </w:t>
      </w:r>
      <w:r w:rsidRPr="00636D26">
        <w:rPr>
          <w:rFonts w:eastAsia="Aptos" w:cs="Times New Roman"/>
          <w:szCs w:val="24"/>
        </w:rPr>
        <w:t xml:space="preserve">Nếu cắt chậu nước có hình dạng như hình bên bằng mặt phẳng song song và cách mặt đáy </w:t>
      </w:r>
      <w:r w:rsidRPr="00636D26">
        <w:rPr>
          <w:rFonts w:eastAsia="Aptos" w:cs="Times New Roman"/>
          <w:position w:val="-6"/>
          <w:szCs w:val="24"/>
        </w:rPr>
        <w:object w:dxaOrig="200" w:dyaOrig="220" w14:anchorId="0E509511">
          <v:shape id="_x0000_i1060" type="#_x0000_t75" style="width:9pt;height:12pt" o:ole="">
            <v:imagedata r:id="rId47" o:title=""/>
          </v:shape>
          <o:OLEObject Type="Embed" ProgID="Equation.DSMT4" ShapeID="_x0000_i1060" DrawAspect="Content" ObjectID="_1798513684" r:id="rId291"/>
        </w:object>
      </w:r>
      <w:r w:rsidRPr="00636D26">
        <w:rPr>
          <w:rFonts w:eastAsia="Aptos" w:cs="Times New Roman"/>
          <w:szCs w:val="24"/>
        </w:rPr>
        <w:t>(cm)(</w:t>
      </w:r>
      <w:r w:rsidRPr="00636D26">
        <w:rPr>
          <w:rFonts w:eastAsia="Aptos" w:cs="Times New Roman"/>
          <w:position w:val="-6"/>
          <w:szCs w:val="24"/>
        </w:rPr>
        <w:object w:dxaOrig="999" w:dyaOrig="279" w14:anchorId="44735C75">
          <v:shape id="_x0000_i1061" type="#_x0000_t75" style="width:50.25pt;height:14.25pt" o:ole="">
            <v:imagedata r:id="rId72" o:title=""/>
          </v:shape>
          <o:OLEObject Type="Embed" ProgID="Equation.DSMT4" ShapeID="_x0000_i1061" DrawAspect="Content" ObjectID="_1798513685" r:id="rId292"/>
        </w:object>
      </w:r>
      <w:r w:rsidRPr="00636D26">
        <w:rPr>
          <w:rFonts w:eastAsia="Aptos" w:cs="Times New Roman"/>
          <w:szCs w:val="24"/>
        </w:rPr>
        <w:t>) thì mặt cắt là hình tròn có bán kính (10+</w:t>
      </w:r>
      <w:r w:rsidRPr="00636D26">
        <w:rPr>
          <w:rFonts w:eastAsia="Aptos" w:cs="Times New Roman"/>
          <w:position w:val="-8"/>
          <w:szCs w:val="24"/>
        </w:rPr>
        <w:object w:dxaOrig="380" w:dyaOrig="360" w14:anchorId="18AEBF96">
          <v:shape id="_x0000_i1062" type="#_x0000_t75" style="width:18.75pt;height:18.75pt" o:ole="">
            <v:imagedata r:id="rId74" o:title=""/>
          </v:shape>
          <o:OLEObject Type="Embed" ProgID="Equation.DSMT4" ShapeID="_x0000_i1062" DrawAspect="Content" ObjectID="_1798513686" r:id="rId293"/>
        </w:object>
      </w:r>
      <w:r w:rsidRPr="00636D26">
        <w:rPr>
          <w:rFonts w:eastAsia="Aptos" w:cs="Times New Roman"/>
          <w:szCs w:val="24"/>
        </w:rPr>
        <w:t xml:space="preserve">)(cm). Tìm </w:t>
      </w:r>
      <w:r w:rsidRPr="00636D26">
        <w:rPr>
          <w:rFonts w:eastAsia="Aptos" w:cs="Times New Roman"/>
          <w:position w:val="-6"/>
          <w:szCs w:val="24"/>
        </w:rPr>
        <w:object w:dxaOrig="200" w:dyaOrig="220" w14:anchorId="02F8911F">
          <v:shape id="_x0000_i1063" type="#_x0000_t75" style="width:9pt;height:12pt" o:ole="">
            <v:imagedata r:id="rId76" o:title=""/>
          </v:shape>
          <o:OLEObject Type="Embed" ProgID="Equation.DSMT4" ShapeID="_x0000_i1063" DrawAspect="Content" ObjectID="_1798513687" r:id="rId294"/>
        </w:object>
      </w:r>
      <w:r w:rsidRPr="00636D26">
        <w:rPr>
          <w:rFonts w:eastAsia="Aptos" w:cs="Times New Roman"/>
          <w:szCs w:val="24"/>
        </w:rPr>
        <w:t>(đơn vị cm, làm tròn kết quả đến hàng phần trăm) để dung tích nước trong chậu bằng nửa thể tích của chậu?</w:t>
      </w:r>
    </w:p>
    <w:p w:rsidR="00762F41" w:rsidRPr="00636D26" w:rsidRDefault="00762F41" w:rsidP="00636D26">
      <w:pPr>
        <w:spacing w:before="0" w:after="0" w:line="276" w:lineRule="auto"/>
        <w:ind w:left="993"/>
        <w:jc w:val="center"/>
        <w:rPr>
          <w:rFonts w:eastAsia="Aptos" w:cs="Times New Roman"/>
          <w:szCs w:val="24"/>
        </w:rPr>
      </w:pPr>
      <w:r w:rsidRPr="00636D26">
        <w:rPr>
          <w:rFonts w:eastAsia="Aptos" w:cs="Times New Roman"/>
          <w:noProof/>
          <w:szCs w:val="24"/>
        </w:rPr>
        <w:drawing>
          <wp:inline distT="0" distB="0" distL="0" distR="0" wp14:anchorId="78333497" wp14:editId="5F758FFF">
            <wp:extent cx="3333750" cy="1274445"/>
            <wp:effectExtent l="0" t="0" r="0" b="1905"/>
            <wp:docPr id="6464655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333750" cy="1274445"/>
                    </a:xfrm>
                    <a:prstGeom prst="rect">
                      <a:avLst/>
                    </a:prstGeom>
                    <a:noFill/>
                  </pic:spPr>
                </pic:pic>
              </a:graphicData>
            </a:graphic>
          </wp:inline>
        </w:drawing>
      </w:r>
    </w:p>
    <w:p w:rsidR="00762F41" w:rsidRPr="00636D26" w:rsidRDefault="00762F41" w:rsidP="00636D26">
      <w:pPr>
        <w:spacing w:before="0" w:after="0" w:line="276" w:lineRule="auto"/>
        <w:ind w:left="993"/>
        <w:jc w:val="center"/>
        <w:rPr>
          <w:rFonts w:eastAsia="Aptos" w:cs="Times New Roman"/>
          <w:b/>
          <w:color w:val="0000FF"/>
          <w:szCs w:val="24"/>
        </w:rPr>
      </w:pPr>
      <w:r w:rsidRPr="00636D26">
        <w:rPr>
          <w:rFonts w:eastAsia="Aptos" w:cs="Times New Roman"/>
          <w:b/>
          <w:color w:val="0000FF"/>
          <w:szCs w:val="24"/>
        </w:rPr>
        <w:t>Lời giải</w:t>
      </w:r>
    </w:p>
    <w:p w:rsidR="00762F41" w:rsidRPr="00636D26" w:rsidRDefault="00762F41" w:rsidP="00636D26">
      <w:pPr>
        <w:spacing w:before="0" w:after="0" w:line="276" w:lineRule="auto"/>
        <w:ind w:left="993"/>
        <w:rPr>
          <w:rFonts w:eastAsia="Aptos" w:cs="Times New Roman"/>
          <w:b/>
          <w:bCs/>
          <w:szCs w:val="24"/>
        </w:rPr>
      </w:pPr>
      <w:r w:rsidRPr="00636D26">
        <w:rPr>
          <w:rFonts w:eastAsia="Aptos" w:cs="Times New Roman"/>
          <w:b/>
          <w:bCs/>
          <w:szCs w:val="24"/>
        </w:rPr>
        <w:t>Đáp số: 8,94.</w:t>
      </w:r>
    </w:p>
    <w:p w:rsidR="00762F41" w:rsidRPr="00636D26" w:rsidRDefault="00762F41" w:rsidP="00636D26">
      <w:pPr>
        <w:spacing w:before="0" w:beforeAutospacing="1" w:after="0" w:afterAutospacing="1" w:line="276" w:lineRule="auto"/>
        <w:ind w:left="993"/>
        <w:rPr>
          <w:rFonts w:eastAsia="Times New Roman" w:cs="Times New Roman"/>
          <w:szCs w:val="24"/>
        </w:rPr>
      </w:pPr>
      <w:r w:rsidRPr="00636D26">
        <w:rPr>
          <w:rFonts w:eastAsia="Times New Roman" w:cs="Times New Roman"/>
          <w:szCs w:val="24"/>
        </w:rPr>
        <w:lastRenderedPageBreak/>
        <w:t>Dung tích nước trong chậu bằng nửa thể tích của chậu nên ta có phương trình</w:t>
      </w:r>
    </w:p>
    <w:p w:rsidR="00762F41" w:rsidRPr="00636D26" w:rsidRDefault="00762F41" w:rsidP="00636D26">
      <w:pPr>
        <w:spacing w:before="0" w:beforeAutospacing="1" w:after="0" w:afterAutospacing="1" w:line="276" w:lineRule="auto"/>
        <w:ind w:left="993"/>
        <w:rPr>
          <w:rFonts w:eastAsia="Times New Roman" w:cs="Times New Roman"/>
          <w:szCs w:val="24"/>
        </w:rPr>
      </w:pPr>
      <w:r w:rsidRPr="00636D26">
        <w:rPr>
          <w:rFonts w:eastAsia="Times New Roman" w:cs="Times New Roman"/>
          <w:position w:val="-34"/>
          <w:szCs w:val="24"/>
        </w:rPr>
        <w:object w:dxaOrig="9340" w:dyaOrig="840" w14:anchorId="14E40B83">
          <v:shape id="_x0000_i1064" type="#_x0000_t75" style="width:467.25pt;height:42pt" o:ole="">
            <v:imagedata r:id="rId295" o:title=""/>
          </v:shape>
          <o:OLEObject Type="Embed" ProgID="Equation.DSMT4" ShapeID="_x0000_i1064" DrawAspect="Content" ObjectID="_1798513688" r:id="rId296"/>
        </w:object>
      </w:r>
    </w:p>
    <w:p w:rsidR="00762F41" w:rsidRPr="00636D26" w:rsidRDefault="00762F41" w:rsidP="00636D26">
      <w:pPr>
        <w:spacing w:before="0" w:after="0" w:line="276" w:lineRule="auto"/>
        <w:ind w:left="993"/>
        <w:rPr>
          <w:rFonts w:eastAsia="Aptos" w:cs="Times New Roman"/>
          <w:szCs w:val="24"/>
        </w:rPr>
      </w:pPr>
      <w:r w:rsidRPr="00636D26">
        <w:rPr>
          <w:rFonts w:eastAsia="Aptos" w:cs="Times New Roman"/>
          <w:position w:val="-24"/>
          <w:szCs w:val="24"/>
        </w:rPr>
        <w:object w:dxaOrig="3019" w:dyaOrig="660" w14:anchorId="0B9A4B61">
          <v:shape id="_x0000_i1065" type="#_x0000_t75" style="width:150.75pt;height:33pt" o:ole="">
            <v:imagedata r:id="rId297" o:title=""/>
          </v:shape>
          <o:OLEObject Type="Embed" ProgID="Equation.DSMT4" ShapeID="_x0000_i1065" DrawAspect="Content" ObjectID="_1798513689" r:id="rId298"/>
        </w:object>
      </w:r>
    </w:p>
    <w:p w:rsidR="00762F41" w:rsidRPr="00636D26" w:rsidRDefault="00762F41" w:rsidP="00636D26">
      <w:pPr>
        <w:spacing w:before="0" w:after="0" w:line="276" w:lineRule="auto"/>
        <w:ind w:left="993"/>
        <w:rPr>
          <w:rFonts w:eastAsia="Aptos" w:cs="Times New Roman"/>
          <w:szCs w:val="24"/>
        </w:rPr>
      </w:pPr>
      <w:r w:rsidRPr="00636D26">
        <w:rPr>
          <w:rFonts w:eastAsia="Aptos" w:cs="Times New Roman"/>
          <w:szCs w:val="24"/>
        </w:rPr>
        <w:t>Đặt t =</w:t>
      </w:r>
      <w:r w:rsidRPr="00636D26">
        <w:rPr>
          <w:rFonts w:eastAsia="Aptos" w:cs="Times New Roman"/>
          <w:position w:val="-8"/>
          <w:szCs w:val="24"/>
        </w:rPr>
        <w:object w:dxaOrig="380" w:dyaOrig="360" w14:anchorId="394A87DA">
          <v:shape id="_x0000_i1066" type="#_x0000_t75" style="width:18.75pt;height:18.75pt" o:ole="">
            <v:imagedata r:id="rId299" o:title=""/>
          </v:shape>
          <o:OLEObject Type="Embed" ProgID="Equation.DSMT4" ShapeID="_x0000_i1066" DrawAspect="Content" ObjectID="_1798513690" r:id="rId300"/>
        </w:object>
      </w:r>
      <w:r w:rsidRPr="00636D26">
        <w:rPr>
          <w:rFonts w:eastAsia="Aptos" w:cs="Times New Roman"/>
          <w:szCs w:val="24"/>
        </w:rPr>
        <w:t xml:space="preserve">(t&gt;0) </w:t>
      </w:r>
    </w:p>
    <w:p w:rsidR="00762F41" w:rsidRPr="00636D26" w:rsidRDefault="00762F41" w:rsidP="00636D26">
      <w:pPr>
        <w:spacing w:before="0" w:after="0" w:line="276" w:lineRule="auto"/>
        <w:ind w:left="993"/>
        <w:rPr>
          <w:rFonts w:eastAsia="Aptos" w:cs="Times New Roman"/>
          <w:szCs w:val="24"/>
        </w:rPr>
      </w:pPr>
      <w:r w:rsidRPr="00636D26">
        <w:rPr>
          <w:rFonts w:eastAsia="Aptos" w:cs="Times New Roman"/>
          <w:szCs w:val="24"/>
        </w:rPr>
        <w:t xml:space="preserve">Ta được phương trình </w:t>
      </w:r>
      <w:r w:rsidRPr="00636D26">
        <w:rPr>
          <w:rFonts w:eastAsia="Aptos" w:cs="Times New Roman"/>
          <w:position w:val="-24"/>
          <w:szCs w:val="24"/>
        </w:rPr>
        <w:object w:dxaOrig="2460" w:dyaOrig="660" w14:anchorId="7B4A9833">
          <v:shape id="_x0000_i1067" type="#_x0000_t75" style="width:123pt;height:33pt" o:ole="">
            <v:imagedata r:id="rId301" o:title=""/>
          </v:shape>
          <o:OLEObject Type="Embed" ProgID="Equation.DSMT4" ShapeID="_x0000_i1067" DrawAspect="Content" ObjectID="_1798513691" r:id="rId302"/>
        </w:object>
      </w:r>
      <w:r w:rsidRPr="00636D26">
        <w:rPr>
          <w:rFonts w:eastAsia="Aptos" w:cs="Times New Roman"/>
          <w:szCs w:val="24"/>
        </w:rPr>
        <w:t xml:space="preserve">. Đặt </w:t>
      </w:r>
      <w:r w:rsidRPr="00636D26">
        <w:rPr>
          <w:rFonts w:eastAsia="Aptos" w:cs="Times New Roman"/>
          <w:position w:val="-24"/>
          <w:szCs w:val="24"/>
        </w:rPr>
        <w:object w:dxaOrig="2400" w:dyaOrig="660" w14:anchorId="77BDCCD7">
          <v:shape id="_x0000_i1068" type="#_x0000_t75" style="width:120pt;height:33pt" o:ole="">
            <v:imagedata r:id="rId303" o:title=""/>
          </v:shape>
          <o:OLEObject Type="Embed" ProgID="Equation.DSMT4" ShapeID="_x0000_i1068" DrawAspect="Content" ObjectID="_1798513692" r:id="rId304"/>
        </w:object>
      </w:r>
    </w:p>
    <w:p w:rsidR="00762F41" w:rsidRPr="00636D26" w:rsidRDefault="00762F41" w:rsidP="00636D26">
      <w:pPr>
        <w:spacing w:before="0" w:after="0" w:line="276" w:lineRule="auto"/>
        <w:ind w:left="993"/>
        <w:rPr>
          <w:rFonts w:eastAsia="Aptos" w:cs="Times New Roman"/>
          <w:szCs w:val="24"/>
        </w:rPr>
      </w:pPr>
      <w:r w:rsidRPr="00636D26">
        <w:rPr>
          <w:rFonts w:eastAsia="Aptos" w:cs="Times New Roman"/>
          <w:position w:val="-10"/>
          <w:szCs w:val="24"/>
        </w:rPr>
        <w:object w:dxaOrig="3700" w:dyaOrig="360" w14:anchorId="47685F19">
          <v:shape id="_x0000_i1069" type="#_x0000_t75" style="width:185.25pt;height:18.75pt" o:ole="">
            <v:imagedata r:id="rId305" o:title=""/>
          </v:shape>
          <o:OLEObject Type="Embed" ProgID="Equation.DSMT4" ShapeID="_x0000_i1069" DrawAspect="Content" ObjectID="_1798513693" r:id="rId306"/>
        </w:object>
      </w:r>
      <w:r w:rsidRPr="00636D26">
        <w:rPr>
          <w:rFonts w:eastAsia="Aptos" w:cs="Times New Roman"/>
          <w:szCs w:val="24"/>
        </w:rPr>
        <w:t xml:space="preserve">nên </w:t>
      </w:r>
      <w:r w:rsidRPr="00636D26">
        <w:rPr>
          <w:rFonts w:eastAsia="Aptos" w:cs="Times New Roman"/>
          <w:position w:val="-10"/>
          <w:szCs w:val="24"/>
        </w:rPr>
        <w:object w:dxaOrig="540" w:dyaOrig="320" w14:anchorId="0A1519D4">
          <v:shape id="_x0000_i1070" type="#_x0000_t75" style="width:27pt;height:15.75pt" o:ole="">
            <v:imagedata r:id="rId307" o:title=""/>
          </v:shape>
          <o:OLEObject Type="Embed" ProgID="Equation.DSMT4" ShapeID="_x0000_i1070" DrawAspect="Content" ObjectID="_1798513694" r:id="rId308"/>
        </w:object>
      </w:r>
      <w:r w:rsidRPr="00636D26">
        <w:rPr>
          <w:rFonts w:eastAsia="Aptos" w:cs="Times New Roman"/>
          <w:szCs w:val="24"/>
        </w:rPr>
        <w:t xml:space="preserve"> đồng biến trên </w:t>
      </w:r>
      <w:r w:rsidRPr="00636D26">
        <w:rPr>
          <w:rFonts w:eastAsia="Aptos" w:cs="Times New Roman"/>
          <w:position w:val="-10"/>
          <w:szCs w:val="24"/>
        </w:rPr>
        <w:object w:dxaOrig="820" w:dyaOrig="320" w14:anchorId="668C8206">
          <v:shape id="_x0000_i1071" type="#_x0000_t75" style="width:41.25pt;height:15.75pt" o:ole="">
            <v:imagedata r:id="rId309" o:title=""/>
          </v:shape>
          <o:OLEObject Type="Embed" ProgID="Equation.DSMT4" ShapeID="_x0000_i1071" DrawAspect="Content" ObjectID="_1798513695" r:id="rId310"/>
        </w:object>
      </w:r>
    </w:p>
    <w:p w:rsidR="00762F41" w:rsidRPr="00636D26" w:rsidRDefault="00762F41" w:rsidP="00636D26">
      <w:pPr>
        <w:spacing w:before="0" w:after="0" w:line="276" w:lineRule="auto"/>
        <w:ind w:left="993"/>
        <w:rPr>
          <w:rFonts w:eastAsia="Aptos" w:cs="Times New Roman"/>
          <w:szCs w:val="24"/>
        </w:rPr>
      </w:pPr>
      <w:r w:rsidRPr="00636D26">
        <w:rPr>
          <w:rFonts w:eastAsia="Aptos" w:cs="Times New Roman"/>
          <w:szCs w:val="24"/>
        </w:rPr>
        <w:t xml:space="preserve">Do đó phương trình trên có nghiệm duy nhất t </w:t>
      </w:r>
      <w:r w:rsidRPr="00636D26">
        <w:rPr>
          <w:rFonts w:eastAsia="Aptos" w:cs="Times New Roman"/>
          <w:position w:val="-8"/>
          <w:szCs w:val="24"/>
        </w:rPr>
        <w:object w:dxaOrig="1520" w:dyaOrig="300" w14:anchorId="3765203C">
          <v:shape id="_x0000_i1072" type="#_x0000_t75" style="width:75pt;height:15pt" o:ole="">
            <v:imagedata r:id="rId311" o:title=""/>
          </v:shape>
          <o:OLEObject Type="Embed" ProgID="Equation.DSMT4" ShapeID="_x0000_i1072" DrawAspect="Content" ObjectID="_1798513696" r:id="rId312"/>
        </w:object>
      </w:r>
    </w:p>
    <w:p w:rsidR="00762F41" w:rsidRPr="00636D26" w:rsidRDefault="00762F41" w:rsidP="00636D26">
      <w:pPr>
        <w:spacing w:before="0" w:after="0" w:line="276" w:lineRule="auto"/>
        <w:ind w:left="993"/>
        <w:rPr>
          <w:rFonts w:eastAsia="Aptos" w:cs="Times New Roman"/>
          <w:szCs w:val="24"/>
        </w:rPr>
      </w:pPr>
      <w:r w:rsidRPr="00636D26">
        <w:rPr>
          <w:rFonts w:eastAsia="Aptos" w:cs="Times New Roman"/>
          <w:szCs w:val="24"/>
        </w:rPr>
        <w:t xml:space="preserve">Vậy </w:t>
      </w:r>
      <w:r w:rsidRPr="00636D26">
        <w:rPr>
          <w:rFonts w:eastAsia="Aptos" w:cs="Times New Roman"/>
          <w:position w:val="-8"/>
          <w:szCs w:val="24"/>
        </w:rPr>
        <w:object w:dxaOrig="1280" w:dyaOrig="340" w14:anchorId="3D926188">
          <v:shape id="_x0000_i1073" type="#_x0000_t75" style="width:63.75pt;height:17.25pt" o:ole="">
            <v:imagedata r:id="rId313" o:title=""/>
          </v:shape>
          <o:OLEObject Type="Embed" ProgID="Equation.DSMT4" ShapeID="_x0000_i1073" DrawAspect="Content" ObjectID="_1798513697" r:id="rId314"/>
        </w:object>
      </w:r>
      <w:r w:rsidRPr="00636D26">
        <w:rPr>
          <w:rFonts w:eastAsia="Aptos" w:cs="Times New Roman"/>
          <w:szCs w:val="24"/>
        </w:rPr>
        <w:t>(cm)</w:t>
      </w:r>
    </w:p>
    <w:p w:rsidR="00762F41" w:rsidRPr="00636D26" w:rsidRDefault="00762F41" w:rsidP="00636D26">
      <w:pPr>
        <w:spacing w:before="0" w:after="0" w:line="276" w:lineRule="auto"/>
        <w:ind w:left="993" w:hanging="993"/>
        <w:rPr>
          <w:rFonts w:eastAsia="Aptos" w:cs="Times New Roman"/>
          <w:szCs w:val="24"/>
        </w:rPr>
      </w:pPr>
      <w:r w:rsidRPr="00636D26">
        <w:rPr>
          <w:rFonts w:eastAsia="Aptos" w:cs="Times New Roman"/>
          <w:b/>
          <w:color w:val="0000FF"/>
          <w:szCs w:val="24"/>
        </w:rPr>
        <w:t xml:space="preserve">Câu </w:t>
      </w:r>
      <w:r w:rsidR="00E07ECC" w:rsidRPr="00636D26">
        <w:rPr>
          <w:rFonts w:eastAsia="Aptos" w:cs="Times New Roman"/>
          <w:b/>
          <w:color w:val="0000FF"/>
          <w:szCs w:val="24"/>
        </w:rPr>
        <w:t>7</w:t>
      </w:r>
      <w:r w:rsidRPr="00636D26">
        <w:rPr>
          <w:rFonts w:eastAsia="Aptos" w:cs="Times New Roman"/>
          <w:b/>
          <w:color w:val="0000FF"/>
          <w:szCs w:val="24"/>
        </w:rPr>
        <w:t>.</w:t>
      </w:r>
      <w:r w:rsidRPr="00636D26">
        <w:rPr>
          <w:rFonts w:eastAsia="Aptos" w:cs="Times New Roman"/>
          <w:b/>
          <w:color w:val="0000FF"/>
          <w:szCs w:val="24"/>
        </w:rPr>
        <w:tab/>
      </w:r>
      <w:r w:rsidRPr="00636D26">
        <w:rPr>
          <w:rFonts w:eastAsia="Aptos" w:cs="Times New Roman"/>
          <w:b/>
          <w:szCs w:val="24"/>
        </w:rPr>
        <w:t xml:space="preserve"> </w:t>
      </w:r>
      <w:r w:rsidRPr="00636D26">
        <w:rPr>
          <w:rFonts w:eastAsia="Aptos" w:cs="Times New Roman"/>
          <w:szCs w:val="24"/>
        </w:rPr>
        <w:t xml:space="preserve">Một chiếc lều mái vòm có hình dạng như hình bên. Nếu cắt lều bằng mặt phẳng song song với mặt đáy và cách mặt đáy một khoảng </w:t>
      </w:r>
      <w:r w:rsidRPr="00636D26">
        <w:rPr>
          <w:rFonts w:eastAsia="Aptos" w:cs="Times New Roman"/>
          <w:position w:val="-6"/>
          <w:szCs w:val="24"/>
        </w:rPr>
        <w:object w:dxaOrig="200" w:dyaOrig="220" w14:anchorId="33B4800A">
          <v:shape id="_x0000_i1074" type="#_x0000_t75" style="width:9pt;height:12pt" o:ole="">
            <v:imagedata r:id="rId47" o:title=""/>
          </v:shape>
          <o:OLEObject Type="Embed" ProgID="Equation.DSMT4" ShapeID="_x0000_i1074" DrawAspect="Content" ObjectID="_1798513698" r:id="rId315"/>
        </w:object>
      </w:r>
      <w:r w:rsidRPr="00636D26">
        <w:rPr>
          <w:rFonts w:eastAsia="Aptos" w:cs="Times New Roman"/>
          <w:szCs w:val="24"/>
        </w:rPr>
        <w:t xml:space="preserve"> (mét) (</w:t>
      </w:r>
      <w:r w:rsidRPr="00636D26">
        <w:rPr>
          <w:rFonts w:eastAsia="Aptos" w:cs="Times New Roman"/>
          <w:position w:val="-6"/>
          <w:szCs w:val="24"/>
        </w:rPr>
        <w:object w:dxaOrig="900" w:dyaOrig="279" w14:anchorId="2EA0CD1C">
          <v:shape id="_x0000_i1075" type="#_x0000_t75" style="width:45pt;height:14.25pt" o:ole="">
            <v:imagedata r:id="rId80" o:title=""/>
          </v:shape>
          <o:OLEObject Type="Embed" ProgID="Equation.DSMT4" ShapeID="_x0000_i1075" DrawAspect="Content" ObjectID="_1798513699" r:id="rId316"/>
        </w:object>
      </w:r>
      <w:r w:rsidRPr="00636D26">
        <w:rPr>
          <w:rFonts w:eastAsia="Aptos" w:cs="Times New Roman"/>
          <w:szCs w:val="24"/>
        </w:rPr>
        <w:t xml:space="preserve">) thì được hình chữ nhật có các kích thước lần lượt là </w:t>
      </w:r>
      <w:r w:rsidRPr="00636D26">
        <w:rPr>
          <w:rFonts w:eastAsia="Aptos" w:cs="Times New Roman"/>
          <w:position w:val="-6"/>
          <w:szCs w:val="24"/>
        </w:rPr>
        <w:object w:dxaOrig="200" w:dyaOrig="220" w14:anchorId="69E97DF7">
          <v:shape id="_x0000_i1076" type="#_x0000_t75" style="width:9pt;height:12pt" o:ole="">
            <v:imagedata r:id="rId47" o:title=""/>
          </v:shape>
          <o:OLEObject Type="Embed" ProgID="Equation.DSMT4" ShapeID="_x0000_i1076" DrawAspect="Content" ObjectID="_1798513700" r:id="rId317"/>
        </w:object>
      </w:r>
      <w:r w:rsidRPr="00636D26">
        <w:rPr>
          <w:rFonts w:eastAsia="Aptos" w:cs="Times New Roman"/>
          <w:szCs w:val="24"/>
        </w:rPr>
        <w:t xml:space="preserve"> và </w:t>
      </w:r>
      <w:r w:rsidRPr="00636D26">
        <w:rPr>
          <w:rFonts w:eastAsia="Aptos" w:cs="Times New Roman"/>
          <w:position w:val="-8"/>
          <w:szCs w:val="24"/>
        </w:rPr>
        <w:object w:dxaOrig="800" w:dyaOrig="400" w14:anchorId="3D9261EB">
          <v:shape id="_x0000_i1077" type="#_x0000_t75" style="width:39pt;height:20.25pt" o:ole="">
            <v:imagedata r:id="rId83" o:title=""/>
          </v:shape>
          <o:OLEObject Type="Embed" ProgID="Equation.DSMT4" ShapeID="_x0000_i1077" DrawAspect="Content" ObjectID="_1798513701" r:id="rId318"/>
        </w:object>
      </w:r>
      <w:r w:rsidRPr="00636D26">
        <w:rPr>
          <w:rFonts w:eastAsia="Aptos" w:cs="Times New Roman"/>
          <w:szCs w:val="24"/>
        </w:rPr>
        <w:t>. Tính thể tích cái lều (đơn vị m</w:t>
      </w:r>
      <w:r w:rsidRPr="00636D26">
        <w:rPr>
          <w:rFonts w:eastAsia="Aptos" w:cs="Times New Roman"/>
          <w:szCs w:val="24"/>
          <w:vertAlign w:val="superscript"/>
        </w:rPr>
        <w:t>3</w:t>
      </w:r>
      <w:r w:rsidRPr="00636D26">
        <w:rPr>
          <w:rFonts w:eastAsia="Aptos" w:cs="Times New Roman"/>
          <w:szCs w:val="24"/>
        </w:rPr>
        <w:t xml:space="preserve">). </w:t>
      </w:r>
    </w:p>
    <w:p w:rsidR="00762F41" w:rsidRPr="00636D26" w:rsidRDefault="00762F41" w:rsidP="00636D26">
      <w:pPr>
        <w:spacing w:before="0" w:after="0" w:line="276" w:lineRule="auto"/>
        <w:ind w:left="993"/>
        <w:jc w:val="center"/>
        <w:rPr>
          <w:rFonts w:eastAsia="Aptos" w:cs="Times New Roman"/>
          <w:szCs w:val="24"/>
        </w:rPr>
      </w:pPr>
      <w:r w:rsidRPr="00636D26">
        <w:rPr>
          <w:rFonts w:eastAsia="Aptos" w:cs="Times New Roman"/>
          <w:noProof/>
          <w:szCs w:val="24"/>
        </w:rPr>
        <mc:AlternateContent>
          <mc:Choice Requires="wpg">
            <w:drawing>
              <wp:inline distT="0" distB="0" distL="0" distR="0" wp14:anchorId="3C220F51" wp14:editId="01B25C90">
                <wp:extent cx="2628265" cy="1507490"/>
                <wp:effectExtent l="0" t="0" r="635" b="0"/>
                <wp:docPr id="393585673" name="Group 2"/>
                <wp:cNvGraphicFramePr/>
                <a:graphic xmlns:a="http://schemas.openxmlformats.org/drawingml/2006/main">
                  <a:graphicData uri="http://schemas.microsoft.com/office/word/2010/wordprocessingGroup">
                    <wpg:wgp>
                      <wpg:cNvGrpSpPr/>
                      <wpg:grpSpPr>
                        <a:xfrm>
                          <a:off x="0" y="0"/>
                          <a:ext cx="2628265" cy="1507490"/>
                          <a:chOff x="0" y="0"/>
                          <a:chExt cx="2628265" cy="1507490"/>
                        </a:xfrm>
                      </wpg:grpSpPr>
                      <pic:pic xmlns:pic="http://schemas.openxmlformats.org/drawingml/2006/picture">
                        <pic:nvPicPr>
                          <pic:cNvPr id="1834249820" name="Picture 1"/>
                          <pic:cNvPicPr>
                            <a:picLocks noChangeAspect="1"/>
                          </pic:cNvPicPr>
                        </pic:nvPicPr>
                        <pic:blipFill rotWithShape="1">
                          <a:blip r:embed="rId85" cstate="print">
                            <a:extLst>
                              <a:ext uri="{28A0092B-C50C-407E-A947-70E740481C1C}">
                                <a14:useLocalDpi xmlns:a14="http://schemas.microsoft.com/office/drawing/2010/main" val="0"/>
                              </a:ext>
                            </a:extLst>
                          </a:blip>
                          <a:srcRect/>
                          <a:stretch/>
                        </pic:blipFill>
                        <pic:spPr bwMode="auto">
                          <a:xfrm>
                            <a:off x="0" y="0"/>
                            <a:ext cx="2628265" cy="1507490"/>
                          </a:xfrm>
                          <a:prstGeom prst="rect">
                            <a:avLst/>
                          </a:prstGeom>
                          <a:noFill/>
                          <a:ln>
                            <a:noFill/>
                          </a:ln>
                          <a:extLst>
                            <a:ext uri="{53640926-AAD7-44D8-BBD7-CCE9431645EC}">
                              <a14:shadowObscured xmlns:a14="http://schemas.microsoft.com/office/drawing/2010/main"/>
                            </a:ext>
                          </a:extLst>
                        </pic:spPr>
                      </pic:pic>
                      <wps:wsp>
                        <wps:cNvPr id="1046236781" name="Text Box 2"/>
                        <wps:cNvSpPr txBox="1">
                          <a:spLocks noChangeArrowheads="1"/>
                        </wps:cNvSpPr>
                        <wps:spPr bwMode="auto">
                          <a:xfrm>
                            <a:off x="1666875" y="171450"/>
                            <a:ext cx="248920" cy="271145"/>
                          </a:xfrm>
                          <a:prstGeom prst="rect">
                            <a:avLst/>
                          </a:prstGeom>
                          <a:noFill/>
                          <a:ln w="9525">
                            <a:noFill/>
                            <a:miter lim="800000"/>
                            <a:headEnd/>
                            <a:tailEnd/>
                          </a:ln>
                        </wps:spPr>
                        <wps:txbx>
                          <w:txbxContent>
                            <w:p w:rsidR="00762F41" w:rsidRDefault="00762F41" w:rsidP="00762F41">
                              <w:r w:rsidRPr="003918A0">
                                <w:rPr>
                                  <w:rFonts w:ascii="Constantia" w:hAnsi="Constantia" w:cs="Times New Roman"/>
                                </w:rPr>
                                <w:t>x</w:t>
                              </w:r>
                            </w:p>
                            <w:p w:rsidR="00762F41" w:rsidRPr="003918A0" w:rsidRDefault="00762F41" w:rsidP="00762F41">
                              <w:pPr>
                                <w:rPr>
                                  <w:rFonts w:ascii="Constantia" w:hAnsi="Constantia" w:cs="Times New Roman"/>
                                </w:rPr>
                              </w:pPr>
                            </w:p>
                          </w:txbxContent>
                        </wps:txbx>
                        <wps:bodyPr rot="0" vert="horz" wrap="square" lIns="91440" tIns="45720" rIns="91440" bIns="45720" anchor="t" anchorCtr="0">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group w14:anchorId="7AAFE6CB" id="Group 2" o:spid="_x0000_s1026" style="width:206.95pt;height:118.7pt;mso-position-horizontal-relative:char;mso-position-vertical-relative:line" coordsize="26282,15074" o:gfxdata="UEsDBBQABgAIAAAAIQB24ElfGAEAAE4CAAATAAAAW0NvbnRlbnRfVHlwZXNdLnhtbJSSy0rEMBSG 94LvELKVNnUWIjLtLOy4VJHxAUJy2gabCzmxM/P2Jm0HtFjBZU7O919ItruT7skAHpU1Jb3NC0rA CCuVaUv6fnjK7inBwI3kvTVQ0jMg3VXXV9vD2QGSSBssaReCe2AMRQeaY24dmHjTWK95iEffMsfF B2+BbYrijglrApiQhaRBq20NDf/sA9mf4nhK4kxLyeO0l6xKqnTi05z9SnjocYFw53oleIjd2GDk Ilc2Z8ojOe5gpxzexOArDkfpFgZTpiStMXOdDXYFTaI/63zPNlu+xHfwSgJ55T48cx1LM+mRwcbW VuR/a8whbNMoAXntcT9Slzpr2tIejYfhv+J1xN5guKiz8TdUXwAAAP//AwBQSwMEFAAGAAgAAAAh ADj9If/WAAAAlAEAAAsAAABfcmVscy8ucmVsc6SQwWrDMAyG74O9g9F9cZrDGKNOL6PQa+kewNiK YxpbRjLZ+vYzg8EyettRv9D3iX9/+EyLWpElUjaw63pQmB35mIOB98vx6QWUVJu9XSijgRsKHMbH h/0ZF1vbkcyxiGqULAbmWsur1uJmTFY6KpjbZiJOtraRgy7WXW1APfT9s+bfDBg3THXyBvjkB1CX W2nmP+wUHZPQVDtHSdM0RXePqj195DOujWI5YDXgWb5DxrVrz4G+79390xvYljm6I9uEb+S2fhyo ZT96vely/AIAAP//AwBQSwMEFAAGAAgAAAAhAAQ2gi5KAwAAxgcAAA4AAABkcnMvZTJvRG9jLnht bKRVbW/TMBD+jsR/sPyd5WVpm0ZLETCYkHiZ2BCfXcdpLBLb2O7S8uu5c9KuXZE2xqSlZ/t8vue5 5+yL15uuJXfCOqlVSZOzmBKhuK6kWpX0++2HVzklzjNVsVYrUdKtcPT14uWLi94UItWNbithCQRR ruhNSRvvTRFFjjeiY+5MG6Fgsda2Yx6GdhVVlvUQvWujNI6nUa9tZazmwjmYvRwW6SLEr2vB/de6 dsKTtqSQmw9fG75L/EaLC1asLDON5GMa7BlZdEwqOHQf6pJ5RtZWnoTqJLfa6dqfcd1Fuq4lFwED oEniB2iurF6bgGVV9CuzpwmofcDTs8PyL3dX1tyYawtM9GYFXIQRYtnUtsNfyJJsAmXbPWVi4wmH yXSa5ul0QgmHtWQSz7L5SCpvgPmTfbx5/8jOaHdwdJSOkbyA/5EDsE44eFwrsMuvraBjkO5JMTpm f67NKyiXYV4uZSv9NkgPCoNJqbtrya/tMAA6ry2RFXCRn2dpNs9TUJ1iHUgf3PB0kqDocCc6D1sZ Qvuk+U9HlH7XMLUSb5wB8UIc9I6O3cPw6NxlK80H2bbEav9D+uamYQaOTIImcXGEDMp/oJy/sDao 8lLzdSeUH9rMihbQa+UaaRwlthDdUgBM+7EKGbLCWf4NMsZGS86z+Dw02yyZ5WDBsWmczhNKoOnS fD4f+s55KzxvdgB3IAZ2HGiSLPvPugIgbO11wPI/mtwrC+i2zl8J3RE0AAUkHsKzu0/OYz73LtgB SiO5MM+KVh1NgCPOhIpgxqMJ9cJ2gjvN7aiH0Qn5/9S2oaaQJYY90FmcTdPz6SwHcged3WJvvtUb kiLLozd2OPEbmN6pwpkHgrNW941gFaQ5iO5g6xDnSSVJptNpPoMbAS+EWZJNxvtgf2Nk+RybAi+M dJaAQ1D4ruvviX9ObUhf0vkknYRiHlStkx6emVZ2Jc1j/BsEiHDfqyoU1jPZDvaupoh/qClafrPc jHwudbUFOqHXwq0Izx8Yjba/KenhKSmp+7VmeM+0HxWwOU+yDN+eMMgmM0RvD1eWhytMcQhVUk/J YL7zMIpHRG+gEWoZJIpJDZmA6HAAWgtWeCzAOnqNDsfB6/75XfwBAAD//wMAUEsDBAoAAAAAAAAA IQCCp4KWXQwBAF0MAQAUAAAAZHJzL21lZGlhL2ltYWdlMS5wbmeJUE5HDQoaCgAAAA1JSERSAAAB XQAAAkcIBgAAADMthdcAAAABc1JHQgCuzhzpAAAABGdBTUEAALGPC/xhBQAAAAlwSFlzAAALEgAA CxIB0t1+/AAA/6VJREFUeF7svVlolc235/+DvmnOzYG+OND0RdMX53/RhwNN0zTNOZwf/H4v78sr TjgTFAnO80Q0moTEGKcozkOicQ4OwXkWRxRFRQURRRQvREQQEbwRQYT1r09lr2SlfPaUZO/smPpi mWc/Yz1Vtb61alU9a/1FIiIiIiKKhki6EREREUVEJN2IiIiIIiKSbkREREQREUk3IiIiooiIpBsR ERFRRETSjYiIiCgiIulGREREFBGRdCMiIiKKiF+GdI8ePSrNzc2pX32Dbdu2yd27d1O/IiIiIn7G L0O6CxYskPv376d+FR8HDx6Umpqa1K+IiIiIZPwSpPvs2TO5cOFC6lffoKWlJbUVERERkR7RphsR EdGv8ePHj9RW/8DPpHv3isjcWSLDykRmLxW5+ih1wOCW0yoXumPDJ4tMWuDG1kdSB7qHq1evyurV q2Xx4sV+mJ6E48eP++Nbt26Vx48fp/a2Y+PGjVJZWSlfvnxJ7fl18fXrV2/GGDp0qHz69Cm1Nz1q a2ulsbEx9at/gPejPvsStKnp06enfuWOnTt3+rrJNL/w/PlzmThxorS1taX2ZAf1Tl2OHj1a3r17 l9rbc3z+/Fnq6upk3Lhx8v3799Te/gPKhLJ8/fp1ak/poyvp3nsiMgEineD+DhEZ8q/u71SRV8ZW evu5yA43lL5xUqShQWTwKJGy2SJnL6dO6D4QtAkTJsjNmzdTe7oC8nj79m3qVztu3LghGzZskM2b N0t1dXVqb/Hw4sULn68zZ87IkSNHZNWqVakjhcODBw+kvLw8a0Pbvn277N692wvV/v37U3tLH31N uABhhhy7g0WLFsmOHTtSv5Jx+vRpWbNmTepXbmCSFoJ5+fJlak/vAKWH9pRLJ15quHXrls97b3ZE hUZX0m09ltpwuHBCZOQkkRF/imxYl9qZgApH0EPG9ljbBWixf/zxh0ya5J6bAI6HOHfuXGpL5OnT pz4VG5DttGnTpKKiwhOixatXr/LSaHIBNuzx48dnFBK0lidPXCeawsmTrpPsB2AUg1bX1+jJKpQZ M2bk1MmdOnUqtZUbaNvUe2+P6FAc+qum++bNGxk5cmS/yntmm+5STAh/F9myN7UjAYsXiUx3mm4v gKHZoUOHfMOCwEI0NTWVhEDmg/nz5snelj2pX70DNB3K6MOHD6k9/RMP73ftoH4VzJszV/buySAz 3QTkiKbb2xrpo0ePvKLT32QLMBrJZdSXDlYxKRYyk27VMpExQ0QuXUvtCHDltLhW4FS93pm5h3Tp udAAysrKZO3atakj7cCEEIJz161b54ek1nbJagLuceKE09gdaFANDQ0ydepU/zsffHz/QTasXy9b NrWbMC5f7jSlfPv2TTZt2uQ7BDoK/iqwC5aNK5MF8+bL2tX5DSV55sYNG7x2v9R1ftbkgqZLQ0Pz aW1t9YIYLlf7+PGjN7ts37ZdqquqpWnHztQRkU0uXxMnTJTTJ9s1Lex6DStc2Uye4n/nCuzslDtD O9ZJkyfbWV67ds2/e11tXWqPyL69e2VC2XhpbmqWcpdvrR+w1x2j3jCHaF1S57y/glUqlCtzAMuX L0/tzR2YpzC7UGfLli2Tixcvpo60A0LDHku5U9eH0swxZELl4iWujDfJqxcvvalh1qxZPz0H84PN /+HDh6Wqqsq3/z179sjcuXN/MrOopgv5UlbYnJd20xTDO653bRpzGHKGrFgypx4oI8qZ+rBg5EY9 k1c0+pkzZyYul8SEsmvXLn8vnkVbxQyXK+gM6uuWy8H9B+TJo8dS4cpy9sxZcuVSp/xRJioLKGzI AuWouHfnriycv0Bqa2pTe0T2wA1OLpEJzrfyXAxkJt3pC52qNif1I8AGN9QfXCYyeoxL7m/bpdSB 7sMSFoIxePDgLsM0BMHOVFKZ2KMUCAmTbYrJkyfLsWOdJhPOpXHlg2dPnroK62xQTPQxmUGDAzQ4 az5AKGgsChoJjSYf0MBqjH2axjpkyJAOTQSh4z0gJJ71/v17r6kgJIp5TsNWQvvy6bMnukcPHvrf AMI7bvJNQ57kGm8+QPCZNEKg7ty54/MFwSCoCoRmeSC0EP5ml9eThnCpO0tMdBgM07FJU8+ANmHb yJIlSzyp5Qq0GksgCOmoUaM6bLd0HiHRzZg23XdS+WDWjJmuo6mVSxfa34dnzp8/328rsBnPmdMp W5DTiBEjfFlCIA8fPvQKAuWgYGSDGYBzyCtpsqv3rZu3pM7IDStXrvRtSuGVA9eeVFvcsmWLz5+C urEKEIQNWdExYj67ffu2zyv5UiATXKegrdBG7XOzgbY93uUL+dO2QrlSJwrqbuzYsb6cyL/KAu+g WLVyVZeOH0yZNNkpNRu7mCeLhfSke3Kfy9k011IzDAEvOkIbN0lk1CCRhT+bA/IFmi4amoKKhmwQ aIDQWUB4NNYDBw74yqSHgwR0ooHCt6R779493yvmg2p3zyOth1O/2mHto2GemAg8e/Zs6pd4TW// XleWeaBq6TI5daKrDfb8+fOprXY7Fs+xEyqUldU2wnxNmzJVzp7u1DImlU+SE23HU79EHty773t/ yWP1DRo3+UDwFBCuzcc6J5g11V21oBnTZ8iRw51zAIxW6CQsGEFABEqyEA71bYGGrm0jF0DQ2N8t rKZN3i1xgNaDh2TMqNHy4d371J7swKSENqXgo53QFos2a9+HuqS92uEu+bGdgJa3nUxmBLbEKBrZ wEghLEfKkPtS5gDCtOVCp2EJlPrGjqqKB4CAbb1D2laTJ+9jxozxHXM+wFTDqEjx/KkrA6dAoEgA tHPuC9kqdOSrYBQXdvy0/7ZjvTvXkivSk+6iJa7F5TA5dtZpmpggpk5M7eg+IIpwzR1DSxoEZGy1 HAg0FNQQNGLbeOiRuVc+oHIuns/84QWEQN7RxLm/HUJBdgf25bdygGeqlpQEBJPn2BlbGprV8gH5 Yji/rnGdjHUjkjOnTqeOtBPfsSNHU79Ebl6/kbemC1GENka0bat9rmpY6c0bFgiS1bLRvJI0VjvE xrySb4cZYvbs2Rk/oqFM6fgtMPOMGjHyp443EyDd3c27Ur/aSUrbsILnWO2X9kwnYyeEaFNo8wq0 Osrb1jsmqMoluZsYaCdhWaNZk7/QpsuoDplDi7WrcvR9bL0z6uKrUAUEbLVlOhw6Hp6VD+bMmi0t uzs7sKePn/hRGvUCmLgOy4Q2aEm3cW2jV2QsZrpRlB1pFRPJpLvFvWRzHhMB85hMy39NY4iktY00 BMiThlJfX99Bygy/aKRoO+kwZcqULut+EVxMDvmA4Vsm0qRR2lUVPNOaG7AnHTyQn12QoU/Lrt2p Xz+DRo+Jw2pO5ME2NH7bfDEks50Hz7Cke//uPT/szwc0eIa7Nh8QhbXrrl+3/idNF43aNng0uqR6 sYKLaQhBD5cM5gPakZoqkoCN1A6jPb7/+KnDygZGN1bT1dUmVhtD07XmBYbSlIElD4bMtiwhLAhG zSEAM00+mi7zGphtLOjEKRvVXMkLZa+yRv1YTZfzeZ+wg7B5RT6555UrV/xvtevmC+THTkoy+Ypy oJou5UWZ2Ik0ys3Kwhryb+y8oHxiuZw4XiqkS+OqpqHr0NVVxHbTUJ3WJI9vpH6kMMv1cA1mAf47 1yjO5W+chsCSZlDVhonQWVDYdvIMWAKgh7Y2JIZRXKPDqFzApIi1ISnQWnRCy4Lf1rwwfeq0vEkX zQVbsAVahZoTKA8atG1o9O6q6aoQWUB0tpGh6R41Q+27t+94Iv76OfflSOSD8rQaHBqP1bhXOw2p alnXBs+7WfMCdvuQTABCrJ0m7QKbp7VbA2vTzwbuF9pW6bR1FQijKrRrizevXvuy+vwx9xUD8+bO c0PizlEZ9QZJ2XbHO2P/Vmgbt4DImOxTQIrcx2L71m15kS62Tp5jh/l0ZLRbJV1GBFZu6Iis1qoj nEzaJaBjQQHBfAQJdwdoupZ0mWOx5gU6It7H5gVlo2vHv67LHAlgBFoa5gXXwFw34sZZf4oMHSIy eJzIyFGsVm8/fu+x++2Ib6KreLWztLgCmU2PbWxeE905I0eLtObn9YuKS6fJYItDi7QNlwkAJtuo bGy3aMrsUyBENFoEC7saPTY23+vXr6fOyI5rV67KyOEj/JAY+x7P4D4AjQCNk5lnwGQBmh8z02rn RCAw5Hs4rSkXXL54yT+TYSqTPTzTDu9owDR6W1aQnTY0jnfJl2u0aGtNO5u8TQzQmZA3tBk+MIEc hw8dJjeu5V42SflAy7CkyyQiWgWk/v7tO09GE8ZP8KsqLBB0tDAFHYqdhQYMjVnHjY2RlRN0uPqO uYDVFIMGDfJmKUiP+rIfKFCfdOysxFBQZlu3/Lw+PBOoN2uHVHOQ7ZyoU2se07IMO1JrCuA+kKM9 B0130cKfTTOZgEZtn01ehg8f3jH/gc1XJxxRVDiftqXPVaKzCg7tz5IuZUt99RSUpV15ozZd7QRZ 102Z2FEEpGvLjSWbE135M5p79+atN/3QBnduz/wBS6HQlXQrXCMf5MhyxGBHvMPd9t/aiXd95wyq 09MdoY5x+93xMa5nXuZ6wC92vah7+XlO6H535M0HFjkC4WHYgwmBxp8EhiihzReCo0HTMOxML6Bx 8NEClYIgIXQLFy7sYufNBdhoGXoyeWBJHTBkGjZsmKxYscKTO8Mw28vSkBGmfIdWaAeUB5qNkrwC GyhCokSMrZr3RBD03Xge+WWYiJaIENmGiJbOO5E3tBFMLwhiPmVDviBByp2hJgKK9kY+7IQVnR+d gAoh+SB/oWmI+6FRUacQQRIQbu7PKGbfvvwmKAGToJQV7x2WK6AcsKNSXryXJeBcgHZH3fCOdPS0 V+rrzz//7Hh/NHo0alZO6Ooczvn999872jBtlfpgkoj6YaRDp8Q5tEHKDvMO5U1Hb01a2YD9GILk 3pQ3HTv2WNVuabOsCOAd6JAhUMpMZ/qZIGPUoaNM2h9EjRxqvfOXDs4myiUcqWQC+aLdUA6qKZNf FCfKifKlnjQvlDUftZAX3s22ZX1f6oDzeDfukc+ot7eQfiItIxzxvcliEO9/H7dERET0Elj+p0QJ 0JLpJFAU7P6BiG6SbkR/APZOhvp2WBsRkSsYtaVzQJUJ2MjtxJsFSx/74+fGvYlIur84+trPcET/ BSaO7oDOHvME5huG+0xyQcSYKfI17f2KiKQbERHR62B1BDZT5jewkbMCwq6YGMiIpBsRERFRRETS jYiIiCgiIukWECybyebMOiIZLJG6dKnnTpQiIkoNkXQLDNY/sqg9Ij/w+ShrRO3XfRERvwIi6RYB 1j1lRO7Ix4NYRER/QSTdiIiIiCKi4KTL2jw+3WOYzaed9htpFl7ziSif6PG9NJ+mAr65t99x5wI+ v+Rz3HSfj+YK8ho60bHATsvnjpwXkTv43JJPvPlktSeewiL6F/Cklm8AzmxgGVo+98RUxafB9vP8 vkRRNF2+/w+9XikgL0gsBGScL6jgnpAu/g6SPFmFIM/ZQsXwySPkzTfxOGfh2/pSBr4j+PYeGyp+ Ebq7MD4T1Fl2NtJlUT15oex0gX1E/wQ+Irojy+mAI6l0X7tlAiRt/f32JYpCuhCO9WpkgVDhvCQE 32qnc3yTDpBuT+ynkI06Y8kECBetLRvUiQ89rHodK1UwAmF0QedINI4QOBtKcruZD3C0AumqK8V0 4DNRPl/G81i0h/d/4Guhp21H0V1lAJeW+Y6eC4WikC4EhZeiJOAAI4l0uwOIPYkwcoF6D4Mgs2m6 uZLurwI+64SMrSu/7gBix+Nb6F0sIqLQQKYHlHkBYg291Ss4hp9cC77PpoB0GKou3Bhyov2iBXG/ MIonDqpxhI6PTT49RMBzcXKNRqoz5QyFsvkBxbyAmz2eg2ZMXkI3gxAL9yEsC8Mha/bgHXgfbNqY IXgm91Av+wrsoLwPLu74jBK7Ne71KI8koE3TGXBftEnui8tL9TnLcB2XgjzLxrcCGm6I97J+bckD GgJuIskz5yUBEwDHqROeQ0eKG03ru1gjH/DOuExUP60hKCs0E0ZBmD0syCMjJ/LFiITnhO42AZo5 7QVXkOSZPGVqCyzrIwgmcxB8vhpq2Piw4D6YjChju7Ii1/ZJm6A9cB71ybPIl3XAHYJy4jzeh3pR R/YKjpEv5IhkgVmLNsA1PJM8WV/HCt6N+3Mvypx5i3RL9Vg/zT1wr2mVE56B72ruo9CoKtwz1zkQ lCbeh3kdrrfgN/VJ2VHeIXDbybU8LzT/sV/bGqYGuMEGrywmika6vCTCD7Hg9o3wzPytrFjsIxZY QBo43X6ZcriNj1OEdVnlUh/mhegGOAbHo78F5gUaGes7AYU7N4jAEALysYQJWScJscUKJ3REk9jl yAHBQhiwBdNoFXQAGsCS/OJEmXDQAIfe/Nb3+f71mw+cN9c7g+8Ev9V/MFoiQ3MaunVibQHxoZHS +LUMdrjGVjZ2nI9oy/M/ffjow+dULOokOxxhE7VXQb4IeKhQx9GZglYipAgiwgVh4U2KMsCHqZoT NDqCvgOdBCYE28lR9lZACbtNyB9AOREBAKfohMMhWGTroVYfMRZn8wre5bAjGQVhynlfyj0drM0d 84b9qIVOzxIM7Za60DKmY6F98hwfneP7D1m9anVi+9T6ZLhNWUAi6UxPEDukpYCgrckN4rHDbToE GxmDTlr9GCNDdCwQry1v8kt9K3DwTQwyG9kjBHlnQjQkZhtfjnx3qUdHeNnMdsz9qKKFZzzKR0eu ECSRgBWL3f02GD/f1JclfJ5n48tt27bN15F2pnQs3B+TV7FRNPMCZEAjQvBoZBQuqQo7oiNkCzQC BOn5486PCmgsNm7YnVu3vfd3C8wLaCsKhKI8S9wvekALetismm5NrdQv72peoIHZycLwHsQfu3Cu M6IvIWvs+xBwj45GQaTesDNiIoBePBMQOtv4vn356gme2FIKogLbsiPysI1ZRuO2cc0I3c493r7u qh2HYMRCY1ZQv5ATmgmg3mn4lmToGK2tjc7YCnND/YouHQKBGBE4C4IMdsSxc4RHWRN9Q0FIm6mT u46mQqhSkATyHH7gQp6tlk7bs3HRCPTpw8qkTDJommj2FlyfaRZeRwxJjmKSovoCOjmVAfJM3q12 TOcCuSnoxChjBdE9CO1ElIVMQJGykT1wZA6xK1A4bNRsOCDTBBijWxuaCNiQ/By30atpE0rCEHQY ZgnYDgnSDrV8nPhrtIxiomgTabYHtljjKg+hsWC4NW7MWHlvhJyhKmE3FIQMJ2quHZqhNdlhPI1t vNPy0O6SgGbKUJLIEGhmVCzkjrac6RNUYuij7VpwLQ3c2j0ZihESZMumzZ7kbGBItCIb0gVSRIPT UN9oIHQ8FjQaS6hJwNwRDsu47+2bt1K/nGZ29dpPhA4OuREG+SVEio0p9fqlI0tHntnip0GwNhIy IM8qbGhpdEx22SAaZJIwQt50iAR5tHnZ5jSoMDwNHRhRjxV04jaEPWQYEnUI8kEkB4SXulRAJOwP h/W0M7Q9BdfZsDLtUWs7w8jQkdjzAXWVbbUNxMx14XCazjdJpjhfOzHIOixvRhK0bwXkVWtIGFmh syA2XCYwqiJf2iFYZcfiwIEDHUP7TKSLGcmatdIBDZxQT8Sh03zrqphMSCJdOko7Oi0WikK6FKbV Ai0gXSLuWtBIINTHRjsjLMn+vZ1mAIiAYbN1iEwjthNprPud5Ijwx7dkp8kIGg0XoiVB2ggYw450 nQRAy7XaAYCkbcXT0CB0BdoXGqYCzcsSxasXL/05aBoKIpiq3YkQL2GjSQICx1DKgnKymu6tGzc9 iSqePHrsNVstp3VumGqHclyLIGYLbYJWFtox0YhU2KgP/KzqEBJQB1ZjZKYbjYcOCxDJlU5OAeku ruhaDhCzDf5JZ0ZAQwWEi+aZDQw1GZIyJNcRBaYDfofL1rC10skqUAps1OgXz563m2QMuLeaKRjN 5VKfAC2ZcqNt6iiAoTqaWgi0WNVk0XRpy1qWgLZhl07RORCkUdsH5gVC9ucC3od8YD5CK7dglGk1 YTRdUjqg8SO/6QCx0kY1Ntra1Wv8iBNgskTDzzTRG7YzwOR+dyfee4Kiabo28qnFujVrvUZggVaB tvLO9LZUiNV0ISmGQXb5kX6AofDDK8jCDbFzBaRlyTIJkC42WAt6TG1kEEfYyWAns9FHCS1tOxEa P9qw1SYZImOXY5jGsDsX0HsnabqWdLivDbeO7dja8LBHaoMGEAjnZ5rwAQyfrXkBIJhq64NsISpb Z9j+LPnQ+bFeWsGIwpo6sD8zSrAgaCj2dQu0IUYLdnSRK6hLyArbJR0NGp21rQJGHNZmCOlac9HL 5y98nVstE8Jk/gDCtkPndAhJhM5ItVjySL5Cswf50DkKNedY0oV8LBkCOgvqn9EB+c4VvAeKRpLJ izq1bQFyTpr8UvA+Q4YM6WKiADpyol0fN8S+qmFlhwxiJ6djDG3GdhLXTqQpsLF3JzJGT1EU0kXT QZiS0OCEKiRdtNfRI0fJ04edkwb0SjaCLJNCEIENRYOmarU8hj4THZFls0Va0FiykS5aLmHSLRAG HYKiFdHzaoXSqMeMGu2HuZoXNDEizSoeu3fFnPDxfYqQfrQTc76hduicutip3X3owGyUX0jX2tFn zZjZYS5BC8bcw+QKHQFAC8IccfrkqZ/CpFtAVLb8OddqVaz2INCmJaJw2Ec7UeFEAJkAw5ygmtim jZtk0YKFfltBWVrCg6QvXchOahahwFp7KUSFVmnXmjJEt9ovSoUNFc6cA6MJJU4mDmkj+YSqwd5o TR1MAtmvJTFpWO2RTs2aDlglAinaNkTbsBolI4SOaNXdAOWUJC+2HlndgRIC6WVqP4wumZCmTaA5 o7HrpDHlr6NLTIuYlGgbej/KheCXjKq5lvq0hMo9w9EreUxnFikkCk662HQocKKY0nitwNG7Mfwf Mmiw7y21R6bAhg4eIqtdb8Y+tAqGVwwr6YmZxdaQ4Tphxb0gOrQPnZHETjTc3YeZ+1xBB2Ebdjow u1+1dJlvcOTXahOA94Fg6I2x01ZXVXsSZXjEzDqdCrZTJqnYh3bJO+tMPfsY9hH59N///d99Y2Qb TSYd0CwQMgSBiQ1APkcMG+4bLOGnIf2qZVW+zNEaARo4Q2E0RsgC8uDZ5850TmghmHSOmTRuGjFL dZiRRzMMyxGCYOmZLm0ij1yDxqaTLmi5aGdoNgxRMRWwUgQSxS7NigA62yOt7ZNekMaoESM9MWt4 eWzAtA3Kk3Ie9Mef3lxlJzJD0KmTd7RE6jRcUcAICtKgrnkvCE3B8H/w4MG+PumoMNM0uhHc4D8H dZkoo26QAyIoYypgO9OQmiVfECvPRAaSCIKyJF/IAeVuQXnzLJWRW7dc+bnyRh6VkFj9QVkxifu3 //irbxfMp9C55QJGVUkjIPJOvfI8NE5WgDDRmil8FJ0a74Ks89fWAURKJ0YbZRUKbRRFwM4hYK+m 7ZDskj/eG8JFKaCugI4UkKdw+WShURRNN6J7aD14KLXVPlTEbIG5Qe28pQaEOVczSCHBhKCCkQPm kfNnz3UxU/QFdKYcbRetlHXL1Ge2JYqFBOYXHdEAFARGRQzfUQgieh+RdEsUDK1C7VkRTlr0Fhj+ hjbZfIBmz8cbfQk0r/DDBkVf2O8U1Kcd5VnYpVXFBB15OjsrNmdrTonoPUTSLVEwrMTWSeNn+EZi IqaLvbaXoSaJ7oLVCwwr+xJojWjcDMWxsUMczHwnmYCKCcqG+mQkANlh68Veq6sZ+gLUNyY5TGFs Y/vFRor2XaiOPSKSbkkDOyLaJ/ZN7HN2Vr/UwNIbJjuwizJh1peAzNDgsAsy459tLWyxQEfAygHs uGi+uaxgKDSwZ9JR0c7IF51TsW2cAw2RdCMiIiKKiEi6EREREUVEJN2IiIiIIiKSbkRERMmBiUYm GfvCC1ihEUk3IiKi5MDHFJk+G+7PiKQbERFRcrD+jH81DEjSjYu+I/ojsnl5i+gfGFCkS7gW1rym 83iGDYnvw0sBfKWUyTlIT8EHA/gQzhd8vhquF+YrNr7v5/PkbP5++ytwxYgzFb7ZzwQ+MGDdK1/G aZQHOvkwnFM+oLzxDWEdA4XgE3G+COwLp9wlh+8/pGFFg3cyZSNtAPxA4P8DN6N9hZIlXQiHDwL4 rBShzuRhPx/gzATiTQIL19OFwikmWMxfSMJVUK7qACQX4Cs3jK6Aez91YANwdNPTjxHCWHGFBGSa 7vNcC3WolIk86Sj5ICMJGtOtu+DaTM5xAM5kcnHW1F3w5RptBiczyGNPv2BMAh/WEGmED1xom7Zt 5QMcY+H6NYlcacN96e+ipDVdPnvFOxTOvMP4VhTqsSNHU7+yA5eDkDharvf+FQSuQyg05lVfgk6m J8KZL5isQEvKBUkTG/gktZ/+8olrdyP+MtLgy6hiaCG4/USg8+nMcR2azn8Dn80ySspkuuLz2tDX cTqEn3sTcoh4cdlgXUH2NigztG38JuM9MAQdUj6uK9MBbR3vZLipDP0Fg9C3cRJwdITnPI1sEaIv P3Put+YFfL5aL1y5gsbCd/ClChqbjaxQaCCkNihjOiS5DsRlHm74QkGDdNM5nUkCZMsoI1fy7wl4 Bp1Hdzo2PnNOp+kyZM2F8CDubEBbtX6IwdYtW3Mi3b4CkVNwqVhoUDZ0zNmA+9ck80IpoOCkizaK S71nT556T/5EKSC+EZEfAIWI9hlqUWgMmAKanWaApmudVOPrk6ED/ks5J1tEA56h/l0Z/oW2MYSF 4QYJf7rqcZ5elrwNHz68iy2Pb9O5TyathXvi29eeA3FligPFNdjuksAzeQfySBDMDr+kP9oj/qoT cvzn4qBcQ64QpYH35b5J9kiG1vh5zTbERosLRwK8GwQbRjiAWNSHayZwDvWOi8NcgYZCHdnhIRpr tmEoHQTPCjuOfIBWj7YagmcrmTI8zuR7grrIZPdm6I6zIwiM+2rkC+LsaZy3dt/GEzv8ISuoj6TR iAVtmvvSFpAbfCsTOkoVGHw949QegieMkwW+Iyg/Row2WgT3wZfEsGHD/LFsKw9oa9qWIVDrmY5j dMJEG6GebYRhzkMpwS8ubSejd7ZUgNLQXMh1lBPP7YtQPaDgpEtlDhsy1Ed9gHjBEtfwIN+W3S2+ wvDAz5DFFjANXCdsvnz67ON8Wf+eRAuwnvrTASfFllAgSxtbCoGnIhUIBASjgIARAITWIhdSwSYF oWG6oIKp7Ez2Toa6SZMlCIoVJgSGhqcNigB9OHQ+uL99yEdUDRx7r3QErzZYno/T5iRyzaaZUgZh BAKA7S1Ju1GHLumAsFG/+ZCtBUN8nkt+qC+EPFO5Irw2HHh3wVxAEmHyLnRq5IGOkzq0bciCesym qaFIhOcQG446Rp7Q4oiMi7Nx+/EAhJdNk0bzo+woDw2+SkBN5Gvjho3tUYAdYeGg32rWkKQtQ/Kn UZ4BTt21TjKB82zbYORJW9Z2iZKj5ir20e7sOzJZa8MkpQPmR5QPa6pi9KCjEUZnPNc6oy8WCk66 aLTE/rIhc/BWj63WgsZotcDQbkMj1gIDNPRsQ1h6zLDnx1aGJqEgvpLVmngGrgEtaCREoVBAwEwg 5QKiRTCTqlF+MyEdWeEpK5yVtmUBmYcRJSCaUPuDXJOiHDNiIBJHOqDh0EBDMHJAKEKQF56fCdjY 6QC76zmNCAK+XE28tXTAzowNH9LoiQctInKEowXcRTJHEO5HiUjSOnNZIUPbDyfkkvahPNiJUDoE 5CIbiKJgtVGUAurXKhYQnw0ZT/uzmiURUWycQNxoJnXMIbDThm3ZzgmEDvpps9YxPuWXpJiEINYg HYnt2MNRDvkNo1cXAwUnXYJCEmYD7/0KAsxNn9p1GE0vHTZSJmPQHqgIGoUlGgQ7aahnQa9PJVlg k7Okq2DSDk0bIgm1NzQ9nq+TQ+E9M4HwO2G49nRAk0oaJtMJZHIDSL6TSDfUxnmvpEbGqIFQ3OkA QdL4Q0AEdtSgYOSQ9B5JgKy6Q76EYLKh2XMFHTvk251VKkmaLiSOPTeMmIHNOKnMILukjsoCJSAk Fjq+kFBp39bGjKykW5ljQSdOR21BPdqYb6xUSco/o0tGqIRNIkCrgms5PzQ1haDDybY6BeKmzdG+ WDFilzayj/xnA6NjTDDhKiDlFMqY/FpOKRYKTroaSZZCULQdPZZIuiQFhUtSUECWMCCZULsIQQMM iYdrwiEYQqihrQmGmCQUDGm4F40qH0fikAOaZC7gnZI0XYauScNaBQIZki4TU3b4B2jwSaSL1piJ wGikSWWCMNAZhdoNnUS2DjEEJgOIJtfoDtg4wwCV+QDypazzWZpHewrtgAxTmUwMnbdTX0n2edoO kWszgU49JBZMDuGwGuXBljOmJBtQMx1oK6HdFfmymi5r2tHgFZCqNS8Q08+G6ccUAEFm+/CIthES vgXyybsq6MDtSgM6s7CtJ4EYgwR6tZOztGPLB7xzX/g0Ljjpvn/7zpsSrFEeuxTalYVqIAAthAZr v8BhqGO1CRpcJiICCHHYCCEoa8OlR7X2Mxpe0vAPIz7BBMlnrk66WYVA0EdscUx4ZQMkkDR0QgCT 8sSwGSDIoRbENSHpoukmTT4smDdf1q5Ov3SKtZlcmxR5gZUgtuFyDoKlecsXEAejjUz49OGj77hp V9k0q2xAwHPVduiskzoTyDgcFmP6SqpL3i0bMaJshNdC9iHZ8FxrYoNU0n34Y8HIIiQ+Og7brpmo tat8eJYtJ9qLDdOvkYezLRWkXVr5A1xD58eoIRxl0pbsc3XyLRtoI5gXNEI38yLhc5GpvviYpCik S49jbbonXSGGNl0mkdS8wNdSrBjQwkb7YQhHY9RCpFHqDGq6ikZrRROza3IhNipSh5f0nAytsA1C GOSBik/qAXlmtgXqQHt71X6w62JSSVpzaIHQJN0fOyzaEQ0fUkJg7OwxnU8YXpr3DMmLjispGiuR f0+dSD8TTFkhUFr2FpCWNbegqVjbfG9CCfao6wQAHTdtpFhfF0G6SR09ppGw06N+ksg8HNElAXOR ko+2GcgmtOlCIrYTwNQQEksSaGPhaA2tD3lR0Obs6Ib76ijs+tVrfgUSE226JItOlvMpi6TJWsW1 a9e88oLM0ZmTD22n3As519EOChIrIihznfCi7ZMXZCyc3LYg8jXmBbXpsl6X6Ms8E9BOyQedWbbV T72NgpMuEzSEwPahxb//kNcvX/lQ6uzDNgQYPlDpkKGSAo2W4QraL8LGX7t2kcKjkrNpRdybHptG DMFC3DQetSuhTdMIIWeGXJAveUmy21L5uhogHcgrBNnFVLJ5i59MJMpqJvDsJI0WIMDki3e2QyQ0 BBohmoo2KCb5KEveWW2llBP5ouOw5oDHDx950s0Gyijd12us80XgSaF2nQSIGpJitEJHQofBO0Bq /A5NQgBBZvUFKzUUmBh4R13ilw5oRtwbDZPEu/B8Epoh9stsUAJA20z6fBqNEzs2M+2cG5ohFDwz iYwtaEMQLHnmvbknbZj60wlcyhr5oOwgFMiFvHFOphEg8kA4f+59//59vw+Fh1DttFm0TdoH7QQC 1Elm2hZtE1MUpHtg336Z7NoYZggF9Ub7zBYRmlEjI1nqM5Rf5J57IKOYbsgTbcKCskial7HYsH6D /Pa3v3eZJyJ/yAnzHZQrx5KUnEKj4KT7K8EuaSsUaIQZ1x/2MnY57Zq10NkAMdkVHBHJYDVMOjBS yLaqI+LXR0mTLovx6fGz2YmKhXwm0HqCXL4Q6y0wIZIrWHLTF+safxUwekoy0fQn8KHSoRwnOyOS UfKabl/7Q2BdIcOQXBZk9xaYgEv6tr23kWkYmg4MnSPyBzbSTDbI/oJCOLkZaIjmhSzARol9ya6k KBa6uwIgFzBZ2V38iiFUCgnaTm84gon4NRBJNyIiIqKIiKQbERERUURE0o2IiIgoIiLpRkRERBQR kXQjIiIiiohIuhERERFFRCTdiIg+Bp/x8mkxnu5Yz8tnsnwOj/8PPrPls2H294VHrIjeRyTdiIg+ Br4E+PQbnwUQLAlfB+zjL/4zOKa+NSL6NyLpRkT0MaI/hoGFSLoREX0INNjQAXrEr41IuhERfYhc XGFG/FqIpBsR0YfIxel4RO+gVPxfFJx08dCFs+J0UVgJEYIH93x8yOIdC2fN2WKk9RQ4T8bxebGB d3yckGcDecPRdFI0iCQg4LkGjEwH6gsH0tmcSONXljrKJVYaETuINsH53QkYqUjnmY2IHJlm/gm1 g9tKG+SxWMgWRSIT8FqWiwP2ELnGoesOmOzrjnMoZBqH4rhyJb4f2zifx7sff9lvndvjhCqXAJWA FSA4rw+jq/QVCk66uIIjKkOmWFYES8yXDCjETAHuegP48Q1jVRUDdFS5xmEjeCDLibIBj2XWi35P gKP1bB73iTIRxg3LBAjERlzOF0mdIxEQiHxAxId0HTT1q97cWCWQLRJJb4KOoKcxuljpkI/yYYM+ FgqUeaaQPUmg/lg6p4BQrewRnkdNMWisucRJs+C9+0KWk1Bw0qVBE1IlWyXYiJ+5gLAhu5uTQ6Jk Qj7h0wHkF0a7LTTycZ1ICJ9ctJ3uaETpsGP7dh/MMhPynRwi7BBhWrJFk00CIe4fPeiM+hpixrTp iRr31i1bf1o5QBibbOF/egs2zl1PQGeaS5w4FBsbZr1QQF5s0MpcoKGDFFXLqnwMNgt1oI9b0nxN BSgAYYy5vkJRSJdhY29HfyDOGqFm8gG9aakUfG+BDi0pZlchAeku6WWtAbMCHYjVdnLB/bv3fhLO EHNnz+kSNVdBYMtwtASBZQus+erFS2na0fPQTWHsr+6CuGkaNDIdINtitv36uuVyOE1MvVxQU13T q22MUFt9EQ8tCQUnXcKTIExojNiSIAlsNhYUiI2pjyDob+w4XENASQuvvbS0+B6exsQC80waCl/7 oMWgTaFhMKyjdyWUNI2DECTTp06Tm9fbI1VcPH/BkwtDGuxu1us/diveAYLAFoWtNNfIEnxtRNgf BNtGKQZoCATHxL6I8OdiY6RsuSeaHBFWGXaFEQp4HglNx5px0Bz4jS2Ud6EcCdSYLVoHhLPYCDCj B2zQ2E7VjEQdWnMGoe71N0N48q1BDwH1iHmBfPDeBC4kakemmGOgoX6F1C/PbBeFdEN7L1GqR48c 9ZN9k/aWbXLryaPHsnFDZ967C9vmFdsIv+4Uiof3O8Mi0bYy2WGxiSMjmezhxLdLZz+m3pAv8mM7 IdqM5pE65hlqfiG6Ce2FoKY7t+/w+yz2tuyRRQu7T3KVSyp9OSQBMxBloqNnlt3xGwUPsxZtJ4lj MFnQPmnztNeQU4qFgpMuIaSpLASMQoGEKRSNN4ZQ0SAgRAW2FwqF0DAULBF4mTC6daMzRDTaTdXS ZR1RfWlQEG8m0HAsOXp787gyX7lXLl32BHz54iU5duSobDA2QkJTQ9YaqgQbGiHiEVCisJIgK2vo TwKVbMPdQJDa+zISCCcGsFtv2pjZHELZMkQ+dOiQt40zwWWH6ZSzJT/KVm1jvBeTnOSDhss1nEv9 ZELTziZPZIokOyj1YcmLZ9ApIOCQA+YHSFY7CMiW35QRk66UKddD1plQPrFcDu7PHNpo9sxZP5Eu bWno4CE/TULyfMo0E4ig3LKrZ2GLUBCSvjBDHoh4rFoebYp2m60jRH4yzXHwTkkTjXRsOslNG8T+ TRvVSLxEANYo0LR/2gv7NSoxUYHHpzpLC+RpomuH3R3hItuVi5MVGTpl+EDD0xN5mSi/lBVtGmWC UYRtl4xyadf6LpgziaaMWavYKDjpImCQgF29QE9jDeEIoh1q0cjCoRAkbAPiIfTNTZ3mBbRWhDbT zCnEH94XjW2T0bjAxAkTf7IRQmwaAp6Og0Zs7dQEkwx7VwuEKSQzNFvVztF8Q9JmkmTUiJHy9nXy yg9A2WrHo1BtHiDYkLEC7drmk5DgtiOgY0SwMtnMtm9rNy98+/LVh+9OAhq7DZmfZFOjk1RtXp/L XwVCk6lMKf8xo0bL6ZPtYebTIR3pDhsy1AupBaMMJicz4cWz54naXRJ4B9pzCDq+dPZrtHDCm2fr cC0yrUyhnFASwhVCEFCobTPTr6ML8m3rEKAYhJOWE8ZP+GnO4OnjJ75T6659HPNCOk0XIkf+6JgB o+hQHmnnVomhQyJEvQXyiEJXbBScdLVA3r17l9rTrk3YAoF07XIOjtMDW6DB0asqIEtr06XHYsia aTjKfUO7DhNylszv3bkrY0eP8XY7C4YnkBmAdOlpLcFnM9SzwiDTMrDJkyf7crDwQ26nibcdTT/D zTuHpAuBh2QF6fAOlKONNoxQ2QCV1BekY+srBJpuuavTmU7Q082csx9CVyDA4ewxHa2SLp0mxGGH yHSSmcw2CN3I4SPkzKnTqT3JoIMOh+dvXr2W4UOHebOTBR0fZWrx8OHDjmVy8+bOkwll472GzWQi 7ZZRTpIWSWeG2WfIkCE/aXzZRmXk+dyZrnnLBMoynV0XLRTSpRO3YISZKfI0dRMSFSQdkvuk8kk/ lePzp8+8HIXPzBVouunME5QlCpZOHtIO4BjbdpB123YSZd+VWS5LGnsbBSddNFzIyq4AQJgsySIQ 1rzA8o6wh+V8O4yELC3pMqSgIjLNfkOMoeDPdwXfsruTdG7fvCWD/vjT99QW5JH7g0ePHvlK/vDh g/8NGAZnIl2GhxB1uqVzEE7SBE420iUf4RpUBEM1GPJq84XAWHMDJgxLGDRkSCfTEj9m/RfOXyB7 9+yVoUOHJq6BDUmXOg/LnndWwkdLYcLVaisISniNBW2LkcCpE5nXeEOUSaTIiAazjAV1kOmZgJEH HU+ugAwZpluE9vwQlO/mBA05HchzOtKlLinbcEUJHUxIqhaYpsLjKEuhOQmtPDTTvHz+QsaNGdtl lJUPIN10E2m0EThFzQuMjlQ2FeFoGfkMSZe2n89yu95CwUmXXpYCwtivQJiseQGNwApo2EsBjjcb mxVDRoz1CsgCAsq0vAsyt88FCKQlXUAPvX1rV1silaPaI5UNMdl3SiIVCzoD7E7hOkmGc4B7WxML QNukQf/4ln6oTz7CdbqUnZIJnZUdQkG6dkjJcavpotUxzM9ki6MedMUAjTup3LknGqCCOrUdLeB9 9dlq+7dkn2QOCoFgH2nNPEScNSNZuFhqFmpt5CkccYTAprt1c+5rkAH2Q8oAQESZlkgyr4AJx05W ZgOkHpqnFIz+qFO1ZyrQ8iDjcKTERBWgHEKiou2ES93ovJgTsEBpYSTR3SVq1U4e0pkXkDs4Re2x qtgxuaeg7VhZT+IU6vrXJN1nz7229u5NZ4FAaBWLOhsUpGcnZrCxhsuAQhtu+FvXeVrtMwR2HYbx EIT2khR8OAGBXY/zLCBFDVvOtTRiS7pJWkEI7J9MVKDlYGvFNqYaGGSHYGqDB5gDsk0kYbKwDQcB smtPIZy6FMmyMoNyo2whDkDnZdc7Y8tmYuTr5wyarmvAtoNY6ho3mpkFE00syVIkdUrcQ+3JOpFm 6y/UVpLAce6dCemG/zzTjqgQXjviSgc6+EyTVkmAlH777TffZtLZXgEjNtoy2puaIHL54pAOKyQ+ C8iTdh0CE1HZ2HGe5FsPHpKVTtP/9KG9A8VubesZoE2Hmi7PDs0L2I+tDGHKsJ17NkCY4bMVkCuy rjZdyis0iYUdNqOGRQu6yiej3F/SvMCSHnq89evWe42NpTAszcImxioBhJ+XZ1JjnyMPfs+YPsPb zWgEoPVQq4wYNtwX2t3bd/xSMRoKJgYIENsqlQqhhQ0iBAKI8CM4kBWfIDOrHhr8IQMaKvejApVw AQ2P6/RZzOrS8CCNbB8FQCRop6Rw7Sgz+TQU7os2kTS7HQJbKLPJEC3XhQ277Vibt7lRVkweQbBT J0/x9kKIUcuVevn88ZNfwUF9Na5NLkfyyKiDTke/pqJB/+0//uptcHdu3fbEDQlzH/KjKxHQqlTr puzR/NF+0froiP7880//DmjZaEgM/zgnk12Q+2eabOM52FTpEMMF+ACzD9obWiBkmGlOQEHedPVN PlAzA20lBMJPp2s7B94/W6cDmAzk3EzAPptUTkzaMWmF/DGk16VqH96993JIntQejkIA2ZFYpgho z4MGDfLtz5qG2E+7VECiuX4Nx2oEbNC0saRRBxo9xzEF0Unx969//WtHp0KdUm7kHY65evmKfxeU v/172+cQMNkNGTTY2+mt8lQMFJx0IyIKjWw22FICnUiS7b4ngJgYFWVDMcsJgrfD/YhORNKN6PdA A8tmhy0VYDbIZALrDjKZKywwU6hduZBg+Vh/qY++QCTdiF8CTE5du3Yt9WvgIF/bMqaaQpdTuCIk oisi6Ub8MuiOS8H+DP1CMl9gMy+Ub1lsrBGZEUk3IiIiooiIpBsRERFRRETSjYiIiCgiIulGRERE FBGRdCMiIiKKiEi6EREREUVEJN2IiIiIIiKSbkREREQREUk3IiIiooiIpBsRERFRRETSjYiIiCgi +ox0c/FbGhEREfGroeiki9s3nIZnCjjYV8A7Eh7oM8UHAxzHQTNO0zMFcOwucMF3/vz51K/eB75X CUkUhilKAo63w+ivERER3UefaLo4cU4XRK8vAZHaCBGZcO/ePU/Qve0blREA4YQIYV5IEKYlW3BF fK8ScQCv/2E03YiIiO6hT0iXqLxhwLu+QOhtX4NE5gINuFkITbcYHvd9sEYT2DME5E8kYUUhNe+I iIGEPiFdNKhMca2KAeI1ZQskmQnEWIN0+2tIkgXz5vsYaREREcVFUUgXrYngjgSrI+Di0qVLOyJ9 4vmeQH02CGNdXZ2PcqsgerBGtG1cs9YHtdy0cZP/reAZBAskwCDBDQlISDQBjfprQXgX7MqQJhF6 CYxI8ETCnoTaL572uS/5JvilAk2XfBN+hUB6bNsovOnAe3I+pgwNs4JT6WXLlnWJREuwQYI52nha 2Hqxr1KWlBH28UxACydYH+dXV1XLvTud4bDnz5krLc27vDZLED+eZTV98kTHRHnwLBuhgFAsxPrS IJycSz6nTZvmf0dERKRHUUgXjdJG3CRyqQ2SB8HaiK8If0fE1O8/fAx8ItgScp2ItUQHnugI8/bN W+3nOEAaX79+9ds8i8i8kLyNUGoBEdnJvMePH/sIvTZMNWRro+uSZw3Z/fLlS/8MiOn169f+OYTM 5r7pQDh1G/IZslMzCxFmiX5qASlDeIDn2Y6I+9BxpAPhxG0nsHfPXhk5fISP/goWuk6velmVD9kO eBZlqGBbTQoa8tpGBeBd6awURIdNinIbERHRFQUnXTTJlStXpn61gxDKaLsKyMOGLiccuiUYbMBh KGpIAa0WEArcng8gs0yz7pAlE0QWPMOSZqi5QeaqDUK0EJElde6ZSdsNSZIJM41XRWhz7mdB2REe HBBexQYVRIvPRHLkIwzhfvr06dSWK58FC2WHCSOOxksnoiFvbOcDJoyf4MO2KwijT3hrBZp5JN2I iOwoOOlCXGHwPGbmraYL2VhN9/79+10EGI01tL8yFNeIoxAQ97BxnyDQTGGpIfIwJDVDfPYDNLfJ kyf77SSgGbN6AfJVQNjpJggxBWQiJTRdhuwWaJ/hKg/iYlGemDvQzNOBvEGE6cDqhT1Gi0eL5RoL lsYxusCUU+7yfuJ4Zx3x+9SJk6lf7fnKlJ+IiIh2FJx0EcQwHHO4egENULVWEGq6aHjhul6G+dht FWitqgk+f/486+oItOBQe54zZ07HUi2WhI0ZM6YLqVrwDN4Ne6YCc0SoPStu3LghI0aM6GJmsWCY Twdl1whDrGpeAGzTwQDuF2rGFtxr9+70E2VzZs3uQrpMDNLJ6PtC7HR2iknlk+Ti+QupX+2a7pHW w6lf7eUVmkciIiJ+RsFJd+7cuR12UIWf2DHDcEwFhw93CjAamiUUzg/vgV3Yki6aKfZXJslyWd4E oYQEieZriYaPH0ITxcWLF/1fbKzk0a5egPRDIlcw0cfwnUk+CyVRtPuQtCBdLSfyZcsMc0BoUrHg 3ayNFrCmWCcWKxZVeC1WQSfC+9CJYA8OCX3alKnSdvRY6lc7aVvSTTKPRERE/IyCky721j///NNr gQrIA8KAuAAEoUN9ND5swMOHD+8gOK4NNVfIXCe5mKVPR3bpwLUM97HJoqWBkHQhXPJBfrGHQpj6 kQCrHSBRa9Olc0in6QJIdMiQIX7lAvfhfL0fk4AM7/WdeB7viPYNyAv51TJjtcDo0aN9J5MEVjqg WdNZ8Qzuawl/9sxZXUhX3wfSpQMgLwcOHPDHmIQrGztOdm7f0TERt7hisSx174pmzvm808iRI/Na 6xwRMRBRcNIFTOgwFIdoMS0g/MuXL+9YfI+WxWw4pMK52Bch0aNHj3qtVY+pCQISwf4JoXAtRIFW 9/vvv8tvv/3mSR4CCG22FgzzWbbGPSAOngWJzZo1y9snFRAjz0aLs5N9EOigQYM6iAyy4dpRo0Z1 mdUPwftzL8rCmlQAxIhJgzzxTtwbkwLaKZNulAl5wVaNTRkTgp1cC3Hy5En/HJ5HfhUH9x+Q8Y5g 57v3pw6YPIPEeTaTnAB7MtepTRl7t+34IGmer6YhzB2Up747nUQmm3hExEBFUUi3GFCNEUCoTExh Sw7NAxERERF9iV+CdBn+p1uPqzbTiPzBhCbarV0VEhER0TP8EqTL8jHIAYKFfNF0MQVYO3JE94DZ ICIiovfwy5gXmPTBhst6Xj7XtfbXiIiIiFLBL0O6EREREf0BkXQjIiIiiohIuhERERFFRCTdiIiI iCIikm5EREREERFJNyIiIqKIiKQbERERUURE0o2IiIgoIiLpRkRERBQRkXQjIiIiiohIuhERERFF RCTdiIiIiCIikm5EREREERFJNyIiIqKIiKQbERERUURE0o2IiIgoIiLpRkRERBQRkXQjIiIiiohI uhERERFFRCTdiIiIiCIikm5Ej/D54yd59+atPHvyVG7fvCUXzp2XtmNt0nrwkOzfu0+2bt4imzZu lPXr1snqVaukvm651FTXSNXSZbK0slIWLVwkC+cvkHlz5srMGTNk6uQpUj6xXCaMnyDjy8pk5PAR Po0YNlyGDRkqQwcPkSGDBsvgPwfJoD/+lNEjR3VJY0aN7pLGjRmbMY0dPcafx7WjRoxMfA5/hw8d 5o9zPvkifxMnTJSpU6fK9OnTfUTqBQsW+OCoy5Ytk5qaGqmtrZX65fWysqFBGtc2unLYJE07m2Tf 3r1yuLVVjh05KlcuXZYb167Lw/sP5PXLV/L967dUyUb8qoikO0Dx7ds3ef36tQ+xfvbsWTl06JA0 NTXJhg0bpMGRRKUjxPnz58vk8nKZWDZeRjviG+JIbqgjoTGOfMonTJCpkybJ3NlzZNGChbKscqnU 1dY5Yl0tG909tm/dJs3ufq2HWuXokSNy6sRJuXzxkty6cVMe3Lsvjx8+kqePn3jC/vDuvXz59Fnk +49U7vofKM8PHz7Iq1ev5OnTp/LgwQO5d++e3Lx+Q65eviJnT5/xJEtHRLls3bLVkzAd0Yr6eqmu qpbFFRUyZ9ZsmVQ+ScrGlXmS//P3PzzxQ/p0EhybP2+eO7/KX0d9bd++XQ4ePCinTp3y9fnixYtU riJKEZF0fxFAXBDaibbj0rJrt6xrbJTamlqZ7zTI6U57HOe0OUhzmNPaJjhNbc6MmbJ4UYUsX75c 1q5dK1u3bpW9TgNra2uTK1eueOKARCJKD58+fZLHjx/L9evXfX0dOHDAE2+jq/O6ujqvbc9wo4YJ rmNEY4ew0dAZQdBJQtiMPCD/EydOeKL+/Nl1ehFFQSTdfoAnjx7LcSdczU3NsmH9ekemNTJ96jQv TH/89ruUjR3nhQmS5fielhY5ffKUJ2GG/xERCswXjx48lJOObNG617v2AlHPnDlTRo8eLUOHDpXx 48fLPKdNYybh+K5duzy5Q/I/fvTf0UipIJJuieDhw4dy9OhR2bx5syxdulQmTpwogwcP9jbOyiWV XjOBTCHfu7fviMS2H1FAfPz40ZtITp486UlXyRkNesiQIZ6YMUFt2bLFmzbu37+fujIiGyLpFhlv 376Vffv2+UkWGvCwYcN8A66oqJCNGzfKkSNHYgOO6BfAxMFcwLZt26S6utqbM1AUysvLpb6+Xpqb m+X58+epsyMUkXQLjDt37vgJKialysrK/LAN7QA7GpMvERG/Ii5evOg15IULF8qoUaNk2rRp3u7M iG6gI5JuAXD48GHfyEaOHOk1AEg39vgRAxnv3r2TlpYWbzobMWKEX2a3e/fu1NGBhUi6vQjssZgL Vq1aJe/fv0/tjYiICMHKmHXr1nnFhGVvAwmRdHsJ2LGYbIiIiMgPmB0wvQ0UlADpfhK5WO3GH4dS vw2uNogcqxG5tFLkcqPbEQ7R3bWX60XOVblz6kTu7UztN7i71Z2zXORspdumR33Svt/ixmaRC+4e pBubUjsNvl5yeVnlnrNE5IrLk1xs35/CuqUV8v2Au/+FWvcc9y43yGuIa+7fapcX9z6X3T3en0jt N7jd1H4P3ufWRrcjzOs7kfsur5fcM6679056zsuW9mOX3H0uuzzLo/b9Hfgucse940V3DmV32+Up xLdT7h6uPC+sce/tjn8+njpgcGOLu96dc8Wlmy5PP+G8u8da984uD5dc+b8+ktpv8NDdg3zcdOVx 0z1LEiYQr7l7nHfPuOraAOUT4vkOl093/Ia7D+Urd1xy5WTBsYtL3UZYFhGlAtYas754IKBENN10 i/DfSu2iqantnsKRTUZkm9RijVbyOdOmTJfaimmpX9mQy1qvbOf01HRBWegzvqb+htA6yZQXrmUd cLayzZRf7k/KVP4c+9K+mRUvHbe6jifEZTqxk+3bESWHRYsW+Qm3gYCSNi8gZr/9OUzefsxV4PoG 9ctXSUVlhZRNnCR7D7am9kb0DV47zTpBe//Y5v67274dUTLg0+UpU6b4JZOzZs1K7f21UdKk27i1 ScoG/U3WrWJIX7rY0LhOzp46Jp/eP5PVq2plzMg/pHn7drl99WrqjIjiwWnfN6NtvZTBJ+Ysmxw3 bpz/wAIfIF+/fo2kWwqYMn6CjBn0h3e4UsrYtHmj7N/XVcPd1dIsy2qWyrAhZTJ71kJHzOvl1oXz qaMRhcMrkVsJmm5En+HatWt+hcKkSZP8cjFMCSwfs4CI0XYHAkqWdF+9ExnzH/8hgweNkL/9Pkyu 3Czdr7QOtx6QHTv2pH79jM9fRA61HpGqmjoZPaZMJk4sl4b6etm1Y4ecPHPRe9qK6C18FLmyLrUd UUzQjs+dOSstu1u8H5AJTlliVQKfD+/fvz91VjL4ug3vdgMBJUu6a9ZtlJHerd0Q7x2rYXld6kjp 4f6NC1Jfuzz1KzdcvXZBWpq3SGNDnSxeMFvGjxoiZSMHy4JZU2V942o5cPCQXLh6053pSCQiD3wQ aZsrcqZSpHWiyHGnPbWVi1zIr34i0uP61Wuyu3mX9xGML2QcLuGHGLeUqxpWesdMOFvKB3g7i6Tb xxgx9G/tjqT/+F1GD/5Dhvzt31NHSg/3Ht6Q6qX1qV89A/ati2dOyM6tm73D7+nTp8rwoaNk5J9j ZNaU2bK0comsbFjubcYnDh2VK7duyYuXwRKpiAS8TP2NSIc3b954UwBfVOJPAVeRS3ATOW269+2L PE6eNMn7TYZYcb705tXr1NU9A05z8NUwEFCSpIs/199++83bfnBfiHNnfIFSyaUKPvstBp48eSLn zp3zvm/xgUtkgsUVi135TPRCQdQDBAOn4qtWrpItmzZ7/7ptR495J+L3794bmOaMFwdFvl9I/RgY +PTho49IQb3jSB4vddtcm1mzerX3XDdj+gwZNGiQX6rFxz34BSHiBY6XIMEzZ8749vb9e7YlgT2H +nMeCChJ0rWf0BJGRfHqRelqK3z+W0rAZ+qlCxd9WBhsbITMYehXU13th4STnJARpoaoBITDwf6G EELgaNi4kiTUDsKH5zOGf5cuXZK7d+96PxLU0Zcvpb2UrwveHxD5djr1o7TBTD7e6IgAgeZ54cIF 72KResBDHV9w4XgeW2nFogqZNWOmDyFEp0t94rAcl6CEQCIihXa+mAQOufokigVRO358KzyZ5go+ CaaNDQSUrHlBgebWH/D777+ntvovEMLnT595mx3hdQgvwzATnxIIxcqVK71LSpb54D1q7ty53u8v iU4HB9gktplAQXsidhhfGuHoBC0Kux3D1jVr1shqp3GhVW3atMlrOjt37vROUCAWyL7VdRgIIms5 CSmE5ypI6NatW578CYcDMWl6+fLlT+n7u4/u2DORmxtFbjTJ62ev5POr9/Ls6St59/yuN+cQYodz nz175id0cK2JdziewzPPnz/vtT7ygjNvht+4NCSPODMiQYQsg+J9+Byc8uI9eV+ic1RVVXWsRaVc KB+chv/973/3bYdyGzt2rD/GOYzyKDeIFV8ezP5TRjyL51Iet2/f9qOWUiLP7oL35H0GAkqedDHS 9wewHCbiZ6ANQ2gQGYR29erVDgJDg4PEcN4OwTLDzVIiJTFIRgkMzQ7yWbFihRdQyB8SpwPQtGTJ Ep8gq460YJEsWVwhZ7YulVPbl8syN6xeNG+hLFtaLcsq5necx3Xcg2gJeIbj/iSeSefA88kHpEon RN7II0Ni7SQg42PHjvl3O336tH9PTGU3b970Lg2xmRZjqN4fQVBPtPuBgJInXYbA/QEQAZrRQMRf //pXr7XhjJ2/LHonjRkzxv/FuTXf1kdEpAPtZKCg5EmXCKj9AWhnA2UiIMQ//uM/ei2V2WfSnj17 vMbKX8wF7GMIHxGRDphXBgpKnnRZvdAfwLAZbXeggegAA8ktX0Tvg0jEODUfKIjmhV4CoXcmT56c +jVwgLMS7JwREd0FNm8mGwcKSp50WZQdgsmKpZWVqV8/gzDRzLoXewnKQBoiKf71X/5HZu+PERFZ cGDffmnakeAL+xdFvyRdZrpnzpiR+tUVrCVlVrsvMHVqb/n+zQ2UQzrPTCwxYglToTWI//Hf/zG1 VeL4jOP5B+3bESWFdY3r5ERbgqP8XxQlT7pl4362F7Imc/68ealfnWDNJVF30XT7AqzJZJlQscAE VdKsL+tD1YvTp0+ffJkUArt2tciUUf3EnvvmqMj36OWtFMFHHO/fDpxP2fulTZegdrNn/qzhsa6S VQS5gsXYLGViraiCL63ULMGMvF3qxEy8PTeEztQXC48ePfLLsUIQ7M9+LcYkxeXLl1O/fgYfGnQH s6dPkfVrVqR+lTg+4npzYHzx1N/AF3QDCSVPunyiGoIvh5LMC5ANC9jR8viip74+vRMaFrgTFhro AnjANTNnzvSfXbKgn0Xb7GMBPwvdMSHwOWYS+HqpmBMCLLgPQ5zwpRJ+Kyz4pp53TIeG1emPZcI/ /cs/yKcvxgvaJ5GW3c1y7117bLcfLz/Inr0JoXMScPncaWl15z66diO1R+T48TYfNeT9y5fSvHWz XL92ye/H9+oO9/vB3Wv+d074eM7913nviNIBfkMGEvqlTRdtdNGChalf7eCT0HDZCZ9U6jDbAt8B ISGzbAUwScdXTwq+NrJEiiatBJ0EPhAoFvgYg3e04Muo0A8En6CS0qE+B5d6XxLioP2P//3fU1vt eP/hiyysXCzzFi+S569fuZFHvWxoTArS2RW2POdPWyQnL1yTO69ey6xJ02Xt2g1y5dJ9OXHkpMxw wtnS3CJtx2/Iof3HZfbE0nZuH5Ed58+e874+BhJKnnTx0xmCz0rnzp6T+tUOhs/4ALDAtsnnmyGO Hz/uP/VMAiYFS1As8Ld+PjEfZCLdMA+FBBp/SLB8oBFqv/ppbDrwfnikSoTriwb98af83790nTA7 2HRQxo1IDiRYPmSY7E1j5uFDT9wZ8fexSw2r18mGQ4eFwEboodvPPpbdb7/KUbe9qKJGql0ngnv4 nV9Ehi2eJ9UtuwQDznaXr5ELpsuCQ+dl/VdX124f8YT5u871D7gxZ3t1apsYz/wmkE+j20e36rdT iXNs4hhpu0s7XOKZu13i8xfccRO7GoPFlVQi73iQJRYxxpqHqUSp0p3Hj3+TwSQaHtAGEvqlTZdv 2BfM6zo5hGem0P8By8YwN4TAgUq6xdgQMrZhBSsErFaM3TbTUB0tGdNEMYBTlpDkcfuIuz4LTC22 4wA4mfFmFbe/fMIEWV5XJysaVkrD2ka56To1xbRlVVK7Y7P8v3/7Dxk2vtwTD2OHv06dLeXVlZ7g 1ru0/IdIpftb9+iL/PO0GinfdkSg+doPTpP+5hLHXFrJPv3rrhk3b7EsPNDqf9OVcS9KGyIcN3eZ LN6+z5PfOsdcZYsWS+3OfUIg/dWvRSbMnSe1hy94QmSlMOcRDB6S3OoSRLsltY/EPdlPd0CrgFA5 J1Pyz04lJWK/7fJJIt8kWgSJd1jt3ksT71Lv/taR3Pm1roOocR1ItXuf6k+uzBwrL2Xb7ec4nQH3 0I6AvNLpHHaJ9RcEkf+V3NpXuLb54tnz1K+BgZIn3dEJNl0+KcXuGgJPVthVFXiyevAgeZnQjBkz /BdkmCqYUFM7LU5LLOkyXLekyxdYIYFZQLih6aJQuPX4ngwv7+rd7LvTq4aMGyzfvjkpT2HIhEmy 6dgpr4GddQlNDWFmZSRvMq5qnSy6+0IWOqGHEBY5VbQBcuC429foSKHmxG35n//0F5nWvMsT2X/5 13+R6otX/X0gQcgM8mu8/1iGT5ov8yrXdhA02iHEYTVF/T2jpk4WL1vltUYIbZd73sbnX/11cxbU SU3TYb/d7PaPmb1INhw45X/vdHmcOneRrN13zd+HhPbJfZVYmTbjXNIulw66tM8l8kk+ND99mcgL ibqgEyDvdBBK+mjvkDCETl0xEKezqnGp2pVJpasvUpVLEDrnQNjUCdfr9CGaeKZA+H2FP/74I7U1 cFDypDvW+NNV8AUUn56ihYaA8LDvMvEFYaYDzplxT4imiNangIghZCZr+MoMUwMuDDkf4IUKh+Ws oEiHYn0We+bqBRk3utwPYxEstKG9btz+vxdWybimXVL57aNUHTol/2VRjVSeeyirnWaF8OowHAHd 5tKURWtl44t2gVcyoOQgLhLn0CX9fdF0+cu/DZWtTz/Kf/0v/+QJjKTn7fj2Raa1NEvjvqPy28SZ svbNY1n/qp1UuB/rQLi3EiHXNuw/JH8bViaLN22QTXfuSv3Oo7L+5D058PWbTKqokIY9R/w1kFL5 4kppbGn11252HcFkp+mubD3dcT/NNwmSJbEfIj4qX9w7fO/YR8vR/JRC0negI1Ai1nKjk6KsOI93 0fNIHWXvEvVEHZLoGEmrHBmvdGTMaANN2hO1S4sdaVe4v3R0XEdZ4OLdNYOi4f3HNzJnTlcz4UBA yZNuWT9cToKZo7cdfF93CU0I0qx991Uqz9+V/6jfIP/8336TWeub/BAX/Zoh74bLr2X0klVSs+Ow DFveIFWtx4SFbpAyAgvxoBWSENjJ1etkw7MvHUKNgHOMv5zPfn5vlx/yz//0u/yPYX/Ib4P+9MfJ 0yHX/0yetlhGzlgkq+4/dKT8Tv5j9DSpqF8tWxw5Qg5KGvoMEmQCMazcuUcmlpXLyPJZsrT5iCeb hvOXZUz5FJlRXS8bbj6UVW0nZAS+ZpfVyIZbT2VF22kZOm60zFq+RjY+euXvRWr7/EGuPb8ul748 k8vvb0jb9ydy4+0zkUvN8vHRaf9c7q/50Dz1daJ8tIx0mwQZ2qTvqb+1k9HEMb2n1iXJ7leCJ3lz iEvafiDmGkfQaM5Vru6Wu44aMwfnsuiwN1v13kMtfhXRQEO/NC+UOvC1mrRqIhtce/cTSpACAlDh Gj0udBAAfkO42C4hOoiTvyTO56+SCEK23QlO46OnssPdFK2O/WhD5MoKH6R70Gk9/prUfkiS+3OM cxBYtjm2fOt++ad/+ItMXFrV5T7r332R9R++dxDBpjvvvAalJME53JPzQ2LgL+/AOXQMJM0Dx7mf nqdkw297HyXSD4/dm5xxpXXLjV4uOV3+Uq3rsdz2qQp59fyQf0eu96OCfpB4r0wpPJ9yoRxVE9bz 2Ga/nqdkbAmbcqFM2a/nMQZEG4aY61w7rHEkXOv+0i5pk9ybeBxOmc4biyrm+2WPAw0lT7oTEr5I K3XkGsOfCRGGgjRqJlCYYMJmx3oL+n+G1DR8GjYCw1+ICAFCOI65hIAoMXGOJitYbCvhadJrICFI mWv4zTbPQbNFCPUeKrSYGf5j6EipOXzKX8t9yacO1/mtWrTNiz4z3OZ+KvQ8h/P5q/vJC/dlm/O1 LLie89hPWejxx++Oyfubu/w2+eNcjn960Cz33x/176H3tuaUvkpaRprYx7tp0vO0Hkh2H++jibLn HrpNol54V5JeyzmUo5alXkPS/SQ6WsqeRH1yL8qS8zm2zbVXRlaYMGrfO0J+57Ri19kzqnL6QlaM HjlwfOhalDzpjuwnrh1D8KFGCDRZGjAaAu56WJgG4ar2SmNGMGjYCBwNH0FAUJTUVNhUUJTcEALO 1+PcQ4WF47pftVcVKrRflmfpeVyjz+c3gss+zoWs+HvYqTXkB9MA9yVp3jhf76n30HNsUkLhL6RN fvQ57IckeD/22XuQN57BdWyTB8qOc7nP+xcuZ7f3+PxxPsTKttw/IW+eX+54Ju+ree7LxLuFifxp sudSfyS7j/cm6XXso1woP97R3kOv1+Naxva59lz+sl8JnMRv9nMPyk/JnGOUNaYITBV1ro3UOuZl O+nD+EfPH0vF/OyKya+I0rfp9hMn5iH4CkxXTjxziWEaWiwTWEp8JBotDdgKE9vaoDmH43oOiW3O 4z5sqwAxZEZwVDjYhsz4q9cjZGzr89mHsOhzON+StwoYx5t/dAqm5kXvz3HywDESBMh1vId9nh7X +6imzTn81vO4nvtzT95T88S5eo6WEYn93OvNMyfit/b599QyIZ39+FbOfPvk78F92VcKpEs5aEo6 ru+aLmk9JF2rZapJr6FstJ71es7V+tIyJdl7az3TvqgT2471OKnLcadpsJKi6st3b25Sm3DLpu3S uoerBh6iTbdAYOUEnr4gWcwFaLM0Qm24/KVR81cbtSZtyEocNHwlUvYpcXJu2NA5HwLitx7X5+g2 gqXb3If76zn6DJsfjnFvtFd9Nvv0/vzlOp6p99BjdpukQqz7SeSH35p/PZf30GtIShKcQ9J86rkc //LsmPy4vdsLuGrvJPKmZebJwCUl8r5M+m6kpOPZEu+u2/qu+r4k3tHu13N5Xtjp2PNIlK/WRXid 1oGem3Qefylr7sNfOvc1H9vraujsmfL168CIiRai5Ek3aclYUfHGNZ13rgl9xVKV8O3+W9eE3rvm 99qJ9OfOgRQ9etnEcln/7pH8eLhXvtx3g+47zfLk6XHfSGmwNFIE493LY+7We+X7DdecH22XCz8e eNKgcTKk56/cd2feavaE8v3p3i6NHSG48+qmO+5+3d4qnx4flFsfX/pGz3G0xkPyTeTJTvl+t0k+ 3nci8Gi3vx6BQDAhpKufHsi3++6qW1vl/ZN9cvPjxY7noEWS59fPHfXe2e7eZ5d8ftTs86fCBcnd fntXPt93Z952+b2zR748Oeu1fK7lOaRvD11Z3nZbt3bI9/sH3Pu98UKq59x4/9Ida5EPD7fKl3v7 5OuTA10Emm32cUxuuz33N0rbj6f+Hp9fnXTEe0Yuvnspz1w5yd1m977N8vnuBV9OvC/P4X3Jr95z oCYtC7uP8tW2wTHKjcR2mLQNav2R2GYf1zOioO1Qr7QRjlffeCOjBg08h/+KSLpZcVfkO4tl+Mgz CW7/Dz7IcOd8Ze1BJ8rGDJcNJ47Ly5fn5d2zI/L+wWG58/62b9gQqTbuR+9uyLsnp+Xl49Py+uVR OS7vOiZ5OI+G+vLVUXnxtM0RyUl5+vKSP6aNm8Z/5dMLeff0hLx9dkgevzotpz+997ZVrodc8Fb6 7elpR5bn5NWTc/Lp+Wl/DxUUyPPGx9fywR37ca9N3jy9LHfePvbHlJzodl69vCo/HrTJ+8cn5YPT KvUYnQfbl784snt9Vt4+PyZvX7bJ43f3upgQyPPzV1flxYsz7j3OufPOyzH52iHYCOfZH+/l/fML 8uTVOXnx8qS8eHu2o6xUyNnHsXtvb7k8nZJzP755oeaduceJH+6/x63y2eXx5etD8sV1drwLE5Sc xz0i6baXBYkyow4pX3uculObux4nQah2m8Q5mvitbZP76KQv95rYclBmVDKzMTARSbcb2NrUIidP 4bUqM6qXr5B/W9si8562T5gpcdB4STRIGjzCT4PU/SoISsxsq5bGb93PX67jOMe4H4n9aBg8iwbP PdE29fkIBUIAQWl+2Me5EJOSHwTFcRLCx/lKnHqNEhfPZx/bmg+2yYvajFUwMVOwn3P0WfpszmOb +7JNntnPOTyXxDb7OKb54XwtD67nL9dzLu9+/HP7Nu/BMZ6rHdtATlpXlAdJtylfTZStbmt5cy3l SzvjOPu1jvW+nE/b5Ddki4mt7NkH+WNhjRxqG7huNiPpdgMTJ82QysplqV/pcfPGFRm9dJ6Mfyzy P29/l3JHvqu/tjdSGi4koMShpKGN2zZybeCcr4nGzT7O0ePci21NSoLcl20VGK5nm338ViEKk95P j9vfuh0+k9+a7HGuUaHmdzqSZh/54310X6akdmYtExVyylPLh225j8Z71Wv03Jf9EHB4v4GWKAvb Bqgvys0m3ad1qdeR9Bz2cQ/2KWlT7pjJmEgb8dqRzS2RmU4Gyv/o6hlvoCGSbp549/aT/P77nzJs SG7x0EaPmiTbXrKY/IfMeC7yt0eu0K99k3H3RCrc/vVuGIwWjBZJw9UGS+NVgtWGjlZB0gZtG78V DCs4XM89rcBATJCbnqNJyUvJmGewzX69lt8k/c0x7q2kqsLLXxLnqgaq78Y+nsd5/GUfSfOtx3lX rmOba/WZbLNPn6XJ/tZtvZfc3i/Pn7f5fbwj5KtlONCTbTPUJ2WmbU/3aT1zPu3N1pnup164ho94 pr8X+eOByH+79FH+5cE3Wfisvd1VH2yTZZUDc6mYIpJunmhctUrGjRghwwcPkkMHaWaZsWr1alm2 sck3UMiHK/gQotINd0e8EfnX2yL/7hpnmSPkRe/EO5phWE/DJ3GNkpYKCPvZRiD4zTEaO8SNcOh+ JRWerefrca7R/GjiHBU6tu1+7qUkrMetwOlv7s1x8oOQ8Zdj7LfH2GY/2qbeTxPHOIf78VfvQZ61 HHS/3od7kHfyyPvqc/Tdv91rkRfPjnSYXbTMODaQE2WhZUiivikzrW+2IVmO2fqlbmlvjU5pYCnk vC8iQ9yI7p8vfZP/e/mLTHIkyzp0ztF6Is1bukwu3SheSKtSRCTdPDF+zEgZPuh3+fOP37xjnKxw RDpi/GTf4BB0/tII1RYGUbCgfN4nkcFO8/3Xx9/kvz/6If/jocj/vu80Zfd3kttf5cgYjViJBEFA QLCTcQ8Egt/YavW+PA/hIHG+kqzmg/3Y2viLILEP4eI4zyDxPGyfHLdEhabIcba5Tt+PZzDk5zjb 5IVzVIB1m8Rx8hvehzyqVq/34bhN7OMYw1f9rfchj7yTkjb7WEHy4vlpfw1Ez3F934GcqDP+atlT ZiTaj7Y1yoqlj/himOba83CnIPwfpyj8V6cw/PNNpzTcEZngSBZvZ9pGuRf3oKy5B/W94/Vb+dvw /rnuvjcRSTcPXL16XUYOHSKDf/urDBs6WAYNHirf+MwsC8onlsn6q59846UBKhEoKSgJKRGxDyLG K9jSjyKT34oMc+T7j66RYxf7X3e/yp+ukU985bRjd6zO/a1Pff0DQaJd8Czup5qdfR7bSlCQsR0u Qnh6HvfhHkrgmnfux3n6PtyH/XqMxLYSok5YsZ9r2FZtiX0Qv5I6v/VcvjbTc7gf+0n6HL0XiXzy HuwjcS/2aZ5vvH0iJz6968gvyW4P1ETZUD9orPhWWOza3AzXpsa/cMrC4x/yl7si/+BI9V9c2xvq iHaaI9zqDyJrv3VOzuq9KHNNuo96bXX3ZV/VgRapr6eVDmxE0s0DuH0cOniI/PHb70I0hSGDBsv2 7fTlmbG9eacsWd7gyQCyQtgtYeSaID+IjI8taiFkJxyT3ouMc5rw704g/uXGd/lvV11y2sc/Oy35 Xx85wndCMtUdn/fGne+EZUVKY0bQILuk59gEcSl5QWr2GMSHUJHYJrEfAeM9SQg1ibwnHQ+FNCnZ c7KdGybNo5a3anHcR00bmZIllWxJ86lJOzS2Oa5lxH0pE20P9hyexzlabvZ+SUnLVBPvxn15N+oY RzW48MRp0jzXVia6tjDsschfXfv4P45M/3L1i/zTjW9+e5Dr2MueOmJ9LbLAnbvYXWM/s9ZnaJnw fN2XLtFutCxnzVssdx52Lwjqr4RIunlg9OjRsq6xUepqa/3fzZs2yaxZP0clTsLgcRO8cCFI/EUw +JvUUG2iYXOeCicNnnughULASmYqzAgIGsg6p7msdtrvAqcpz3YCNNkJ0hhHwH93RPw/74n851tO i3HC9hf395+cwP0vtw/iHuMEcpITvFlO05nnBHSxI+lKp9VotAclbPKgAs9fJQsSedJk30WP22SP 67vq+5J4J31HK+x6nr0+KXEdowctP/6yj44EU4PtVGzS5/OskFzsu5L0XZVMNVHHeo69nqT3zXac uqTMvUtPl/CDO8vVyaQv32Xil69S5upopKvXPzBHuXr8bze/yn+++dnV6yf5y+2v8r8dx/2Hq9dh rk4ZGc11He9SV5/YYbkndal2V/Kvz6YMGCXRMdu6zjdRVtxv4/2XMmRM/3NeVQhE0u0GdjU3y7Ej WC5zx4z5i2Tdscu+ASOgNMSkRhomFUrb6LlWSSdJC6Whh8neR0mMlCTUc5xQTnFazkSnTQ9xAo0p 42+OjP+vE+x/Zrh505H1DSfY1z7Kf7/6Vf6/a9/lf113wn3LEbc7PtRpUSPduWPRtB15T3ZpuhP4 WU4z9xqU6wgq0dTdM3wYG5cgAZbLa2KykUT+SEwuQhB0NHQsJMjCvle6RHlBHiS2SewPy1eTkigJ TY/E80maH2zpJJ9fl3/Sctcx1bmyw9mLd/ji3o8oHAveObJzI40ZrgymuLKY6Mqz7IkrH1em/+HS v7ty+j+uzCjb/3L7h/wnR5x/ue5I05XvP9z5Iv/1zreOTtHb+N21LL2a5+6zxD3Pd4ouUYcsz1Kt nrahnUfYQem7avvQ/eFve57u05S0LynR5plMbtxEiUVE0u0Gmpua5dKFzrBAuaDt+CmZs3h5x5A+ 1warjV5/IzxKHPa4Tdyb46Gg6XXsRxCtZmfvyfUk7hWSOfsgIwSJhBhB2ky0eO9SjnyqIQJHOAxP Idl5jnRmOsKd4rRthrfjHFmMcKQx9MkP+TdHIpr+nyOV/+vIh/R/HMmQ/tOdrx3pL7e/tKdbaHLt 6T/dcOdkSP/gOgPskv/1yiv5b9c+uQ5D5B+vun2ug/DJndOR3LGOpMf1mS6Rh/9895tP/3Dvu0+/ ubxqghTROEl/OiIlsSplgiPaSY5wZ7j3pywqXKezxKVlruNpcGW10pG1DaBJh6KdsyatV1uPJLtP 64p9qnWH1+t5tt5t/XKu1i3JHtNnJf1Ol3guafyEWfLqs3v5iEi63QGke+J4/l/UjBs1SbZ/+OQJ j4YYkmJSsg2b8+012qBJuk8T17Ff/2pCqBBITUnCowJN4hwVWj2GsKJF6aRf0jmaV/aT9BnsU8IP h/WqkXG95iX8re+j91UNNF1CS0U7vvO4TW4+Pe9/ow1CbKHmrNozSTXjsHz03cgrSfcnHeOd+E3i uOad8qLc0Ei1DPQdOa7n8H56vS0Dm/Q+/OV8rg3za6/VPJA4X/OseUyX7H35q/cJzwsT52y4/kCm T5jqtiJAJN1uYOf2HT5ef76oqaqVml0tXshokOkEySZt3FZYSAglye4jJQmGJr2nCiLEEF6nx1QQ lQw1r5yrgk6yZKnHlVRIVqD1mF4LuWk+0yWuS0qa72yJc3mm3GuRH3eP+n08mzzzN7xvmJLyZFP4 vDBpObDN/ShHyowOi6RED8FzHkTIffXc8Dkc13uStPy1jrSe+Eu563mWkPW8pOP63rbebNK8hdvp Eu+4YNU62d/MUyJAJN1uYE9Li5w8kb+m+/TVMxk/fU5HY1UByZT0HK4hqeCEvxE61T4RRASG/bpt 76PCS7J5YD9JBZGk+0h6rW6T9FoVYp6nibzY8/Vckgq1dh6aHz3fXmefGyb7vKTEZBD3/fxgv3y+ f6LLMd7P5smm8P3sPvt8JTx9HxJloUnvodeRF1u+XEte7HX2fJvYz3F9jr6HHTEo+er1nKf5T0qa f71WU5gfEvfU9yHZY+kSbWD4mAnu/whFJN1uoGnHTjlzishQ+WPWlNnScOmub4yQTVJDtSlJ8GxK Ek4r2FZIckkqaCQrsLkIWJgPUtJ5Ntnnacp03B7j3ZS00yU978uDg/Ly8ckuebOdQrpkn5eUkq6x Kan87XvkUz+caxP31/fU+taOK+ka3WfzR+IaTdxL/3K/pGu4F20Dctbj6VLVvmNSV0kw/whFJN1u YNeuXXKiG5ouONvWJnMqKn2D1EZMA9fGzJCXbY6jfdgGHFP+iWE75Hr/1S259fZlR2cHoYQkHlP+ ibbKaAIzCeVJ+dKGtZPkq02NoBLRjki63QAfRFy4cCH1K38MHlsmTc/e+warQzm2lQSUgCMp9Dwx 9OYvZapanJYvf8PzY8ovUaYQLW2VbfbR0fF7/ak7Mnv2bLcVYfFLkO6jR498eBzF+fPn5e7du6lf PwMtdffu3XL//v3UHpFLly7Jhw8f5M2bN7Jnzx7/G7x48UK2bNki169f979BTzRdsHH7DplXt6ZD k6XR8peGyj4dCkZS6HmiDOnU0MTQwNRkwt/YqfU8aRulc9MJSvaRpiyokuPHcZ8fYfFLkO7Nmzdl 0aJFcuDAAU+W69evl6NHkz9eIG6ZgqEPBA350iOvXr3aa7A0lIkTJ8q2bdukra3NE2x5ebl8+fLF X4eme/bsWb/dXYweWS7Nnz77xqk2Mm3IkAGNF61M98XUvYTWBSEo+TIU1k4tpp4n1XApW9qrKg7r b9+V8omT3FZEiF/GvHDx4kUfgffevXupPT9j06ZNXcjyyZMnqS2RiooKOX26c3JsyZIlcvVqZ/id hQsXdpzf0tIiZ870zD3duuWNUrF9q2+sascl0XBptOznd1JDjyn3BMHaCR8lCcrZThTF1P2k5Unn RpnSdufVNMj+/RyJCPFL2XTRdjNh6dKlcvLkydSvrqiurpZjx3A02I758+d3mBgAhH779m2/vXPn Tjl16pTf7jY+/JBBkyZ6YqWhktTOqJpZUgOPKb9EudKJ3X11TW58eOwJGCqwE5Yx9SzRbilnRhGU 7banH2TSmIEbeDIbfhnSffz4sXc+8+zZs9Sen7FmzRpZt46PLX9GVVVVF0Lmt50sq6ys7LDrQro9 1XQB96w9eMKTLJoCJECCJHQ7qZHHlHvSWXW52Sw/HrQHp6RcIQm1pcfUs0R5avvld9WGrbJ5dacZ L6IrfinS3bx5sx/6pwO22bKyMtm7d698//5dWltb5e3bt/4YJGsnx5YtW9aFdNGib9265bebm5u7 mCK6i2fXb8nwee65bhsNTDVeHQ6jNdjGHVP+CWLFrvvjwS559vqY32Y/rQTNLDw/pvwTmi6KgzrU Hz1uYMdAy4aSJ92y0WNSW8lgMkyJ9uHDhzJ9+nS5fJmQ6ck4fPiwTJgwwU+cqbbKOkL2rVzZ7mAZ M8K0adOkoQFPpO32YibW9DerF3prVnbulKmy6vSlDtsuWhmfhWLogICTGnlMuSdIgDJ9/2SvGwW1 eXeOaLuQr2pmMXU/UZaUMW0XJWH93japXVbptiLSoeRJd8yIkamt0sHWrVvl3Ln8fS8k4dLF8zJ2 7mLfeCEHiJZt/ZvU0GPKPUEIaLsvn12WB6/ud5gUIFwIODw/pvwSozK16ba5NHT8NDd6fO22ItLh l5pIKxbQdHuLdMHcGfNk3cmLHQ2YoRrabrQ59jxBrhAvIwkS+yhj1c7C82PKL6EoaLmubdonSysJ RxmRCSVPuuNGjU5tlQ6amprSrgPuDm5dvSSTZ1V0NF7IgG3IwTbwmPJPkC5lyV+Srlygg4sjiV5M H/CZiy33q0sRmVDypDt6+IjUVumAibTe1HTB/JnzpbHtqm/A2BvRcqNNt+dJSRfNNpJu7ycUA8p1 xY79sqKO2CMR2VDypDty6LDUVukAmy6Ta72JO3fuyIQpC30jhhCUJJIaeky5JyVa+5sUzQu9kzAv tHx2I9IJ09zWD5cisiFOpHUDrJbobU0XLJy/yGm7J/0ED4QQzQs9T5Aro4Znz6/KnTcPfYemxBsn 0nqeaKMN21tkVV37yp6I7Ch50i0bMza1VTrA90JPHN6kw83Ht2TStHl+2AspRNLteaIc0cbePN0n D1+0OzHnt0atSLomptzT9q8iY4dHJ+X5IGq63cD+vfvkRFthvCctnbtQ1p046jVdCAL7Ln/VFqlE wT7V4tjG/stx9qktGMLRyTk0PDucVjJiW00ZJH7rcJzzub/VDvVcrmWbvyTNF3/5rfnSvNljbHMP 7s+9Wa3BMb0Hx3S/vifH2M8XZtyP45zLczim+eKerHFmv10B8ul2szx/fdyfw7n6ySr35152so1t 9nGMbf5yX5Keo/fh3lrG7NN34C/31/P0Gt5fy4R30bxzD7Y5xvU2aflwP67jHtwLTZ1rSVquJL0n 2/qX42xzHb/5y7M4l22Osa3X6/M4h3zaD0nsPXAgtXFjjPKbD0qSdA+3tsqdW+1+DkYNG+7/4rpx 3z6aTt/gx48fcsjl4evnL7J+3Tqfx5vXb3iPZr2Jbx8+yG9lE2T/l/ZGTULoSGwjAAgCSYXICgy/ OaYEQeBFPQaRILQc4xy2EXYEyl6jhMNfBA/i5xlKQOznfhyD1LgGglNS0PPZ5hh5Z5vjnqB+uPPf fpNNT1/LpocvpO7SbX8/3o3zqeWN917Lgm0tsmT9Dlm2aa8s3Ngi+z60P0+JdP3d9zJr5UaZ01Av FbU1Mq1muTS5e+s78Mz1L2/L5CX18mh7pZxbt1jmVa6RdZ/bn0EiT1ufvpfJyxtlUV17Ypt9+j7k uenZJ6nc0iJV65ukZmuLVDbtlb0ffnQpC/6uvPpUNj35Ittefpetr75Ky/f2vFAGWu6cR9L30H2a H93mPbiGPLCPe/CXc9hP0nvrMVvX3IPfWgf6HHtfzuO3PpdtziPpPt6fdqR1TeLeTQ8+y6hRpbek s9RRkqQLsf3+999k8J+DZPjgIfL3v/5N/vzzT3n69GnqjL7BpPJyGeE6gZHDR/g8DRk0WGpqej8U yZr61bJq294OgSc1p8hEBVU1Ec5hm3M4jhCxmA2h4VwWrHM+53Ec7QgB5DeCQyIqLkTJefzmWhUu 7qvCxzXbX7vz772UdSevyuqjZ7zwckzvu/rIRZlavUbKZi+VshmLZeiMCjnsyJJ7cj1/q3Ycld/+ mCRTh0yX8rJ5Uj63VvY/b3+e5mnLlQeyuHGTVKzfItXbW2T2hp2y71P7++n7b3jh7tV0Tmr2HpF1 LYdkeXObzw/HeHfO3fRSpKG1Te63Ncr1o1tl9cGjstmVJfklWjDPbHIdXLW7fmUqsc0+jmlH0PTy s1RuapaljdukcsMOmbx6g6y7ec8fo4Mhz83Pnsrg2dPlz3FDZVzZYBk96t+k4Xh7aKbd7pnUS8uj b/L3SRUyZWaVTJq4UMqX1EmjKzPKhXtQ1tyz+ugJ2XT1sqx98kS2f/4mLe76jrbgkpaBbut1/NU6 UeLlHO0ESezjedrZkj/uy/1oB3pPbTvsp1PlXH5zL55VUbMq42f3EckoWfPCtClTZagj3KGOePnL Z7p9DbTbP3//w5Mt5DtsyNCMriR7grKyqbLz+QsvICQECGFiGyFAAFSYEASaPn/ZD1Gwn78IC/u9 4LvEtQgmf9lP8p8cO82usfWErGo+IIvWb5OZW5r9NRATfyGpJRu2ye9jJ8m4iTNk6rwKmb2sqkMA uQ+Cu/XeW1lz5IJsPHZZdp65LeuePPd553ma9Breh7/sU02NvFmS4Fruy3lss4/ENezjffU+HD/6 /aM8+3BVHr2+IFdfHZaHr1/Jk7cX5OXr4/48QrDzPjyLd+I6tilXtklss49t8qG/SVzLM/U8jvNc vQ/HeBfyx2/yrpo/g3DO2/DsrTRevi2brtyWVSfOStP7H/5c7fj2vheZUFEnk12nNWnIDBk+eo7U 7zvl700Hyb0xbk2vXy+VrmOq3rhD6lpapfnFF58/zQvncT6/Nd/6LpQh+ykPfnOcvJJ39qPZhuXM vbTMGo+elFkzYlSI7qBkSffg/gOebDEv/PHb7z56QylANVzyNK6Ak3x7du+XGUurvDZC41dBQXgR AC+cqYTQ85f9nKPkjADxt8lpmusv3pQ1e1tlyar1MmPFen+NanG73RC4ev9RmVBdL3NXNMrijTul YtdBfz8IeY87rs/kfARR88R+9vGbv3abfECimk+9RpOSFvdAyNmnzyGRf64hsZ/7KQny2xIJ+7nm +11HR6frRW67t7vpaOK+o7qba0XutXpSIT9ocPzleiVH8qvP1W2OqQZPHvitnYLmh2dzPsc0b1yr RKx1E95XyY3fbHMvfnN/7kFeOQYR03HqcZ7rOyGn9S/de0xWbN8tFWs2yuSGdVLfdtGfw/UkTC0L aldJ/dbdstZ1qI0X70jTt/ZjvAPnUgZarjyHvLCPxHmcQ9J2yLlMIZdPniu3bl5xWxH5oqQn0iA3 NN3hQ4d1RG3oa1RXVXstlw5ho4lCUQjMmDRNVrWd9g1eh8IIhRe61F8VRoR7q9OYai7d8YKpgo3g VDQfkWGzl8isqlqp3e60ooNHvOBwHtcpYXEfBIvr9Df34Rn8ZR/XqLYDabNPz7VJ8whpc5znQChK JmxzX/7yW4Wd83gW+1XzU+LSa8kv53B//jJs5xzu9+TFWXn1oMkfI69KLnq93p9noXlSPhzTc+w2 x2x+uRfXkvQ49+M55IlztEy5h96H60g6nCfxvuzT4TzXsk/flW2uJ590EjyLc9jH+eSL+9FZ8WwS 55A3jnMPUv3uPVKxdoOMnlcpYxbVysrD5zuew724pq7tmux8/Mnfj2dQLtxD78Nf8ky9Q8w167fL CtdBR3QPJU26FYsq/McRkyeVTtiPK5cuey130B9/yqcPH1N7C4MX9+5L2dz50uo0TRq/CrEKGNtb r9yR2dWrpGzMbBn2W7mUz6uWoyn7L0StwqWkofdhG5JSIWcf90W4EGjuj8Czn/OUIPU69nOO5oNr +avXsq0aGsTAXwiB65QweBbnQjzsVwJiP0R6OPUe/ObZ+hzO099ss4/zeJcXT4/Kt+dN/lk8U+2S HCc/LU7T0/O5B+fZe5HY1mPcg+v4rXkhkU99Z93WfPJOeg5/KUclUe6l993kEh6cySPncC3XkMgH 9+EazuWv1ofmn/3sI/EcfU/uz7aep/nhfDpK/vIM/56fRSZW1MvIf58oU8fNlbn1q2Wda3dcw324 nvrS99v+4oUMHl16yzj7E0qadM+cOi2DHMG1HqTJlg5GjRgp5ROL4zO0eukyqdre7Bs8jV8FS4Vm 4+2nUrn3iGx/9LZDe+I4QsJvFTjORThVEJWMuSd/NXlBTP1F8LlWhZ+/7OcavacmvZf+Vm2Kffpc /upx9nsSTG0j4PpXiceSg95b/+p7af40P2+enZEfN5u8VsZvJawbz547gmvX5vTdITv+Kknp/dhW wuE+uo9n2zLgL79JnKuEy36bKEfegzLgONeyzb2VBDnHlg/lp+9PXriOfPAcrte/el/eSZ/N+exj m/O4D9fqiEDrRY/pdY23bkrlvoPS/OqrP1/PYZvn8HvykirZuZ9fEd1FSZMu+Puwwamt0kHjmkY5 sItmXQy8klFl06WJWfiN62T19UdeAEgIjAocQouAkCAzBAVh4jfnIDAII4ltCIL9KnDss4JL4jjP 4R7s5zj7uYdewzH+8jySPc5vSI5tkt5bz9U8QDYcY5v9bHNfNWOQ7P30fPaTP64jb2jUr5+3yfcn h/wQmeshmiZ5I3LzmHx5cNWfz7Ukykzz1p8S5atlosSs5aT7eT/qhb96Pkm3tW71PHtP1bjZplxX H7su1c17ZMORQzJhKp/7RvQEpUO6D1yff58m1BXnt60Qeeiq/5ETqdsbRJ4jeiHcMP+5ayZ3Volc bxB5SzMK8dgdbxS56xJ/X9LMQrxyUuua4Z11Li8uPWWAHuKD3D9QL9/b6kWeuTw5Af8ZTsjvuMHj Y3ePe07836JThbjjrnfvS54fuXPfJ53j8HSbbKpbJJXTfpOvTYtk9/3vXlBwv05J3Hl+QuSqE5Mr 7j6X17h8H5WbrjwQGASHux789sgVpMvHtZWufNaKXNzjhY6cQ0xMUV75ctcRkyuXq+6dLrh839wo R7998c9QgT338ZUjLrfn6nqX3LNurZe2H+0CTEnx9/r7q+6d3ZNvuOfcdHV3e5sccUNY7kO+IcML n++7a1353XD3uenyffOAnPz2uWN2H2I9/9Xl/I6r70vu+LX18s21gfNfHnui5Dzudf7LW/curr5v uvtcdM+7vVM+32+Vt4+v++fxbqe+vmuvy1OV8twRMi2Mmiev3INyKuVES+Yvedak9UGyHSW/lUxJ vCv7OYfyIOn52lFyHtdxHvv1HL2G4xsevZRBE6fLpHHlcvfeA7cnoicoIU3XkRDEmIgPLnGMcDmO 0BLhJFucOigv/K9kcJzriaPWHqbnZ3Cf5y45ApZ0k3ffUum9S9/ZkQAiB5OXTA6deRb54T6OvRLR no+D21dL87qZXhBYuqMaDlrf3Q/v5OanK3L13QW58PqJFyCOo7FAPAjY3ff35fq363Lt6zW59f6e P4dj/EVDhOhuvbkjN94+kztv7suNT087BBZhJKE1Xvn8RO69ueTSVbn57r6/jmM8i/NZynT9ozvn 3RW5/+68XP/y6CchP+HK7sm703L73Q259/aGvHj10l9HntUssVc++Wvvvr4od9y9rn556s/hXpBE e36+yrW3j+X453fy9M1Zuf3pRgdJcY5q/w+f35UHL8+553/pQko6yVfKiffkrxJjmChTTUqUNlG3 jHwoW20TWn4QuN6H37qP45SPTpQe/PpdFiyolFUVvb8mfSCi5M0LEZ1YPGuqTJwxU1adOuG1U0gQ 0lUhYhuh0W0EBxLiPP6qUCF4bCOECBXasJIzgstxCAuhhaT4y3G9P/flLwSJQHMPHfazXwWca/nN 9Zxjt7mOZ+i9yI8lTPZzPfuUALinvhv34ToSx7mOY+Sd6/jNNvkmqf2YPOszNS+lnPQd2eb9SPYY 76iJ9wsT78g723elTLWs9S9JOyS2tYwbDh2RcTPmyZwFmSNtR+SOSLr9DFcf3JAlM2fKlAnTZUlt o6zadUa2OsUcQYGU0Gw8qTjFGaFhHwQNwUFcHENwETAIFqHjHCVAhJd9XItQsx/CUm2J61SglRQ5 T/eRD+6L0GpS0iBxfxVq8qHX6nHd5jhEDmGo9su5+nzOIY/6DO5L/jUfnKu/VaPVvLIfIuZe+txS TVp2SrZaXvwl2fog6XWcz/tqGei1mvQ8Ww+cu+XlO1l9+IQsrlkjE0bNkIXzl8nrZ+lGhRHdQSTd fozWtgtSt7Zaho7/u5SN+VNqVq6UtS1HZOOFJ7I9tdxKNVjW5arGg+ar5Oe/RkslFUwEkes4h3O5 RoVYSY7fHOc8tiFkiFnvS1JhZz/35T5KAuSFc7mO/Xq+kiv7uS+mFK5RgmWfEo3mSZ/Dtj5ftfd1 LnEt1+iz9X56XSknS5Bs62/KiXcgsU1Z6Hm8F+VA4pju0/flLx0wS9ZW3bwqtQcPyvz6lTLRdeTl oyZIfVWNnDt/yh2NKAQi6f5COHbstDSs2SRzplXI0KFjZeLQUTJj3jxZUrdMarY3y+rjbbLp0ROv vUJQCCCaMX+V1NAu+Q3pIZyQlRV8FWjVEiEwthF6EucqKep13JttJT2uZ1vvx3G22a/n8Xz2kU/d p8fZz1+uZZtzIReS5pt7ap6sVuu/sHNJz2NfKSfyaPPJ+2jdsV/LQeuJY9q5sr3z+1fZ8PCRNBw/ KTVNu6Vy5TqZPa9SJoyeLCP/OkoWL1rsV+MUwlVpRDIi6f7ieP3io5w90SYbNzZJ1dJlUl5eLr/9 MUbGjBwk06bOlDmLV0plXYMs27Beqna1SP2Rs7Lq0mtZ/8yR3Nd2olOBV0FXUuW3CruSnj2XBFlC FGwrKegxyIG/ECD7IXy9N8f4m6Sp6f1IkIs+Q4/TeSix6/M0n2zbe5V6Is+abxLvyW/82G545TT5 y1ekoe2E1OzeI5UbNkrFilUyb/EymeLqdsLYiTLyz3Eyafx0qV5SLVs3bZMTx9rk2dOH7g4RfYVI ugMY3759k7t378qZM2e8tyjcVNbW1so8px2XlZV5z27D3N+yKVNkSkWFLKivl6VOsGubmmXFgYOy qvWIrDh5RVZduC3rbj2RjQ/fytaX32TnB0dqP9pJQskYsrDkm4742AdBWmIncS0ESrL30ePZkj7f pkzn6LNC0rPnQfjkMd1x7TDscS0LtukYdrxxBPr8h2x++EE23Hgma87floYTl2T5kVNSe+i41G3Z JtXrN8ri+gaZ6bTSCRMny4jhY2Tk8FHewf/8+fOlurra1x11ePLkSXnwIC7rKmVE0o3Iju8ibx6/ kIunLsrelgOyYcNWWeGGqTV1q6RqcaVULFwks6bPkAnjJ8qIEaNk8KDh8uegYTJo8HAZPnasjCib IGXlk6R8xiyZNn+hzKlcJgura6Sipk4WNW6SReu3SOWmHVK9fY/U726VVQePS+Phc7L+6EVpvPtc 1t1/KesfvpaNT9/LphefZOvrr7L93Q/Z/l5kqyOtrW9Ftr1z5OV+b3eEv+OjG1Z/ak9o0aSdrhPQ tMO9T0dy55C4bhv3c/fa/Pq7bHr1TTa9/Cpbn3+Wrc8+yZYnH2Tjgzey/qYjxgv3pOHkdVnedlka 9rZKfctB1xHtkWVbdsji9Ztk3upGmeU0zhn1K2RWxRKZvqBCJs10HdmkKb4s/hw5Wv4+aKj81XVq Q4eNkpGjxsmECRNluivDRQsWSvWypVJfWyOr6utkY3OzNLsO7vi5C/LwKUsdI/o7IulGFA1fPr+T 588eye071+XSpQty9uxpOXTwiOzde1Cadu6SjZu2ypq166WufpUsraqTisVVMnXaDJk0eapMdKQ9 3hHTmLFljqTGyHBH7sOGj5Qhw4YmpsFDh/g07M+hXdLQP4Z0JH4PGuzOHTJMhgwd7ghwhL8v9x81 eqxPZe55pAnjJkj5hHKZMXm6LJq7QJZWVEptZbWsXLXa5blRNmzcKDt37pR9+/ZK27EjcvbMKbl0 8aw8evRAnj9/Kh8/sB6btd0RAx2RdCMiIiKKiEi6EREREUVEJN2IiIiIIiKSbkREREQREUk3IiIi ooiIpBvR7/Do0aPUVkRE/0Mk3YiC4sqVK7J69erUr05s3rxZDhw44D/OWLQoPw9WM2bMSG3ljjev XsvxtjQ+iyMiiohIuhEFxbZt22RDQgDPxYsXy6VLl/w261uPHMFDQnY8fPjQf4WVD75//SYzps/w n0FHRPQ1IulGFBRVVVVy7BhuZrpi9uzZ8vZt/i4D9+7dK6tWrUr9yg2LKypktbsmSeOOiCg2IulG FBQzZ86U58+JxNGJ9+/fy/Tp01O/xJNoczPuacT7gcD/A34EFixYIMOGDZNNm3BC2A7ORXOuq6uT SZMmeR8Rd+4QdSQZhMxvPdQqjWvWyr59eD2IiOhbRNKNKBi+fPkiEydOlJqaGp+WL1/uyRIyRQNW YGq4efOm396yZYtMmDChw/SATRhyVeCMx5oXVq5cKY2NjalfXYHdeNtWPPKi7S6Wxw/jBFxE3yOS bkTBcO7cOU+S2GsvXLjgiZW/FW64v3Ej4SXbMXnyZPnwgTh4IvX19V1I9PHjxzJnzpzUL/EkzuSb Ai04yWaMGcKaE+bMmp3aiojoW0TSjSgYMBkk2VGXLVvmXRCCJ0+eeGJWQLDWXIBzbc4HuCwMVzqg Obe24kG3E5gzMDvwbDTdFY7IJztteeOGTqKPiOgrRNKNKBgwJyStSmAS7cWL9qjNHMf0oLC2XoAW qzbdgwcPek3YYuHChYk2XTTqU6dOeRtxQ0ODJ+urV6+mjkZE9B0i6UYUDGiwt24RNr8Tnz9/llmz ZqV+iTclqKnhxo0bXbReUFlZKW2p9bXr1q3rMqmGE3Z7r3TgGUzMRUSUAiLpRhQEnz598hptCDRQ Js4UaKBMloFDhw55c4EFk2bPnrU77166dGmXWF63b9+WuXPnpn6lB6shrl+/nvoVEdG3iKQbERER UURE0o2IiIgoIiLpRkRERBQRkXQjIiIiiohIuhERERFFRCTdiIiIiCIikm5EREREERFJNyIiIqKI iKQbERERUURE0o2IiIgoIiLpRkRERBQRkXQjIiIiiohIuhERERFFRCTdiIiIiCIikm5EREREERFJ twSwc+fOjvA1hQYhbwj+GBER0TeIpNvHIOotgRqLCULe4DA8IiKi+Iik28fYv39/aqu42LVrV2or IiKimIik2wv4+vVraisiYmCBmHcR+eFn0r1zV2T9VpHa1SLLG0VuuN+Z8PGZyOpNIrdup3Z0DwQf JOigBinMBKLCEiX22LFjPxHegQMH/LFigLhbM2bM+CkseAhCkXNeEohUu2rVqtSv3sPKlStl2LBh 8ubNm9SeTmDTJd7Yx48fU3tKB8RDGzVqlI+lZrFjxw6ZNGlS6lfvgyjEhaiH3gJx5ajTfLF161Yf jn737t2pPT+D9jl+/PjUr9xABOapU6f6wKG9iffv3/so0mPGjPllCb0r6T5+ID8a14ksqxKpWSZS Nd+R7xqRV89TJyRgmzt/UZ3IowepHd0H0V6rqqq6BB8MwUQQhLFixYrUnk4gqHv27JF9+/ZJU1NT am9hsX79+m7bZCE/GjzBGOlIehNPnjzxwvb48ePUnnYQzHH16tX+udXV1am9pQPIYfv27alfxQVt rxTx9u1bWbbMyWM3QYefLRrymjVr5Pz586lfuQF5LcR8BMrMhAkTSlIp6A10Jd3TF1MbDjeuuFbo yHRJrciuPamdAVqPu3OWOGJ2wvvgampn9wER0Jtn0jiUpNauXZva0wmNKguuXbsmX758Sf1qx8uX L+XcuXOpX70DiLO7AvHo0aPUlsjZs2dTW72Dzx8/ycTxEzz5Wly92llPPP/58wwdah9Aw633BejQ Cetearh8+XJqq3uYM2u2tOzOHoI+37Lftm1bQUj3/v37fuSB1vsrIrNNF6232hHvwSOpHQaP7ons aRWpbxBZCun2PMT13r175fjx414Ds+SgePXqlRw+fNibIfIdCkLA9MxHjx5N7ekdoJXNmTMn9at0 oKQbaroRAw+zZ86S3c29P3GKAlQI0kWzHzdunHz48CG159dCZtJt2uQ02UWuq3UabYi9h0Q+vRGp c+SHRvwsi+03B0C6kCNDHYbtIZjpf/36tSc6hsghsPFi08W0wNpXC4ZXDB8hbI7nM3TBLsr1XFdb W+vtWQp6+yVLlnjbMnnCzhXmXa8LwX7eFXMJ725Bw+M9N2/e7O1m+Q79lHTR7i0w3agZx5YhecGu d/r0af/7x48fPs/Tp07zv3NF27E2WVa5VN68ei0n2o7LvHnzZP78+R22Zcpm4sSJ3pZtQX1wDBsk eSM/FuzH1pcrsAdSrqNHj+6yLpnygChoJ4pTp075+zOfQIePCUbx9OnTDvMPmhfHqWO9/siRI14r o+N9+PCh35cPKBfqmHevqan5qZ5RPrBnc5xnd+cZC+bNl32ufT28/0AWLVjoNd/LFy+ljoqXKeoD s5wCrZd2R3nxjpgowjbM3ImSLu147NixOc3JJAE5op64D6bD8vLyLqMOzIY8D2UrVLiQdc0bxzBN UKYhzpw54+WY5ZK0fd5R23sxkZl0q2tEVicU4iGn+X5IDUtXQ7pO071/rf13D0DBAtauIjAMMxRU gB6nckLzAvssGUJiYeV0R9Nl+I1AKiAthExNFzQWGojaZPnIgV6aCSEFwjR37tzUr3bYSRGEmYai 78czrckCjYJ75tNRJJkXaJwMoRVMzpAUkydP9gKmQMAnlOU3wULHOHb0GNnsOrcXz57L9+/fZcGC Bf45dCJ0JtwX4rW2W4RaBQANx9qjuQdriyHwfMCzKFdGTxaW0MmvFVDaHvWpIy1GV3RGEJ4O8yFB 7gsR3r3brmxQX/lOKvF+lshoQ7z3p0+f/G/aMG1WQd0xwYTNMx/MmztPql1Hdv5su2mtfnm9TJ08 xW8DOhbe2U5As6SQDot3RK7IK52NzQ/lOGXKlI4OiHIeOXJk3qMr5LS11Y2aU0Ax4j4qY8gf5a+A 6G1eKXeVH8qONkw53rhxI3VGu1zCKQrO5Z1tey8W0pPuuTaR8gVOgw1sflfdixwzvQP23EonuC86 X7C7sD0tPS+Fr6BwaByASrCESqMIJ9YQVBq0rUzumW8hU7kIooWtTHpOW5mAWXZL7kwOzZw5M/Wr vcdlxQM9LuYS3ptGs3DhQn8cAQ57YK7JB0q6lvzRxhAUhBuBpnxY4QCxAASI0YLi5s2bMnHCxNSv 3ICGOdG9C5qugjLn/SzoiGzHSb6UbADn2wlVOh5bhrmCOrcTZBCW7Yioq3v37qV+tYPz0c4VCLnV lun86DRsJ49NHiHOB2jQYXu0XyZCciGBQTB0YvmgwrW1bUZxuH/3nkybMlW+fOpcHcA7o0Ao0H7p bPir0BGSgvPDlTuzZ8/uInPZQOdGu7OgPqgXHR0hI3Y1C23HjpSom3BeBSXHjmYYJVmOePHihV8l k28H0RtIT7qLl4gcPZz6oXBCUeV65vOuoVxwJHDcEQPLeCa4ZHqe7sLO4CP8OrwBCJ2CyrZDY37T I4dAqC1x8zvf4QQVZYUrBITZ2NiY+tWOWbNmdTEX0KtaTZchVKZhGIRz69at1K/uQUlXh6NoZNlI i4ZuiQ7NKl/SffXipUxwz339sp3IAfcMl8whNFZ7AXSUaL90qgi8JSA6N8o1X1COlKcKl21HmBHQ iEITDJospKqAdO11gHuqlgsgD0YK+YBn28lfC/KNVvvu3bvUnnaQD5u3XICmi3lB8fjhIyl396CN KCBP2ybpmEK7qpq6FMidHSkB2lhoKssEiFyVDQVkS9mEk5rIGho4HaJtO7SXcBREh2U/PELBCEci tLGw7ouBZNLd4nrFlk6tswPv3HB/lNNYykaL/PZvIiP/cK1vjMj/+93tc0J1uWfLxmzPBBBMtESE 1g6pIFJLdFSE7fkUNBJrGuAaq8nlAnrITNfQC4ekS69rOxDyZ0mXntlqDCGmTZv2k5Dni9CmC/mi UWT6kAMisTPYkBJaaz749OGjF+i3rzvXB3PPkJDoeDAZKKhnq2khNCHpZlsPnQ7Y3BFuzDi204U0 Bw0a1MXkAqhvhF7Bc0MbM/ZLa1+FdPNdR8w7hnMPCrS9P/7446cOH80YssgHTKTtceWnePSg3Wz0 7UtnW6BjseYeNEHI3Y4+UGwscXF+WCcQoh2xZgNtIFQGVMtWwqd+7HNRuBglKJAntS0rkDfajIJO hDaoJks6VmsqKSZ+Jl2GsQjDR12u8dGVLpn/3v7zlet9Xrje960TqmvXXHfhhHLCOKemmsXX1OWl Tntsrggri0KDwEKtEDK1RMfQm57PDqUB51jNDUEP7XvZwLNDQsdWqBoI5BpWHho1ZKzgPRh2KTjG 0ObiRbNEz0E7FrSHUKtjYkuHW7lASVdNMoBnhiMC3kWBNmqHht0h3Y/vP3hN15oXuGeoiSBsOjGG kIVDcwTE1hXaU3c0XcDzuX9YT5QpHY01HQAI1naKSaQLIdkJN4a/+ZoX6AzCcsGOSeeAlgfxJOUt HEpnAxNpzU2dnTi2dkYwdJAK2py1k0JOvI+dR4BkrWbLb97BAoXBkl02cA80eiu7dGZ0YEr4yI5V fJBjawtHRkPSpVx1jkRBG8Lsx73oVPoKXUn3vRPqcjd0GTfcSegQkcHDRIb+Jn4tbjrMcIIwcqTr mlPDYUYEk5yWMNzdI2mpWQaEGiMNkB4unNFF0w0n0rjWarVMRoUEg9BRyTRoNdJnA8M8CJ37U1kk q4VCumG+dWZUAcmGQxs0AiYLaOhoL9xDSRdb6pAhQ/w5aP90RuGkYDZAZBADM9aKjRs2ypBBg/2k yiGX75ZdXT9EQKDUPs06Z57JENNqnNlAZ4QWaBv1cVcWk8q7aoEN9StkeUpbwcbI5NuR1vaOCq1s 3Jixsn3b9o6OBoHpjk1XgRAnmXRoS4wA7FA2nMRleL7DlJN8/yHjnSZ8j683U2D9d76kSxkPd3Ki 9Yy2b9s1eaNTsKAzCDXzbJg3Z26XJWMvn7/w5WttutS9NcWxhptn204ZZceSLOeHpgEIkvfIB+Rl KfLhyhXscvI1asRI327AlEmTpWFFu+Jz59ZtmTVjpixx+cVMAshHSLrMX1jyh4Dt+/UlupLuPNeL /TlG5K//5jTY0Y54HZn+5kh41c/LLzowfYbIaEey541gzpsmMmKsUzFyJ12EiiEdJGTtSKGGgeZK Tw+J0WvpuWgtkCEkwjVJQxyGgAxL8umJAaSPtsu1tkFByBAshn2d6GJCBcGAsCAgyJ+VCuyzWiS9 OPeDeBG60NbMfSAKtIB8CRdQjr///rusdte+f9tpF0T4aOSTHEFsxYxkgKAx5EXLpHOhE0C7ZElV riCvaNR0cNho0XgXO4EYPnSY7G1p1zxYSsaQl3ycPtl+b0i4bFyZF64P795Lfd1yWbSwfehKB4IW TvuwZpt8QMeX7kMQzD+QDh0fHbWdPGo91CpjRo2W+U5zevKo3S68ZdNmn/ea6hpvrqENUr9MStqV ELkAsqaeWSkQKhKA90VrI18kq13nAjpWOjS0XfLPCIiypvPdkFJKeAZli5aqhE49Yt7gmUyOMjxn 1Q4dKjLISg46GVsntO8RI0Z4Ik5X1kl49+atX8aGyYOOmDInv/wFkC8mKzoPlrrt37vPr764eP5C x6oK8qWTkuSD3xCvatDkcejQoV6Z+fPPP+Xvf/+7l61QMSsG0k+kRURERPwiQOHS0QujXBJKEx0t x4qJX4500ZhD7TgiIqL/A9NGd/xAM+K0NnqL0LFSMfDLkS4F3Bdr7yIiIgoLa2fPB5hCMCWg1TJJ h2kPcwkmh3CddDEQzQsRERG/PJgQxH6LvZlJNybVrMOpYiKSbkREREQREUk3IiIiooiIpBsRERFR RETSjfgJrG3E/sU622KDD1wy+broLpg00fWkxQbrWktlYX5/Bmvx0/mq6E+IpBvxE5jlzferot4A H63Yzzt7G3xgYT+8KSbwDGZ9NUTkD1Yh8LWm/bS/PyKSbsRP6Kuw8KyxLiRYTtjb4ZpyBZ8Z2y8S I7oH61a1vyKSbkRED8CQNyIiH/Q56fIJHt9Id9dtXy5gATS+GtRblB1icgxfDhzDX4E6PuH80N9r NmiIE+thrDvAxSE2QOyq1olPLoAEcBdI3pO+5QcM0fATzFA+1Bxw2E5ZWIc9/QW4Q8RXROi7V0GZ 9JY7P+zelBP+CCK6D9oqjpny9YfSn1ESmi5OYwpJugCnNOn8nSKMSYKarws9gGOcngwj8eiFNyxI F+cp3fnsEeDwB8ceSZ61AG4Tk8wImv8wvFAhAYHRBnD6A9ljU+4uEGI68RB0ZJgv6Gh6a0KNvKZr UwocyOA8BgdG6k2u1IEPZpw04cQJx0fdcbiUD5A9/NtmAnmgXWLXpa30ZzNDSZAuQpBP0MHugEpL RyQIQpI3fjwl5et3k69deqLpho7cuws+c8Q7FV6gkvKDVhjGi8PVoEW+vod7AoQbb1F0vjYiA8Dr V66aNxOASX537Sek+biqzAQ6iaR2E4J3w30kvgPy9RLWV6CDQIvnCy7akgWdJO/UWwjdMCaBT3cp Pzyb9dUqlN5CSZAuFdyTYZ/G+MoEXAbiTjAJqxpWdgnU1xOEvkvzAeWAZtobDZpPHFWzgoSsM3PA THq+QTr7Crj9w51fLkB4kzTdQoBJuVxI91cDMdcO7Ou9yVbcONrIFr86Ck66aAMQCd8+00gZtuAN 34aNQVCwp2KPxIbJENf6w8WfKz2uDik4D5LG/yfDklycR6+or/fhp5PQuGat9y9rcebUae9Y2fpW 3b51m78P4PloL1s3d/XsP3f2HNm7Z688e/JUFs5f4En4yqX2KLLZgD9gvCHhRBtfuwxJuwu0EZbW UM7cKwyeicYVki7ETPlzPqYVXeKkvn8twTDMQxOyIXcygbxQV4w4uFcIOgdMAzzXhrDB5y9+VhHM Des3dEQTSId0pMt7MSzF5q5O6PETi9nJmpaI5kEnlcuQGj/LlAlthPzTDsMoI7RVbPP4eebd7AoN yhe/wQf3H/C+biEzFIOk9oJ2xygIOcFUQnlm85CFRl+1rEqeP33mfc/OmD7D3x8n5mBd4zpvHgmX 6dFmkFnKrGrpMu9UXEF7HzZkqL/Ppo2Z1x6jIXNv2gojFUZelC0uFS1476adTfL08RO/TSd76ULX qCrMxVCGtLcwCC0O5lUukWUUqNBXNKC8KH/aF/VFGfbF8rOCky4vBZHguZ0hHvYiCi6MvoAgsvCZ CveNxV1jHVJw3DYyJoMwF2DnyWXIRuMm9AwOtAlFTQeAgF29fMU72Z4+dVrqzHbgQHnEsOFdnDHT gKlQQp+w/Ihn48ya8CcKGg3n4WwZoGGrM+5cAWHSKCDK7vr6xCyijtV5Bxq/HU0gENb2TN1Yuxp1 gmmC0DGA8qaTs+FbILFQYJOAbdqSDcNE62qPiBBqymCSk4gFVjARcBtYMROSSNcSKPeHKHUdMm0n jM4AcULG2QDpElmDuqI9QYrc285P8G7qBF5D7asXPD4CIQJFrXvWyZTw17nynDGt6+RcaIfG4Tpm rGztnmuIwEA4fIgXEHGB9tjsSIxwPZhy6DxtBBHWFKtT/e9fv3kn6A/udZpnUF40ykcmIMe8L2VJ W6M9km8cjNvQUziIpwzUof1KV/4oLwolWwUdJyF7PH4QjHyJl9+d23f4cFFtx9q843kikijgIRtq iPaI4/i+GO0VnHTpzSFMSEqBYFgP+zTW0IM7Aq2kAejdbEwxiClJY0oHTAiTXa9OReCpHpMEFU/U 2mWVS3/SdIl4QBwpnqMgfEzFoq5hQSBhjYgACO1Cg1bcvX2nPc5YN1YWUSbdNbuQb2u7pOwgOyU/ bLrWZqshiRAOzkGjIgKEEjGkHAZEZHVENnLiq7aQBCE+G9YeobJLrxhB2EgahGfpLulSBpAIE5J0 /BxHu9MwMxBXaCKApHNZuQLphmWCSYdoIGqXRiu1X/bxLFsvjIRs/DLIEc3ehtLB1m07XxSWJLt1 CNo3bd4GCUWZIIadBXJkNXQmcW2eidqghAjQmNHOcwHvS5koqHvKzHaElAGypSDEVNnYcfLjW3se IEbbVpn/sbJPGCo6EwvaDCNOBZ285RiUBzrM7rqL7AkKTroUMgVkh+mQbEdP5YCgh6QLyVrVn0oK Nd1ctBEFGieNJQnrHNnMDFYv0MPT+O0kAsMpelULTAiERFEwDLa/ibxaPrFcvn7OLSabBZpQrsP3 ECHpAsqZxkcDpjO0YXggpkx+iDHthAQDSWfTdCHXXMw/LNWDfCEUyN7atRlu5mrzC0mXPIbBHS1U 07WkT4efS4eOdov2H4JysqtOMIkwpCUxerDKBO/Wsrvz3RhiQ3JobAryZ8uDMqK+sgFFBy3Vhms6 cviIJySLpBGLmvqaduz0cnDqRGdbYjRn85wJkG44WkPbteWL7FmCROFBZpR0Fay2oY3QYdqREpr8 4oqupIsc2o4arrAdKZEjqAs7cisWCk66CDI9kw5TARqHFQSGQeHSpjByL+SDbUhBD4V9OFesdxoj w5gkQMihpkuF02DtBBQ2RRqcBQ3GVi4kbG1gaBkMIdGouwM0zu7AmhcsKHcaPIJrSRftMtMEHoIT kifCmq1TwExA48Z+mg4Itx35oNnZvPt4WQdzWzoXki7ll2npHxop+bPgvXJZLqhx7EJQTtrhQRK2 DiEh265pL5Zw0PJoi1bTxZ6pmjlgeJ2LDwLaAKM1q+kSbywkXbRcS4KMdKwShLaMSU6BZpqPphu2 QxQoW76YK+zoEPs2ZjvteFAgeGcF19t2h5ZMOVoQzNJO9qH103mpXw9GcN2VrZ6i4KRLb4tt0kbf DVcr8NtqvgBCtcuEKGir+WLvzUUwFBtdARNIMAnYkMKGSKOnwVqbLjaj0LyA7YkhmwLNxZIu5gwa rRWiXMEQz9pC8wENNd0kAaRCndiJOjTCMBw40Mk0OjkIxk5kUWdWGJJA/UNqYf2qeYGRBIEwLRg6 2w6AEUqumlVIurStQYMG/URS2oEzYoIYrKabiwYP0HQRZAvqjE6D9k4dhKTMb5sX2oslXSZgQ/MC oJNkmB1Gxs4EtDhMW1bTxd4Z2owZVSqJkWfyb6MjQ2Bqcwa0eTuaywQ6c8rJAtuqnSjHJGdHMowO p02Z6oNoAtqltb2SV6twoQxhIrSAyMM2Q9ugXdEhMrfUVyg46aIp0otiZlAwTLCabdizAojBDo85 Ts9Eo8YeSe+PYNBIcgGzrmvcPZNAdNRQ08XuS4O1k3lETw013ZBk23vtzt9MsiFETFpkQ7jgO4xo jCBTDrkskdMlY0lgspKGazUQypRhH5NATDJhirB2PjRVJkBouIDGy0QmAmEFNAmQGKHGaQesGabD VVLl4wEiyGpeeWdsomgiapKqXFLZXnfff2TUmEFIuoCw4OSdslNTlpIu7YlOQSfW6KiY/OIaa9dM gpKuHaJybwgSUKa8G88EtHPsiIw2VOgZfTGEV6hNVwkHMDRO14FmAs+gDduJXo2sa0FbUE2XTtbW B+TKSI2VO0reTMQRZRpYZSoJdGiMZBSsYgpNI5CuJUhGhYwytQyoT13HT+dPp0y7U4Vok+OSUBmi o7ZEzuiauikFFJx0mUiAHLFnIZxoNggz+5gsQdNgQgZ7i2peaLgUMtqREgzDAxoGDZChLsMErsul MTKc43lodzR8SxI8C6Jh2RBkoJocFcQXXbo8hWEowoiAaq9L50FIZzRu7M0QBjOihFTHVoj2xLtC ItkmxCBc4jihZaDVh+YWQFkgIKp9pgPCznCd+6Sb4eZeodbExxFoEBAO+bbaH4DQeH+EBqLhnSgf DdudCUzOQHxoeuEHINQzgs4z6Zyx11kNmvqD3LINByFp8kao7XCEQNshRDrCGg53IUnuzzNpZzyH 98ol1h6mMeqfeuE6O9kL6HBoE6p40A6VdMgjeUXz02EvdUboc65TMI8wcvgIH8b+97//5lfVMIF7 9vTP5iML7oGWz1/aPCRFx0p+tGPQDzwYbejog/rALk2eqWfqw44qaf+YUMLRSxK4L/eBeGnT5MV2 ZsgQHTL1gqJAp0o70DD+ABml3XAOfEE75L7wBXKJNm3lknJFlpBDRg4AcwhL3ShDws//8dvvfmVH kpwVGgUn3Yj8gCYQEWGBScCvfkn1gffu3PXryFkGWeqAvO1cTF/h1o2bXZa9fXj33v+mk9OVJsVC JN2IiBIGE0zpvsbLdXKxO0CjRAPP9jFKNjByC1fRFBtMJFab1Q4WdAjZzGO9jUi6ERElDMxcDKWx SWLugASxazJcL/SoKNsXb7kAs41dc90XYAUNtnRMlpQdZh4meDFTpJv3KCQi6UZElDiwQWNjZu6B eYm+iOrRHdAxYIfFpmsnpPsCdFDMc1CGaPB0Ztjv+wKRdCMiIiKKiEi6EREREUVEJN2IiIiIIiKS bkREREQREUk3IiIiooiIpBsRERFRRETSHWCwPjAiIiKKj0i6vyBYy0kKAeHy7T2+GforWNCO7wB8 OYTAlSH+HULfCsUCeWJdaqGAe0frkyEb8KWBcxjrFvJXAL4V0rUBHGzhhyEfb2zFRiTdXxDWwXNf gK98cASDC8Ndu3Z5n7K9CRyZ4EgpBISM97m+BB8CWMf3vQUW93enXnEaY8MHFQs41KGO+JwYkkwi yJ6ANmC9lyloAzbGXikiku4vBryKZXN/WAzw1RQetZK8q0HI+eYRF4J8xkni01I8Y4UEm8kJezFR iM9eu+s0BheZhdS+M4GvvqgnPLCFwLtYvm2A8/kyDy9keDkjQbIWpdIGMiGSbkRRgfaLm76e+A3A RJIpBE9EJ/j0ldh4pQQ6ENpAT+YXMJkkjXb6A4pCujiuxu8tGo768VTgR1aDBtJAsMspsM9QsPjN xFk5vi9xxRY6+wb43MSWx1CG4S3aRjpfsiHwgUoPid9WtCcbLYKGQf5JCLqNZoFfUBxUk0e26XUZ XnJuiOvXr/tr8flJGeAAO+k9QjAsw37F0NKGrcfJOz2+Be9OXtivDpspU0gK4O1JfcbmAupFh4Xc G41F6w8/q9QHz7Je/QFCRV1THpzDEBPgrAW/yfjOpZxyNQXglg8n5oTVJp4d8bOI4qEgtBL72Vdd Ve3DeSvwcYxGhM9VbJwKygL/yJq3dCCkEdfjdMZGQKCOGbZrlN0L5877CAbE0SMa9LUr+UVxplxp X/iLtlGZAU7xeXcch2uocQtcP/Lua1ev+SluIOHJ1fE+108qn+RjiuUKnl1X2+7gnACQXE+Yc0B0 C/zsos2GDveRWfwL86wu5fH9h4/8i09bggeE75oOhKUn+gvly3vgTxjH6hbkj2AF3N+G/6EdY+fF Z7aN2oE8si8XOexNFJx0aUxWq0F4FTRo+xvn3JCLFgJelRBqKg/DOMMLhq3qWFyBzdBOnnA+KRcn GzzTOtWGMNSrP8QCaVngON02MEhFQwtxPmQPsdmIFlS0tWnRICEfG6MsEzjXBtUDoSNwhvIQu4L3 xxk5xKdDMK7Bobrt2NIBB+aQABM3dEaUPR6aEGrqgPqgE4BwIWONJafh3hWUC2WmoFwQgNBBejoQ In+pcWhO/CwiKxDFQ0H0BQ2cSFwtoiXcvtkZwp2yJ8y4BW0De3MuoI1CuhZ0XNrmNJikAleMYUic TKDNa/lhRqF8tHPbsmlzF6LFobl9d0jVun7kXtaGCwlBUOoGsu3oMSkbVyaPH+bmgAbC5d005Dr1 QSSJVStX+TBVKBuYCvCbq3LDXzRZBeGIbEh16pA6ssE3M+Hi+Quy3HXSCiJhEFkCElbgGP7YkfbO n4gThGAn7I8COQ3bAG0xNE8UAwUnXQgxnUYDeYaTDpCcJSg0OhtZVSPkqg9MBB87n3VEzPlclwsg RM61IeIV5D2sFEgV4tGOBIGE4CzQxq1dj97cTiYhsJCoNtJsQHO3jRhY4ofECZ1jgYaO8FpNgn3Y Q3OJ9ADQ4nkXCwhUCQFAnpCslr9q/wo6MUvClBs2xlxCDgGCUp443jU6yGKnuW8zkyhouRaQhA2k SB55b8pJwYjAjhyyAW3OBpS07YJIz1a7Jlw5Mb5yAWWF1m9Bm9S8ocXaSLz1y+u7EJAnd6c9Kugc rfaOphoGZCXEVK6+eAklRB1YQPxh6CvKR6NfMKKx7e7cmbNdwr5DumjMuYSwAjzflgEgZJDVdCFV dfIOiG94+WJnmH/4Anmwof9pxz0xcXQXBSddtFU0PzRW67tStaZwqMs5DFnUyM51dvkHwhpex/1t mGfuERJhJjAU5x50DjbmE88OTQU8H8JUX6P08uGzIHH7rnQitiMhMjIdRa7DfID2op0XDceGkkHT DuNOAa7hvSzQSHLRdAGEYLVUQEMNVyPQeVpCA2jdlA3n24kU8k392ejQ6UBZE1LFxvgCRH5Fw7P4 9uWrH4KT0KJOtHUSJKCOcemnsPWRC7hezTTAjtAUED35gpDCOGTpQBtLmmgKcdjVBcQO2WgQxksX LnryygQ0ZUjSgvhhu5tz0/IhtvB6NG+rbQNINwydRYcLaa9e1bU8GBmUjR3nO6tsIBw7mjXXWBBy HVODBfej/Hk3wvKEnTWTurYN5MMRvYmiTaQxJGXtqEbxpFfEwG/JAzBksz0/BWVthmiHHFdSBlS2 jQ6KQFn7XS7gHuqzVIfpCEPou5Qek+drR4Dt0veyBpCubYBo89xL3xX7cb7DGrR3nRAJr0Vwp02b lvrVCToHK9DEEEPj06FsNkC6YRwsTA7hsNxqugBSxnE0oJ5tfVIWnJ+Llsl64tEjR8mNa51mE4DA YT9VoM0RnFABEYWaESTPu1O3dKTZbLkh6CAhFtqV1eQVtTW1HZoVNmiG8LmAusu0FAwzADZR1WYJ 0aNhejCh0MG8fJ6+EyU8OURtQSDIdNEoQhDcMUnTxbxgwUjMdrx0rJAuuHPrts+ngnBD1FEuEbLv 3r4jg/8c5P9aLHHkaUmXzt3+njljhg9pZIEGjrZLHWL2sua4YqLgpGuH0DRcNDxIB6FDGCEtC37b 9XfYFG0jhzAQ2jAKKRMjDOnz9XYfDi9Y46ckSk8YDq8he4gM+y0gvyExQbrh0hV+0yjRUnONYByC 5zIsDjsUhr0E4tPouQo6ECYoFQz9OS9XTZdrQ/s5ZRLakzlHh20cs/WHKYP6UhsuNl/eI1sUWQWT ZuHED5FfdWhJKJZQq8SGGWq6AIJjRBDWaa6ASBg5hOtAEfYaY3OHZMh3LkBjZmLRjtSAEtjsmbPk qBk1oTViYgDYLrFtrmvsuizPThahaSZFys01pD0TdGEEbMwbTNpZMIJSRYNO13a0dJrY4RUaITsn m67rbDBNhFotpKttgHbPZKdFUscL4B+03VzNj4VAwUkXrcwSG1qo2hRpcFZDBRCetTlCaFZrxPZK 47exmyCCXFcqhICkrZ0H4lbSoMOAMOzsJloSw2YFJBN+JYRQ2zyjqVvy6y4oS9uYLQhTbQkSYg8n 3+gw+GIrV9LFLhd+zYRAhTZ6ykjLnzxCqthu6VjRQPQ4owTqDY0dYkiyo4dAuIniqgLEMBNSrXP3 BDev3/ACzAQR2OfaFCYJNLRXL7razDFXEL05yTSQC1jlAkGGgQwxaUCykCBmDvJGSP9Q00oHZtAJ J4NsoGDQOWgdzZsz18/GAyaGsOFi09bhduPaRhk6eIjXfnkebdF2ikw2MTKwQNM9sK+zDWcCmnJI usQbC+3oTDRqx4E8MqqgrgnbzmoHzAnYugF5hxSx9ebyIQnvyMSYTpRRr1MmTfYrVQCmSiaIMcEA Jvg4H1ODXYkEkGkiMOc70uxNFJx0GYpiIsDGSQo/0UQDhFiZGKIgbCUwu8/Qi+shEUgDLYN9doiL 9ocg04NhD0YbQfBzGT7QUCBJGir5CzVvVjdgz4M8SHbZEFo310IqDKXQJBm20ClgC0XIAVo4BIhN kLxhZuF3uMwmGygD7p8O5IX7QpZJjYrjNE56+2xgVMInpAzHtEzooHg37qPalHYE1BFDeDRatAjK hA4K8qBjtflhG2LJdVSC6YDh+vSp07xgVS1d1kXoG1Y0eKFmph3tCa0z1O4UPLcn0KV4FhAtxEQe drk28vrlKz+Rw8qBXEC7pt2iLaKJW6KgM4HAmfxi5cAhVxcQFkuoFGrH9qsMjFZMRzdrxkxfdrr6 gOvplFhNQD4zgfYNQaNNcx047tofmifkT34AnQVh1GnfdKy0AUZZEC/lAckysYh9WUFnSn5zDVrJ aIf3QPMnL3Qk7FMzFW2OMqDuaQOYe8LORsG5uZi3CoWi2XQLCbRKLUS0agQd7TTpM8G+ALZJtedi loCMIXM6jr6OHTXQED+qiAiXgRYb/Z50GY4x7EuCHeL3FdD+0lUyk0xox78iGDnkug62WKA9hBO3 EYUD7Z5RUSmBkWKuSyYLhX5PugxVGVIjUAyH0HgxUSD0fbEGLwSaLPnDLIIGrpo4k1+l7Ampp2CI jDbf1yAP2KUZvufjoSui56CD07W7fQlWqtAGkMNw0rsv8EuYFzAlMMGDXZGJuHDlQF8DkwKdA3nD JshEXC4TCBE9B50ccwDh2uKIgQNWyjDfUyojr1+CdCMiIiL6CyLpRkRERBQRkXQjIiIiiohIuhER ERFFRCTdiIiIiCIikq5DLh6vIiIiCo9cfXL0Z5Q86eLchbV13VnzySeRfA4cftprwVIifBbot+49 Bd+B94f1t7n6PkgH1l/m+56so1bvYwrv/q+pyX/kEkag6G/gE9jKJZXeV8TkSZO8820Llgqqo6R8 wH35dHvYsGEZ64xlUXx+nQ+QD/w+5ONmtBCAbMk7ntwyKUF4/ePT9HyAbxX8W1jXnH2JkiddPtvE X0O6he3qvSod+NY+E+lCklR2b2m7CEUm/wilAAguVwfqmUCnZj3AZQIkbR27A3wv2E+1qafurrFG aHvSieSKTC4h8XkBqeLkBU9cI4YN7+KYCbBWuztfIVJ++DLI9o6h/+RsoB1Aun39lRbADwp5yRY/ Dy4IfbhkA+VeKqHoS5p0rXcvnIKEDR6izOYXlY8RMn0OTKPDYUtvfr2GZlKqQMPFcU9vgQ4rl09r Q29yAMcj6nMVUJ+MOvKpCwSU+uupI5tsoA2hSVoPcxnhdAGcb9v3A/qxRjbYaCmAL/xwX5iNdKmL 0LNWEngfyo0v9QYNGuTJ2jpz6gtQl2i6YUeVhHxduOIUCO9spYB+bdNF0LJplQh2pmErjRjPWb1J uqUMvoUP/e72BHiCY4iaCXR8oQ9azAwIvR3Woq3inS3UiJPA59VoyelCQfUWaF+QZHfcQeJ5LMmb FR2V9QYWAl8iDKEtwapGWoj5BxyQ5+p4qZBmCPKANl8IWcTNIx7TSgEFJ10aECYC7HlopdhnIUJ1 e4jmABHgnjEE3rkYctLgcR9ne3CuQ2gZanA8na0MIbbEDAFY7RcCgjTQEHAzB5EzFAnB0AftQz/n DRsfvTT54Fk4+rBCxbtDOjyTz395F4g+9MvKO3A9CdsV/hnQTNN9MkyeIJ7QbWI6BzvYtvhU2oKh LvniPgg05cowTDVHBAANj8gUScRDOaCdMBJJB4Q61EwoH76FD4fatIWQoC0oM4bx+ZAgdnvcaeqo iLyi2WUyjWi031zNJyEIFaM+fkPg0pM4cUmgDdA2iABNHWisMdo+5czcA+1wypQpP5kScHxOXWWb n8AviX6Sjq0YH8vaEXNviM/Gg0PG8JfLNTZWH50CdYXsUlYa2or2YztDH9XBtXnqO5PnP9ofnQ0u TCl3nhWOCjgGf9jPunFmrv6V8d2Lb+PQ6Tm/vavH7z98OCXcU6L99gUKTrrqE5eGBvkgZBqRAXKB fLEn0cCsPQ8isIKFb1BI1jrQYMiaLaIuDUYJkEoNnYnzfBoDlUyFQiJUqv1Om3xax9B0BiFp0pmo tzOICm1G7WT04Pym4UE+aD80SiU2BR2EajIMsbiG52oHlQSEg3KhXHkH3jVdmfBOSbZxhIn6wE6G tsl7ETmV/KkgcW06TQsySOcbmE4DQQpnpRHEJA0ZIqCckkA+0x3LBupYBZj7IPzqdNsCkxbCnmke IBsI/43g41A9CbQByiydqYD2wnGrSECklCPvDwGj+TI5ZDtR8oyT9Uz2esrXEiKkiY9la9PFr69t Q0xmsw9C1jaPnISEOHXqVG8eomxVTjlH3xOzG++QbnSCcsF7Uz9scx1h8pELBfsxs3QoaY5EcaqO Y3vCNuFIHifm+Na1EaGJgIEfYvwxf//6zXeK+AmGk4qNgpOu2rCssGI7glAs6LmstovAhxoeDc42 MkgXQswESAYyp1ElDenIF3Yt28DRMq1wqyZsgfZuGwPkaLU2NAjrRD00cyA4ELdOBKKFhiTMNblo dJwHiWWbgOCdkkgLYg3JmI4xPBcNKLRRAqLNrnaknYS9LXsS44XhhDyMswWo33TaEEJIG+F4OsJK BzpUhDUXcwSrMpjpzqSVZQIjJjRZIhQk1R9tibBJ6ZzsP3/6TMaNGdslhhjkAGHZdkqdWeJD1ugY 02m6yAAasgXkSb1aoob4LOlyXRgOh46eNmIB6aOh671oVxCiRRhqykJJ13IF78goxYKABbZuaKdo 2hZ0SNb+zoghPIey6IsVMwUnXbQ0ej9bkPT0oYs1SFcneOhNaUwhiUCakLVqTdwjm6aLEKPFQWhJ tkwaM6RqjyEoWqmq1YbaJlplqKlBoOSRxgfpWj+/NB5bwaya4HolDxoj72xtgDSmXIa35DcXx8x0 UkmTaOTZdiCA9w/PRQNMmmwhqoEGSwxBuBiWT4WAjIleEIIysUPHJKgpBwLONAoIQSSMbJ20BZow gmqVgXwAcSdFaSbPEHI6gX/25KmPFmFDq9M+IT5LjnT81sSAXGAGSGefpU4ZwVhgaoF07VI+7mHL iWMQvgX3CTswCBytWZUb6jIM1Z4JcMSoUaO6yCLvGC71woSCNqxAew9XJhC+ynZ4vHt4zvz583sl jFa+KDjp0jNT+FSIAk0C7czCarqQLsPBcG0ujdRqgxBZLqSLFsr9Ic8QCAD5s50CdlHV8ujladjh MATy4X5KkvTqtmeF6G3sNX7bvPJc3tFOGqA5qC0NbSUkwnTguaGmmgTKIonQyDsN14L3t7ZigDAm hVchjpcNzGhB2HAbCVZBPC9PLAHCEUEmUPZ0DHQ4uUwEIXR2pJQrIF/aQK71oWBUMHv27NSvTiAT hLdJt+yJ6L7EffvwrrNNIgtogbaToY4gIAVkBYGm03TJPyYACzowND47X0I921EhZWttuQBNMlyR wkiP5+u1KFv5rBiAIzBjWG2edww1XerCki5t2mr8gLq27Zd2otG0FXTCYbTvYqDgpEvPDDnZgsTO B9FZ0BMpIdBjczwcmiHwlhwQUJ0QSwcamgoxpEbPaUFDpcLsRJAlIexQkCP7LNBAVRtmWBS+D8Mv O3yEFK3WimBwjn0udjAaLEJu7cWZQLnSAdAZhXbTEAyxbGNV8MywE+S8kHSxryWtLCBEdxgdVtF2 rM0TSNJEG8EF7WiAjs+OZPIBNmXaVTrQ4WG/DCef8gEdL0SSK8gPnW0I1RwZRSVBo+Vie1QwIuIa a1aBkCyRqNZqCdQCmyz3sO2Sa5hIs6Y8tETb3tUGbYHMWMIH3AvC1vqjvROPjZD0FuGkqgKzC/mz Sy6R15As0XxVKQJshxOT/Lbtl3PCuod0Q44pBgpOujQSCAmbmoIePmyM9Dh2GEeFhQ0cImRYrkBr 0dnddGv7VNMF5IXGYidJ0BwgP2vKYMhhyZ3zOceCStS8oIVAzEogDM14DkSg9+V9bQcB2UMwOpRC a+OeoUklHbQTU+2Z+zN7zTsmERxAkEKzDqCsQ02XDkU7FQWdZ9LIgqCDSeGuAUECWa8a2sQBkWat 8KDlh0TfG6CDI6nNEGTrrHsDlKkdKisY6YUkZoGm64M2ujyqZkv5oQXaERkdoyU+NEVIy8paCDRU TB5K3oySmHyzmi2apZpFUASQIcwh9r5MbPMsDRUP0CZDUwzh3gnYyUQWpA8XpGufKGihfRnSDckd k49d4YKyNnfu3NSvdjDCsG2JthwSM51Lkrmt0Cg46fJS9DAQGUQBqSBoTF5pRTMMozKwg9qPHRAM NFUImQIMh/gM3yHDdIIKmUAUaJnaYNDoIEgqCrLkL/mDIGkMDKUgMM6xn7mSFwiLnpHnhZN82Lcg Wu5HB8A70mAQErRD8sG78A4c1+GO9rSUDedQLjyb3pz70eDDDgUC4RzbwOkYyHfSjLwCUwblZe3G kAJaMs/VTkNHIuzXiTPuzzkQiR21PH74yJNuJlQuXtKlo7OgTOgUqatMtlPKEZKhLnlP8kZ98JvE UNeubAG0L7QZa7dj2BkOVy1QCBhuI9gILoKJsFIf3IsySAKEgj2T47RX8hTmR4E5xJrJkrCqYaU3 v9DuGLZzPuSoIxJWWZA3iE9HH9QNnwqHk9QWkDgkxoQb7YtyD22b5BtyhgCZhEYmIbWwDjG9cS/K nvafZBYiUjKTacOHDvMRmtNp94C2iU2XNgEYEVAXdFBqYyY/vDPmDvLJ/bAvW7MGMkVd0HEgz5yD WQWbuL4DbQ4TD+3BmviKgYKTbkTuUOFhQg6SQbuhkeVq48wFLP2ytuaeghDbLJHKhJvXb3ii7At0 x1TRE+QiwBC4tc1GDCyUPOnSo6Pt2eVYvyLQjNOZSNLZwLqLTB8f5IvVq3KbnUYLSzIxDDRgT+2L yZtCgpFiMcw1vwr6habbHQ9j/Q0MH+lcGDJhCkFDQyMNJ/B6A9j+cvnUNhvyFbS+sJ+VGvpi4qbQ wL4bkTuieaGEgCmBFRbYAzH8J32I0JvIddIuCd3tCAeytosNNCIikm5EREREERFJNyIiIqKIiKQb ERERUURE0o2IiIgoIiLpRkRERBQRkXQjIiIiiohIuhG9Aj4j5bNclryx3lhTfW2dVFVWyuJFi2RJ RYVULl7s/y5eVOH/Zkt4qVriruHvooWLvPd/ogQQIQC3kXx0QeJZ9q/mg+V3fD7MdujsKCKiLxBJ N6JX0Fef+UZE9DdE0o3oMfjC7Vf80ioiohCIpBvRY+DnOJP3qIiIiE5E0o3oMfBprLHeIiJyAZ30 QP0sOpJuRI8RRs3oa+AXgsmzaPIoTRDZAifqoZP8gYJIuhE9Ri5BMYsJjUyAV7N0ccgi+hY2AsZA QyTdiB6BKMY2zlkpgXBKpZq3iIGLfke6DBkZlpSqU3PWhWYKO1NMEOKEEECEZCkUqI8wWgJO1wlf QwgkG36p2Ogp4RLqJVOwy1yQLkxRLiB8DVEmCC+0rHKpD3vE36Wse1682DsPt36R+U3Iq1zBSIDA kc1NPfdz3LRjp4wZNVpadmePcUcYHvLfk3bJtRPGT0jr+N8CF6mEWqIsSwH9inTxuk8gPZKN6VQq gHxKbajN+tlCevUPA11SLzbSBbZVG/SwWKAuNPhid0Bb6y3TBB9rdAd84GEByUBuCvwv27D/xM3L FwSO3NdLtu9ZM2b6AJTZQMeAc34NftkdMI9w705uEbMB7TSSbjdgw5LjDNsGWCwF2EjFpQJIt5Ca Ll96KZggCUlYw5AXc3UDz+qJg3ZGUb0Z5YK4dBq1Oh+E7zB65CjZ29JV2cC8Awh42p0ynj9vXtYY d0l48+q1HDnctTOdN2duVtINo0zQcWQDo4Uw1l1SVOpMIHBmJN2IogBtqRAhfwAdnx0+o1FrJFcL NLDejvOWDhAPkXwxq6BhdmcFAyTZ26HgwxDh3UHZuDI5sK9Ts+0NLJg33wcXzRd8kr13T9eyZd/u 5l2pX72DC+fOy9TJU3psTmTERbsoBRSUdBEAGj4CgI1PwRdM2D6xORJ4km2rWRw/ftyHkQ7D1SDg DFUJcx4KBXHF+LYe4Ubj4p7EHcMuZ0H4cO6BLQyBpKdlKJlNMyIWP+9AHnincI0hdiruy/Ca/OUa loZw6kT7JVghwSnJi4IZXu7HM3k3O0xHs6H35j24Bxon7xt+pMAwjHMIGU+ZEMKbvPYGqD8bih4b blJocfb11vItnsc72DDq1CFh0nsLK1as8O3SAs2KzoN2gNmBEOU2qi9tYvLkyWk/h8beSrvoCSZO mJjW/kodI2fIAaDdI0O0HfYRbp2w5WHdQ7oQ5ZNHjz1poq1ms4XvcO8xcvgIWbRgoe/UlRAJxY9N Fy2YsO6ERkeWLcgLJjjytmTJkoyjQ2SytqbWP4v8a0BP2vuqlaukaWdXDZ12gJzQ3mjrFpQ9eQLI BGUBEfcFCq7pYuimgC2ZADvkpUDCAqDxWu2Ic2xcLkjXFizDFgqbRqAhxrnGriGlE0BgdUkRpMZk BcT2+vVrvy8JEJwVGDQ6GrgSNV9k2U6FhsTxbIu/aYD2vpAYZaV54f10IkfzqqRKx0JDpNzOnz/v h1+UycqVK/1xBWTAfXRYR+eWRIyZwD2ShoHhkBliIk9hR0ddQsi9BeoD0oNQCOTJxGVv2dK5HzbH ULOijseOHeufo0SBEM+cOdPXPWTMe0+c6IgxQXOk7iDe7uLr5y9e0w21SwV5GDJkiCckALnSCdBR 0K6+ffvm633KlCn+uAKSra6qlmtXrjoBaY/uPHv27NTR9ICs9+/tWqcVTpOsXFIply60kzbPs50h igiKggIOoLwyhaN/+vCRTCgb38V0QsdLB7Rtc6cDIybXbcfORJ19Ns+dNm1ahw2cMqE+kaNioyjm BQrEeniiYduXpZGGAoy2oUTNDHjSAnwalNX+IFT7m8rhOp1dR3MOCQcbZLbhN0QeDo+tbYrnqoah 4J3D3jYEmu3Zs2dTv9phtQxIBWFRQORWA4MM7fsi9Jxj10CSN2v/grQhgFyHazROCJdGHCJpppw8 oXVrvumgIJt8bXDZQGfDRExvTxJSnsuWLfvJPsoIiedZgqDdIMgWdJpJ2i51DcH0BEykpSNdJg0n TJjQZeRBx2Q79atXr/r82lHd3NlzumjPD+7dzymf06dOk4MHuq7MQFO2qxfonMaPH5/61S6vKqM6 shs0aFAXIg7x6tlzGV9WJh/fd10hg7e57VvaP65gbiesB97RzgFRDqGJB223UKa3TCgK6UIGCLrO JodaE4Ueut2DdNW8ACmHM7kAUrMaDsLOUF1Brw8xYM4AkDikZAUKkshW8BB1ujDTaN80plBThjB5 50zguG0YSUArp5GSR/KO4ChowLYs0QDpZCxRU0bkRUHnQJnkuzgdIrF1RENP0ugAGgdCBSHybIgo XNqDZkaHR/54D+7PX35T9xB1Ji3Eazs9JLEkUM7kNwRtKezQaGuhsFP+SfWOUgEpdhvff3jyadnV PsQOQflyf9v5o+nZEQblOW7cuC4dLkRpJ78eo1m6+4QTVyHQkMNVDwvnL/CmBwWaLffSkSUjg3AU lA1PHjyUSeXl8u1L10lzls9t2bjJbyMTEGgmoASFNl3Kp7fMXvmgaBNp9GqQK1pnqDUyvOe4BUSn Q2uEOxw2A7SdkHTRzBQM+RAU24AgWSUhtJZc7DoIYTqNCjJOGlKj2eVCuknDdgXEZJcEQUq27CAo ez3vGxIc59iOCKGEGPJdToWpBDuqCjUdou0A0oHO0mpbvQXygxZlNbveAOVJmwmB5kR9UcYK7JXh cJ3OI2kE0FPSpSMtc6SbjiQgNo7bjsqTitGMnz995rVlS2CQpyXyt6/fyLgxY+XTh4+pPcnABBHm hX1Wa/XmFvfOqqXOmDZdjh3pbIu54FGKdDGvWKDpbkrJLiNhTAWZ1uzu3LlTFi5cmPrVDtbu9vaE aS4oGuli6Ic4IdgQzBYnka7aZpm4QBDssAjQe2FrU0AwdriNgHAfhoYKNEsIEfLKdUKJvIVDRjQ9 vS/CaG26gHxB8JlAhwGRWs2be9Ix8a6hSQUN0C7WJ0+WdNHoyYtq9oAysZo8ZAsxd2cNK+RJHgCN NayPENQf71cI0CbQhpPaU09w7tw539ZCAaZeKDdbttgkkzTd0IQFUAgY7vcEdDLpRhe0GY5b0vWk Ygj14f0HUu5GB69fdppIMC9YYmbt62SnNX751K6dpgPvcuDAgdSvdqBJ2vyh1JRPLJfPH9vLstop J7NnzvLbFpnmPnxHUTZe3r3p2tb4SGRryqaLUjVy5EhfxhZ2Ip5OL1wyRvmE71AMFI10AQKb1GjQ ItEW0VogIDQzyENnKwFLkSBZBeeGhQzBWPJjuG3JmsrhHJ1syBXYprBpQqLYYCEx26PzTPJrgQad bSjFfXlv3gOCQoi1fLC9knftVOgo+M05SpgMz60GjsCRD7VhA97XnsO7c053SBfQcMlTuB43BENL 3ivfss4E7Zx0RpxOQLXKbGaaXAFRQJy0HQvaG2RqNV06vHBYS0dInYag7mzHzQiGfbkCswaaMhpb ElTTtZo/k3zWxsqqAibjrKbLOt1tRq7QdDnn+9dOE1USkAd9HzVXQMRW+yUvaM16r9s3b3lNe8qk yXJw/wFvE07qoCw+vHPv7a45e/pMl86CSCIb1neaHJFNJhIx9SErtHubFxQnVktYzJkzxyt8xUZR SZfCSKcdIUBoEmguaBkIbDj0hoQZrtI72WE3gLQY/nIcbQRNFGKkYVvyhizQkJgs0b+hFpsEFqHT QMhj0hAPItKKJoVCmw7YmemMENSwQ0KbhCDppSFJiJxyQcAgHt6XZ+qqDsqQd+L5EC9ky/vxzpS7 2mE5x5ZJPqBDRKNJsrEDzA90DKTeBhNZaJY6mcWzsFHmYiLKBwgwGq8F7ZLnU260TwiFsh09enQH EdIGID7ILrweQrJfuHFNrov16UwZMfz222+e5LUjtuD48OHDfVtCK0cRGDNmjB9SM3ENMdLOBw8e 7OuO9oC9l/xiFlBtk3Mgr1ChCYEZj05Az8NkxxCfe+n8B50XeaKNKlBaOGfUqFGeIHMBzygvL+9Q Hng25Y6mqitJAO2A8ygj2/44h+VrvKvuR7bIL3WQbcTW2ygq6fY1ICu7WoDGSYOmMq1ZIiIzEExr J/7VgNkpNHf1BHSY+Wi1Eb82BhTpYp5A20tCb31n39tQAtAZ4IjiAM0NDbE3gO0+15FPxK+PAUW6 aGjYhlnripZLYga+1LVcPn6IKD7Cr6m6A4basf4iLAYU6QIECZsWdiJsoH3pejCi9GG/gswXTH7Z NdMREWDAkW5EREREXyKSbkREREQREUk3IiIiooiIpBsRERFRRETSjYiIiCgiIulGREREFBGRdCMi IiKKiEi6EREREUVEJN2IiIiIImJAkS5ezpI8NEVEREQUCwOKdHHJh5vDbKFIIiIiIgqFAWdewBer RqSIiIiIKDaiTTciIiKiiCgZ0iUMCiFXeiO8C979CSeiEQYs8DDWF8HoIiIiIkDJkC4RHPBta0NI dxca5yokXeIhYVoglDiTahERERHFRkmZF5I00+6ACTNii4Xe+m2kVBtVNyIiIqJY+CVtukSEIEps b5F4RERERG+hKKSLvZYIvkTiJF6Uxp4ibA5RTIl2qyACMEH8rCZKuBOi/2KLxTSQzZs/pIuma8Nl A6KIEg2XaK82FAv7iUyq+SKQIHlauXKl/x0RERHRWyg46RIO3YbIJvIuBEcoEwAJhpFXiWV28eJF v42NF2JWEIWW45lA+HFI107K2fDmkDGEamOj2WcCwvigLUdERET0JgpOukTgtWQGrl27ltpqn9wi VpkFBHju3Dm/TRRcG8OeybZsZKiarpIu1xATDcKHtJlEQ5u2sf25pz4TECs/aroRERG9jYKTLmR2 79691K+fwfIuiNmClQeEHrd48uSJD4u9Z8+eLppvEtSmq+aFpqYmOXTokN9Oh4aGBk/OisePH0tt bW0MfR4REdGrKDjpQpBWUw0BIYaaLoRpbbqco9oy5IsWmwkh6WILDp8RInwmpAv5R0RERPQmCk66 jY2NXYbx4MePH57UAJqrtfkCiPr06dN+G8K2Nl+Wga1YsSL1KxmheYGJuMrKSm8ysLATcmvXrvUT ago+1MhG7hERERH5ouCk++jRI6moqPDkiy2V1QmYFBTsYxgPmULGTG5BdqxWAJAyGufXr1994lqO h+YHCyVduy4XIod4WUVx+fJlrz1DrAq+VEMbJg+3b9/2tmbsvmp/5p6coxOAEREREd1BwUkXXL9+ 3U9KsWpBydQCmy7EC8GyXAvN19pgIUwSmijkzL327duXOvozWKkAYVqTAmTKMjDyQAdg7bcArZj7 QvAXLlzwqxdYWqbOcTjOBB+dSERERER3URTSjYiIiIhoRyTdiIiIiCIikm5EREREERFJNyIiIqKI iKQbERERUURE0o2IiIgoIiLpRkRERBQRkXQjIiIiiohIuhElg3fv3vj08eN7efv2dcdf0uvXL+XN m1cdv799i2H0I/onIulGFAWfP3+U48fbpL6+VmpqqmTp0kqprFwsS5ctlqrqSqmtrXHH6mT9+kZZ 27hKVq2uc3/rZd36ldK4rqEjrd+wSlavrZe65cukfkW1LKta0pGqq5fKcnf/devWyI6dW2Xv3t1y 6tQJuXr1srx40fPYexERvYFIuhEFwdu3b+XkyZOyafMGT6p1y6uleddW2bp9g5w42SrPXtyVw0f2 +n3HTxyWVavqHamullevu8a1yx1ovu/l89cX8vzlHbl6/ZR7ziFp2btDmpo3O7JeI3V1juwdydct r5GtWzdJayt+OK7Khw+f2m8REVEERNKN6FXgKB4vcCtXNnjN9dKVzrBIIQ627pSjbXtTv0Su3zwn Syrny5lzGtEjyYTwLfXX4kcq5YYv317ItRunHenvke07N3qtetGiOTJn7gxHzDWOjA+mzoyI6H1E 0o3oMZ49eyI7dmz3w/vm5h2yceM6qalZJhcvnUmdAZQU+dtOnCdO7ZU9+7b47U68loZVVbJth3UH +tUl60z+e+ov99JtBb85n8RzciXjr/Lu4wOXp1Zvxpgxc5IMGfp3qXHvhEb89k1n6KeIiJ4gkm5E t4HP4/qGalm9ZrmcPot2+t0N5TfK1m1d/Scna6ciFy4fkZt3TrgtS5ztJLlh42rZ3YKXuCRtV8/n rxJvEsHqb/6Gx4DdZ/Og+CKnzxyULVtXy4wZE2Ts2MFOi6+RG9cvp45HROSPSLoReUMjNuM688Xr G6m9irepv0qIIUICVrL76FLXY6tWN8jBwxAvWivQ+yURZHcQ5i/MW3j8lRw9tleWLl0kY8cMl2VL F8uZM1abj4jIjki6ETnjypVLUlu7TDZtWetoL9uEVxLhgkxLvcJjn6RhZY1cuXYy9RvY+6Z7RneR D5m/lLOXdzvNt0pGjx4sdbU1cvd2+liAERGKSLoRWXHjxjVpaKiTDRvWyuu3D1J729E+UabRNJKG +IB9mQgyvYb5/OU9qa6pcFtou0qK/O0tbdei+yTeerhZFi2aJRMnjJPmpp2pvRERPyOSbkRasLZ1 1eoVsn7DannwqDNop+LJsxtSU7tYHj/rGoWjHUpgmcgRzTY8HhKwyP6DTbJpq40ArRqxmh1KB2/f 35JNm9dIWdkI2bZ1k7x9g9kkIqITkXQjErF160ZZ0RAO7Tvx9ftLWVq1SB49tWSshJmOaLsS6vGT ++XYcZaM2fND+207Vq6ulktXj6Z+KbqvmaYH9+yOFv3zNSdOHvRL5xob1/oVHhERIJJuRBcQG662 rtprl12Bdtlpc92zb6tcusLKAyVSu6RLoQQa2mrbccgNybnPz4D4umqxr9/ddVr1IrelpoxCapA/ a9s9wYVLbVK/okrWrG2QO3fDiceIgYZIuhEd2LRpgzQ01Mr7j+3h8bsi1ADTfcXFOSHJWgLtvEfb iX2eeNvxM9GG2NWyRVr2bkv9KiR6SrpWA9d3+ir3HlySlavqZN26xtS+iIGISLoRcv36VamqWixH ju5J7QmhRKlkakkFhIScDpaMv8nho81y4BBLwpJISmF/f5HqGqvtlhLCMrHoSuKnzhzxnyPv2h2O JiIGAiLpDnBs2rRFGlbWy6cvz1N7IAgINBOJAIb3mc7JRMJ6DG35XfvmT7BE1bnd1LxJWo/sSv0q BeTit4Fy0nfoLJc9e7e7zq5Kzp49m9oTMRAQSXeA4ubN61JTWyVH2hjeJxGHEmonsR45uleu3cSO C7pqb90DBGTJOROJtz/v0+fXLt9L3RY2ZHt+SPIcC/f1Jci/LbP2vH349MR7Uosmh4GDSLoDEC0t u2RFQ528/xi6O0xPUj/kTWq97If2HUVHZ952NqHttqR+ZUImEi82yIsl3a55w/Ma3tja2tpSeyJ+ VUTSHWDAV+2mLaFvBAgt8yTW+g0r/RKodiStVOgOIKHklQ0/o/O8l6/vSV092q7us51FbxNtb94v qVPrLPfPX5/Lxo2NsmHD+tSeiF8RkXQHCB49eiTL62vk+InW1B6QmWjb8V3efbzjPX911dR6jpdv rsvTF7k4j4H4ICxSO9Fu2tzo/fC2o7eJ1iKJKAuBzufsO9Dsnbq/fPk6tSfiV0Ik3QGAI0dapX5F rTx7cTu1p6dE0kl+ucE+r3P7xKkDcqTNmgksedpr9FmYNtq3nz6/JQ0rl3f87j/IrYPga7/auqVu dBHNDb8aIun+4tiydaNs3LTOifqb1B4FZIWmq9prT4k4E5I16oOHmmXvPpaMJSFJq9Y8tv9dtWq5 PHyimrIls0Jqvj1FpnLmndV08939euLdZm7bvjG1L+JXQCTdXxTv37+Xuro62dViv/iCjHqDkLqr XXZ9dtsJp+ke64wc0Y4wfyFhc7yduAjHs7MpiZB64x0LhaS8JRFx5z7eEVt8xK+BSLq/IG7fvi21 tbX+bydU2Pmbq232jXz58TC1bZFJW8uErmSNX4f2T4ktstmZebae81qqaxanthUc45zeJF7u1dv3 UyTVxc/Pat691QfdjOj/iKT7i4GF9gRgfPO+O75du5LpsbaD0tyywW11l2QV9vpMJGPJJjdtet36 NXLjln5cYK/JtWPpC+STt86VIgdbW2TevFmpXxH9FZF0fyEcPtzq/d5++NTdiLqKdk2yvqHKrzDo OZJIG4LV1H2cPXdctmwNl8AVCj3Laye6e59v0np4j0ydVp76HdEfEUn3F8H27Vt8XLHeWkP74PEl aVxXn/oFeqrtZgKaX3ftxF+lppaPNorhj6G3SBfkU55dNeODrc1SPmmcy01vrZeOKCYi6f4CYIUC ocQ745P1BO1a7vVbJ+T8JQ2F3hNkstFmOpY7cBp++WpoG+5NglT0pskiV9LVZ1JWkGx753Tq7EGZ WD7Cb0f0L0TS7edYv36tNO9K8knbWygEeYFvfp3u4aO73baSLwSTPxHfuH1K1m8IZ/e7qzlnQm+W BffKh8QhabT5Tu12R3OjLFw0O/Uror8gkm6/xQ9ZvabBOBtXpzU90R6zkYrVzro/PFa0Ht4tB35y lq7Ih+DeS21dpfurREveCtVZ9Ca6U1ddy7J+xTKXalK/IvoDIun2Q3z5+kGW11c7TVE/g00S3lzt ffmQUz5Emx3H2vbJ4Q7HNflofRbt+d+6dYNcuqKhhXrS8WRDb5J5rvnMfN68BVOkqTndRyYRpYZI uv0Q+FA4d8F+HtpTIrDXf5d7j06nttEce4tkINWuxIqrSL5K6wprFsjl2e0a/sVLZzzxtoPOoTc7 CJuP3ioP0N3OIexQf8jE8jK5fDkXPxYRfY1Iuv0Mdctr5OJlwp7ng1C4X6X+/oynL2/J8gaG6sAS F/eAcPReEGgmbTqJnEJtlg8vcOoSPkdh46Cpw3OdTNJna8fwyjsEF3nEzhTU5KLP5S/nk7g397DH OF/vTZ64L5OTuh/wV48VAtzXllNS5/Fzub94d0YmTBgrn/vK82ZEzoik24/AF0kXL9tZeiWCfIEg W3Lr3G5q3iJnzoYrASwJ5AIlJCUyCC5TXjMxRSZy60pIK+rXGqc+pQAl70xICrBJfYRL4CjLzGR/ /sJRmTRpXOpXRKkikm4/QW1tlZw9H4YgzxUQnxXWdAT4zgembGraJA/unU/tA1z7VY4e2SNHWw9K 68F90nYU37qQpd77m7x5e1dOnjwsRw4flONtbdJ2zGrk7c+/feeMtLUdkGPH9sn5821y5y5fk0FO nXk6fvygHDvSJqdOunQaV5QvXOJ6fdYzuXDxmJw9e0zOnzvp/mJqeSktezbIiROU0Rt58fK6O3bK PeOE60QOy+27dCRKgu2dzM1bJ+TC+bNy5vRxd94xef+Br/g4ToL0Xnsiu3ixzT3jiJw9xxI68sl9 tKN6IadOHJCzLp9nTrXK6Q6fw514/uyinD5xWM6fPuH+HpHXr2xE4PZlftevn5abNy/K3bsX5eq1 Nvn244HbSz5wVEQ5v5Fbt905Ny7LrVuX5PJVted3ar1fvl6WVauXyry581N7IkoRkXT7AerqsOEe c1uqcVotNVe0k146PHx0RWrrFktNzTxpbV0n9x8zMcPEFIQGYR2RfQer5WjbGjl4sEEOHloun78h +Bw75dIZ+f/bO7eQOrJ8/w+cl/P2h/Nw4DAPh3mYeZjzNgzDMMMMzDTddJNLk4sJEhEx3R27cxev W3FrjBoVNTEajcYkRjSRaC7mSi6GBEMiUQjBEBLyICEERIS8hEAI/P71qdq/3sty7+12q1uN6ws/ a61Vq9altvWpX61aVfX0ebuzbYW0t5fLmc466TzN3GG2B6yXHLvqeOoNcvLUQTnRXiXtbTVy5Tpf 9x10jP555ZzsDDoArZT2jlJpbSuTsZeAd8Ax2nNNno+flBMd5XL8eKVzgjjo5K1y0rvkzoMGqa/l AZE+uXGn0Vlf7awvk6ZjRXL+Ap/DoQxOJlcduyU9vayvkubmcmlz2nznHjMpaCd5vD63NNVJS3ON tLZUSkdHhUx9oJ2AHQCfk4cPzzgnql+c/ZYhZQcypKY200mnH8CXD312SMeZ/VJW9oOUBbMlWLLb 2Xc8dEKfMPLedOqolYbaejlSVy+Nhw/K6NPTTjr77bpjF50TWo8cbgg6/auQY03V0nCYd07QDvYJ bXJOcv3VkrVjm2za+L1zErHfXVuustBd5qquqTRmKSDPq5y78JoiKeSBDnXI8FNmEtx2DFCecowP QJLGza4zjvFGMA50DnKgAFhoG/BgGzxbwuQBJqRpOgYgFDa9Mvys0alXy6YsNYAGGNmWuohrWcQB Ikacuii7z+lhrxTlM32K/LSPdKAFgEjTujHW6fas03q1bDXtJ9vQTm4yYgAca3DssGPMN8bYR+Rl G92Wfck6+sqcak5o5APKlKF9YTvaoCczboxpXSxJu+YY6bp/+X1Oy9j4YcnO3uR+LRlvOT19i5Nu tRxlobuMVVF5QLqdS3pP6qkC3ETHcpG5LZftjCkCJg54QIC3BygwAAd4sZOOkQcgYMCKPMCAfApV BQhxAEIYQGAeHD2I3JLennrp6QJC6gmzjjIJAxbqwICXCSQtn6WCkvXX5VCF47Hepb30RYFNGeTV MogTZjvdXk8exDFtq/aJ9mt+NdrKdoTZlnZieqJS0JIPYGPsR9I9L9jbjrC2FdM+mnGM+mk75bDe a/P5vhpJT1vveOucADxVVx9wjCsAq+UmC91lqrKyYvctX9M1H9gi09vlpTgjjgEXQAEMgAXAAhQc 7MQBBEuGAQCker+aD0hjhIGIAhKIqGdLHYSBhAKoT86eLZfWVi61gS7bkq6ABObUA4DVq2M95WG0 D6+PoQDqov3npKenVjraGdagLtZTNmXSBpakm8BmPWUQ15OHwo62AjrSdT1L0hTAtIW6MfIfcwzP ln0CTOkD+4Yleemn7iuWbEObKJv2ckKiDvrPOox6SNdhD21LnzQ05Epa6rfy+pV+Qj88jJSZsUlG RviNrZaTLHSXoWpqKh0Pl4MymmKPz05X+EaLqr2tUbKyvnVCHLzqFTbJ1GfmuQI2wAk8uGzmgAcY 5AHAwIQ4MNB0NcCjUGQ9ZWEKM+pTAF5zvNw66ezkDWEmSKgPQAMYytDyyAOIWAeEyUc72Q7Ise1Z GRpulaqKA06Y9pCXMsijph41ZRKnHBO0XjleHkzTyavbYLqeulnPfml2jH1CmH3BOgUrANaTE/uc OOu1f9RJeylb+6f1eOO6Xpx+dcvU5HmpqSyR6krGqvXm3nTduNrl/M5ZoZjVcpGF7jJT87FG42sI Mw+kmfJPt2Iuq3+2gpYzKUX5uZKXnSmTUwpQxhe7pO9CobNueygNz4uDG/ACkfkYwNFyADAw8QB8 62adXL4MNBQopAMZ6icfYdLVFMqsVwNUbMc68pyWQG6pfPwVyKTPx8z6oxnQpH8AFZgCXOL0W09I 0czsC/sB4FIvYZbsP4BMv6mnX27cPu2+M/lsL32MrWBpvrQepx1Wy0UWustInWdOSnVNeSi28MrP T5O6hh+dEAc7YAC83sF/pD5PDtdzR1xhqR6wxhM1QAuMCAMN4oSBDF4ncCGdtgAw0ogDGy6po8FP 04CumeeM1FZXyv3HeJ2Uo+sSNbPOaEY9wFb3Jx4sS/rt7d/oxnbUo2PGlAdktWy8XH4roHvJndVR UpItw6MMRaDZrnreyabNa0Jhq+UgC91lohs3r0hZeZETmsvQwWzSsrj5xpNaJgQ54PFy8ZaapSh3 t1y5wnQrYAew8HgVnPMxymcJkHT4AaAzPgxwWM86IKzenC41DQiZAAROppGXdPL0yNmeBhdOXrrC M1HTOqOZDk3QN/rDfqVPLMMntejGNtpn9XgxfgdOSKRfkskPPVJVWSiNhxmO4Sk+c3w/9myWluP1 UuEOuVgtB1noLgO9eDEmxSV5zqHzLJSC4oUvk/j983bNbRl+wBsEpIAOOAAqwEucA/6I7Mj8u7z/ pBDmpplCwQ/RuZp6zNTLkjhtUU+Uk4BCnvUKWZYYeTATwAo8+kHfaHMYhKNjx6WynKljxCOBdCGN NtAuIImHi2lfI+0PvwFdtmU/UJ7uE715eEsG77VLaTBXerrIh8LAzcvfLeUV+th2NH2WlK3W210u stBdBioozJVX449CsUQefDDlfWr95ZsbcrQZr4gDGwgAWb3MV8BxgANBDHCo18U6wsDQBEQiRtk6 tknZpOk8Vb0MBybq+QJVPETaSHvJA1TJg1EGphAGuuRRCJ93EHNKSgIFoXV+SC60USdL2qQeru4/ zL8//EY/6Zf2B6MvzFO+KB2ny6W4aL88fjDkxBEzUD7I0KPrsmfvTqmpjc+DbWqpcW/QWi29LHSX WJWVZb4X2CTy4MN0nepolm1pf5Tz/bzYmwMb8HFg40ERxpMFaBzwAA474pjCAoAAMj8gEjXgTX3U HwZTR0euHD36UyiubaFewmxHWxVcCjNOIORRCAMo4kBLhyG65OCBAnk2xnoTkIkY5ccyoMtShwRo I/2gzfFAlxMj7dYxXfb9OfnwuV/q6oLS0HDQievNUu+R4RMdrbJrd5Z0dusNsnj+Z97I9xv/FQpb LaUsdJdQNTU10nEKAKq4bIz25Fh8ChYVyr5dW2X8jYIL40AGAAou0vA21fPFAJx6mORnSZqun48p LAlTJ+WelcbDe+Vwwx4nDLS0veTVPMT1pKAg0zxqABejfKAH/HqlqalYzp3jYYFIIJ2LmYCNZDpz Ag+VEwr7mbZjtE/bHM3oN6Ye8y336cBgcI90njJnHfC/8dmdjcAXgZ++4MU+c/tfqW8ol6NN4Qco rJZGFrpLpMbGRgcMgE9l3hhJRIzjPpX2E9nOUocKFFx68HNwm56jep7EAS1go03Ai4OT9aybj1GP jnFqO6ijV1qOMWOCj0oCHNqmJwGFKGZCV80sn23Ix1L7dEG6ekqluYlLbxOgiVgk0JoGdPFUzasD PWnQLrOtkYyTBH1if5+Wkx3VUlpSIo+HzJfiiLx+d0f27tspxSW8vpIpgaYYkornHsBTSdmyLhS2 WipZ6C6B+vrO+b60m4hMLwdgM9XKhBthBWosa5HcfT/IyIugEwa2ABEQKLDna3hrLDkRsARIWJc0 t+x0vK8dThhwUa+OIQMwBamWo6b9U1MPk7YDP+74d8roi0YpK2E2CE+csY4ygbtOUWMJNCOBdi5G 2ylHwUu7TU8XoAJjxqzVm6evpCtwux1kdkj1oRyprS6XT5/1hqr3G5/v65KsX9Kl1X3Szg/XuX0F uaKyWE6coA1WSyUL3STrzZs3UlCIdxfPgw+mol1KMhUMr0gBq0sO9HjAeUo2r/2HswQEgAMwACm2 VUjMxyiXtgAgloDUHOpQz5ul3kwjH0vNi5EXoLFOIYpXq2OpGBDk5lmncxo6LaXFhU4Y0LIt+XRG AGHyLQR0KZ9ygD/l0kb6ox65nmRYp+nad05IPXJzsEZSU/9PWlv0yxeqT+687cwftsrQY57QQwrd z3Li5BGpri2VOnfcN77/p4n3I05dm0Mxq6WQhW6SxXtxR57qpWM8N0DMS8mwlzP+9p5kZe5zvB/G RPWAx1PkoFZIATwO9Oj2ZrJRUtb/zQkDEMpZiBkLfgOILGkTAKJdCh7SATz1AnkFK0szTBlAFtjS Tk4QCk3i3rBC2JO9JJUHi2VklO05EbF/WMd2mA4LmABNxBS6lEUd/qsL+ko6/SYf7aHftLlJjrbs lS2pf5YHD3gIAunvPSk5uTslNy/a137H5PJV+vnZXQ49xqM3Ff1/a0dWhoyM8NUOq6WQhW4SdaSx PsI3weLR9KGEc70dkrZtrZzpLnHiwIYDXWGpYFNP0QTATOvpzZWyoD6lBhDYhrB6mJG3i9+0TE4G usRI5yYisyYUygpU+kMacQxokW7CFmiq6dQwoAt8yH/NfQduT7e+05dtyafQJT9pJkATMW0DYcrj 99CTCUaYkwr9IM6JxdsXBbmZsnc/+94cz5+UW3cuyc6dP0t9PY9IqxSiOqWQuBd+Ozkkr9/yAvb4 xFeYD5QznGS1FLLQTZL6+nulto4pXHPV9MvG1y/vS9aOdfL0NZeiXJ5yEHNgYwpMPEMO9HigCQAA Bfm1PICoHlmkbeZilEGZtI0lRn3EdT0GCBWqCl8MT9I0AOo3TSc/YAW6vXL1WqPU1XJi4pFZ0oCj 5mNJmh+iczWFrpZL29l37Hv9Dfg96C9eb6c8HK2R9G1fSdMRE6qe6g9XyJ59GdJ/iROPSq9w9ORr noT5/3gtz1/dkxu3z8m9h7RpNr2V1G0bQ2GrZMtCNwl6+nRESoI8NeR/Oc1cxeOfHNjeWKAHTDxC PEa9/ObgVk/RD8BIpmCgTLYlzPYLAVxMvVqWlK1t7pPHI3XyxP1ChUKT9gMtwsATmOG5MiyAaRrr MQU16bo9ZZHWKZNTp6WsJM8JMx5KuQpJtiOfps3HKI+yWBKnDSZ0td/0+bS0tGXLlk3r5MZN2ovU y30r69evl21pmxyM3nHi/jFajZvAVU/3kTQ2VTvGww/xDFmJFBXnyLVrOk5slUxZ6CZBgaJcuT3I QTkf8YQSYASGHMAAkoObAxtTSHKAK9ziASdl4H2SX9PYnm1ZmnkTNdqr3itQAnpXpKGhWBrqS+Xj JwUr6xWIOhRAWI19aBrgwltlewWwApn0sw50AzL1kbo979fLx5LyFwK6mLaPcimTk5b+BsTZBy1S FNghu39mtoY+fejpxq0u+f3v/0P27/8llMK4rsLYhGj4JpqpF6/vy8UB9nE88qDd198pgQA3Gq2S LQvdRVZ5eVDqGxJ//LKmJuBOf/IgqB4owAWUhAEuB5wCkgOddRpW8EUzylAvV29eUQ/r8KD9+edq nofnAQlAkXZBjrUckEB+geRn50rLMebTAkHaAhQJMz4LRIElS4ztKccEMevx2BSm5API5D0rFWVB GR5lfyiQgSBlUwfbKjgTNfPEoOWrp+v9FkMPG2THDylSV8c0QdNTFamqqJA//PZ/pN396sN0mIY1 fRtPpE3J4cZqGbhKG1B8Xq5q0+b1oZBVMmWhu4jq7OyU/Tnpodhc9MHx/m7Jnl92SPkBvnVlekwK V+CocI1l5FevWD1j0gBch1RX8GIYXlbOZT51UJcCgzSASV3kpzy217JJo2zdhvJ1iEBhSRzAASQ+ wQOELzleVo7k5wckkFcsJQHGXQEHZeDRKzjJSzl+8GKUh5kAnGnHW2rlfB9jpwpFhS/xyNtMN+om v/aBdrEtfSTMkjLpG+m0mTjbHZfjHUFJS/869MXi6dqatlb+9LffyNgrnbmgMuGrwJ05NPX+0zMH ulXu8IIn/0MTscWLci728/pMq2TKQneR9G7itWxL2yLvP+uLSmLJPMg+yv3BC5KWul7a2wCienAA EANswI6lwi+WAUmgqOAEkgrIY5K64StnSbnkBSB4vYAWeJhQpwyMsEKbMtTIz/YmcGk76dzIAmBA CeuWuoaAFBQEpDAvX6qrecqK/LqNAo+4hk1jf6jFSjsnPd2NcuIE81gBJOWpFxwvdDWfCVg8ZeLU xX4AyOQhTn6WzRIs/lGysjIdbDJFMPwQw4vXd+T//vIbSU3bEEqJJv4vzP8NLzxwrUtaHc/46dig 3L3HQzGquUH3XN9xKSm2sxiSLQvdRVJ6Ropx2Wcq0qXidL1+c0YejTLTgYMbaAFOBSPwBHqA0fQ6 oxmgBAwYYR2WOOV4WNWyPZ0DXwELVMgDRBXS1KHgpjzqZp2CGdjQT0zBCXSAkkJWx2vJTxzvqk8K 84ucg14fYGAb3VZhR5m6zm9aJ0Z+hZ6al3b/QbvUVOtrHukfbeGkoNDUbaMZ9bMdeQnTRrbHg8cU wOQlzxkZfXFUdmzf6tTLE3GmJuVIU7n85jf/6U4fDCva/4QJXE/j74akrr5cauvKJTsny/hwKTLz z/5/xodJt2xOCYWtkiUL3UVQo3NAlZXzasG5itcycgDjbXLJz5L5t/pWMAUp8AJ68QwvAE4gqdsD UC9t8EGZ5Ozd5ISBiuajPsK6vR+2AFmBozAyjfYrcPEAGW/Vr0GwLcMHtL9HSgKlUlnOOKcXD4/j AjDyk1fhiCkIyaPwM+s2zWsHN9GCRcwcIT9lAnz2nebRMqOZgtZvekLA9GTSI2d7qx0Pt1h6z7Of p2vf/l/k93/8Txkapp+zyf+Kz5nv5rh4uVvyC/Y5ddEfkZFn+jWJ+PXD9gz59HFm2VaLJwvdBdb7 9+8lZSsffYz/mfgnY8CDz6FzkHPTjIMIQOilvgLRvKwHovF4urqtDisoRE/Jyzc10tPDeKrmBeLU SVjhTF20QSGrQwcY7fXDTkGkBtjIy3bkH3SM9F4pKQqGoMs6YMjYJkAiH20gn3qyWqeatkXrNdti Qv+s++a1yY/0gbKohz5p29gulrEN5VAncCVOHSy1bYznnnROtmVScbBK3r7zP6jwQv7xzz/LmjX8 X6gH6h8K8Hu1kUA403s9ebpVCgP7paW1Xs508/v5YR1bVVVB6emmX1bJkoXuAos3QfX0Aoz4VFdb KllZ3zghIMdBw8ENFAgrXFlyYOgSeAJHBWgsU9gqsLUeymE9ACEPRpnkwYj7IauQYRughWk8krGO PLo9BugA33kpLtoj5WX7nDBQIx2wk596FXCE/cY69bbNstUUjF77aqqDcn+I/mib2Z6ltjGWUR75 dGmGGaq4IC/eHJPKimJpbaGO6fA809Mif/jj/7ivZJyp2d6XoGUpoIEuaWEgX7zcIx8/v3SHHHr7 +I3nNoPh8sAZCQT4Np5VsmShu4A6eapdcnJ1ruVseik/794kxYV7nEOJg1U9WoUlcCGdNP86whxg 8Xi6AJYl3i5GmHJZAnFASx4AQ5nkASjUD3AVYOo9qimAoplCi3KAKmUpcD14j71sc4ClJxoFHECk XbSFMH3VtmPE1bS9mJ6QAPH0E8WJ9mr3u2meF017yKPeq7YzmtFm8rEd/dL9gXd7SQZu1DjQKpCB y+yT6V7svpws+d/f/1Z6L7C//fJ7tpHEl51j6bOc7WUfmJoN5H69kLS070Nhq2TIQncBtWEjl48T XmQWBQ/slaYW5u/irQIN4MPQAjfMFDRAFeOgVQCTT/MAGoVrNFPoKqh0G8pgnRqAAVoAhjFY4nhy ClGgAqjUKwU+5uU9xjYaJg9GHrZhHQ8xUD59Iwz8aAsgZgybPpLGPqGt9J2wmn9/qJEGfBS8AFLt nJw/Xy9trXyhAeiShzZoW2hXLPNOEOH+0Z8BB3c90nI8VyrKK3zDCZPujJVdu3+Sb7/mJlWsF8vM drPLW//qzX051lrrhEygfpBDNUH3MzzzVUbmpvjOAVYLIgvdBVKgME/a2/SOtDmn0j+/kktDDnj/ DatEzYQS5l8PZBTUwAkQET4hT5+zHkip96aQIQwogZSCFlMvV4Gq26gRx1ineUmnDaTRPiCpbdDh DMLaFrMvePhmXxKxUzL8pFHKS5jBoJAF7No+wqQppGk/+cww7SKP1/eX705IdU1Ajh6hL+qNhqmV 9XOGBMt4/FiVKNE+yLnek6HvoPn/jwDyS8fmT8ua2qD0nGU/WCVDFroLoAt9/fKzc6B5ijWmxjoO ZoDCEo8vEijmYnh4WKR1atTHEnhgnsebm5MWCitg/AaAFU4mSE0jH0AiL4AyjXJZUgfrtT30m3V4 jbSHMACjneTFAPJCQLfdwdJx+SljqxPWfqqHTvtpF+3npKInEg3Tds3n9efWnVYpyM+RgQHWq+cJ +MJe6LneU7J7r/4/oMTAeLS5WrrPsk9UcxuvjVdtJxp8U9isFlMWugug9PQtMv4m+qv1Bu9clJJg phPiwAWQAAbwAJfIoIjfFFKYAlhNy9e68FyBCOFLEixiHinAASDqybIeI12ho0Y+v5nABWp4TMBS 6yTMeCphPF49AXRISUmGlB/kiT3itJcl+QGx5417afMx9nWHbN3Ai9q5uqCdGO2k/Tpvl/7Tfu0L +4J19A/rlWPHKuTggRKZnBpx4ubsAsZwpwORObQPHjLlzdSktLbVSV7hj1JbXyrvP3gfmvRDeezV Tckr2Cm37/J7qYdrAl41fy8X3bnXK7l5fObJKhmy0J2niotLpLEp+rja8ZYGSdv2Z7k5yJM/zLfl Up+DHPhwuR8JFPMx4OY34AJQFKQnZepjj+Rnc0cdsDCGywGu0CW/CVvMhKtpClpACVTVe9f+kcZY NevV28WL7ZLvv/uXpKX+2wmTBziyb9iecgmTZvYtEaOcdtm3K1UGh3gyjf1Bm1nH76BQpV7GljXO Oq+/4+96pbKiRI65H3WMDEpPwNe7idbW3ihZv5je7kdpaa2RF68H5dXb21JUslv+/s/fy6WrtCes yU93pLBoh5N7NJSCTMBreGGA6+mlfdVjEmWhOw8NDt6RrKxdoRjzI5mbG745sj8nQ/bv4dMoHOAc 1EAEwOiBr2OZ8zHApvBWyKqXiQE7YKperudJfvzUKVXuexcAC5BRz5W86vVqnKWCiHb7AYuZHjZx hS5tAHwY69iOm0IdkrEtXXZn8Ql22sC+YBvy08aFAK5am1Qe2Cfd3Tz9RptoB+WzpF76A+jpo+4n +t0pFwdapah4l1y7znq//HNizZuonyU9Y6s8e3EzFB+V6hr2d1iV1QH557//KGMveZVjNJljuepN RxpmmB+EU7auCYWsFlsWuvPQjqxMuXGXAzaSRuTOfV40zsGr4OGgJj8HOgc/4UiQmIuFL9c9oFEm pt4nsFCQKlxJAywc7ITVgJ9CWD1cNdYDXIBIXVo/8MLoD21R6JIHYxs94ZAOuL2TTcr69ZK+lbFW 3T+sIw9lKbC1nkTNa0djQ740N/FtOgUt66hTT1DE2X+0AbvueKYlUlZaLq/f8UAHTwv6BWSBnX8W At7oJ/ftcjuyGDcn17D8sjvN8GC9k3Rq6iYpK+fdE7FEXhPokWY9REqLXzt3b5fxcd7XbLXYstBN UOf7eiQ7h+9XcdCZU3nwTB44BqQ4uBlSUO9WQQKcgBBgNAGRiAENhS2AU3gCSgUsc0qJUzdDCRj5 GXNkeAEom2DFAA9xhTh1mICiD37TNpHHNF1HnwmzPC2pm7+TnzKBkqZRL/uIvMBR65qPefu5p7tM ykuZQ00d/C5aF/3WMBDmpHJeDlUWypF6hhMiPVlo/t5+mfCbkt/+jkOMWQYie/Zul8IivmmnAH8r Obl7ZMOmfzlb8YHRSDK9adOb9UN2ftAtd656+vv5P7BabFnoJijGwF6+Nl9GPSbjH4EU08E4gDnY 1evTg5+xTA549UAX6n21wBtwUCYQwaulHUCVuM671fbxPgSgyjbk5ZKapUKa8oAPoAVEtB1TIGL0 DSOPnlQ0zWyfgpNyuJFFnbS5Q7J+TJW9u7jByH6hfE4W5GUMmPy0xSwrEaOsLhkebpTsPalOmDqo C8DQR+qmzYSvyMBArezbu0n6e4kjLuVjQTbSuvA2uXm7ZF+ON7b7ZPSOO467Ne2f0thcKSXBPLl6 vVdSUv8hQ8Ps+3il8DWHGUzozn2ooam5Ttra2C9Wiy0L3QR0oqNFSg9wqerp8dgdyUjfIB1NvMdA xzmBncJI04AN/9jqObJOjfWsUyOuEMMTVJBjxNkGMFAPFmlIQNM4oDGNAxz1cAEbINT2UK/WTZy6 ZjPdBjPjhOkrYKMs6iIMUDnhaJ/Iq/1S6JNG/8hjwp5y2J+maRp9oD6MPlEOaWecC/5GKcplTBfo Ugf7gnyE2Se35VhLmRwoK5SXL9XrNG9gxRLwU9Ap/HQ5Kv/93/8vFHaug97fd7zKAikr3y8jY97s hpy8H+X2PdoRTZHGcBdWXT1NUlN7KBSzWkxZ6CagTRt5bNK77Dx6skZSMqpkS9YV2ZDfKhtyjknG vg7J3NMp32xvlR+y7kggyI0jwAEcAB3eLl/BVZiod2gCS6EHOEzDQ1Vw6owD09RzVQOu6sUCGsJ9 cut2nRxr5pl79TyBlrYDo+54DDBiCj9M+6LApL9AlfJpO9AlD2GgqHVSBvlYz/Z4qVqm7g818mI6 lKKm+0D3B/vAO+kEA7wukzQAh8fPvjkvUx96pbIyRxoayp24XvrH6y1GuqxnWzxdbyZDRuZWCRTt d8ORlFvwk1NKtOEFtPjQ7b98wn4hOEmy0J2jGhuOSW21egTDUrh3vXye7HIOr2aZcOD12YVHqwx/ aJW9B8/L9v1NTjpQArzAR0GExwfwNA5kFLomVMw40AUYChoAol6saSaEyKsQUq/ukvT2VUr5AWZe UC7lU4+2RY202cwEtR+MxKlf26+AVe+WE4i5rcKWdrKObemPAtQ0s09qnFRMo69A1/NoqypKZPgZ ICed6WEX5eatdiku2S19feRRAU0PmPFLweif0SDyZvK+/O8fONQiwXNKauqmz2qYqUTGa+c2xPDg cZ/k5EY/MVgtnCx056i0VN6vgFfCFyGAIAABUBy0nnc35aRnBVol0Iw3C2iBLusUloTZjrBChzJI xxRSbEfYu0QOg8WEK96amnq3AEmhRBkKKtpIeV1y5kyJlJftDcWpX+vGFLh+iMYyE75mOdRJG9gP 5ONk44U//uoBA1itywNkGLbsMzX6axp5zPWYH7yMZ1POJWmoK5OB63y6h310WU52BiQYDMjo2G0n zlCCH1Txgmv2fOs3/kWqa/ye5CcZfnpJ7j+iL7G0+NBl2CNzeyKflrKaqyx056DKilJpbWWCvQIX qAAI4IGXdkbuP+2RrJ1d0nkWgAABIMQSmCiASQOk3B03QcUS+LAOIy/bclACUQWrQpR06lfgEFbT NMqlbvUqacMx6e7Jkbqa3U6YPvhNoUn+SOtNA5qmkWZurwZsFai05abk5mySkqLtTvixY/qNMfrI evrGkqsBjLCa2UfdF37TExPbEu+Uk6dqpOdcrXz6fFsqygNy5DDDDXojLNIsgfheXuTJf0Nt+njw 4IOL8te//z4UU03I63e3QuFYmhtAPc0V1C/shyqTJAvdODUy/EQ2p/xDenqrnJheCvO8OnDhkrVZ 2i92yKZdx+TsA4ALNMnHQc8btMgPlPC0TBipkRfvFjBhbE8cbw0AqREHNgokBZCaAkrXAUHKp03U D/za5OmLWnkwRLsiAZK2qJnpkcy/rWnUSXsJ0yfCtIkTxxUpK90jFRV423xD7Lrj+dJm8nCCoQ9m v6OZv+9+o16g2y99F1vcBxQCRXvlXA9AjiQAN3OIILbMoYgJB3dj8sNPqVISLJDbg9Tt6etv/iGN TYl8GToZ0H0r69ZzFWe12LLQjVNpqemy5tv1smHtOtmycZOs/3aDrP0qRb76JkW+//pPkvLd3yRl c7asS98mX6/7u2xe5+TbsFb+/c2f5buvU+Xbr/7qbLNONq7fJuvW/EU2fPOVpHy1xQmvl43fb5Jt qWny4/afZO+efZKfG5BAQYkUFZa63xGbaYFfragwKIH8EsdrLJA9O/dLZsaPsjVlm6xf+73T3rWy cd13sv67bx1bI2u/+Vq+++qf8v2ab2Tt12sk5fut8v2330awNbLhu7WuedtGt7XfsFwjm9Z/L9tS UiUzLUOytu+Q3Vm7ZO/OPVKQW+i0L0cK8rKdZb7j2RZKUWC/5OXsk0BuUPLz8qUgP1fy8vZISUm+ 0w8nPVDg9L/QSc9zjKVn+XkFM6zAKXOmGXmdunOz851wthQVefvs8bB+1gZY6mO9KtISuZwPz2Do ON3kfs2huDjfhe833/1ZausOyunODvnnv/7q5ll8zfXmm4VusmShG4cm3r6TtG28G5V/ZLygMceY vcBBxiWoeSmp/+zmpHp90od1up6HKDjAKYM04mxDeVyqUiZL6tO4mQYY2JZtKId1pGl+NU3zS+tk HaZtU9N06ohliKVuo23U9tIfTVd5+yZYUmLcMWcble479hvbxzL6bprZd0xnI0zJxORjB/jmFxzM l4SzrV+0Ox7R97A6u1rk+Uudwz3leNb58rs//If87ne/ld/85r+kt48rDnN/LIamt2l2vZENG9eG wlaLKQvdOJSfny19l7hUXmwpxL5EqfcY9iKLiguk7ID/EdhooPPvm3A5YUVKm66CAG/TivZFhvnu /0igCz8+3Hi0Vv705z/In/7yX6GU5aRPDnTt+xeSIQvdOMTn1L80IA4+6HZ6xA2seBSp7wAm3n1C vpl5z/aelL4L3CxUWJrenwkw0ws185iQNdP9ecJedPnBIifFvPIA8rOB3mx7tDaaZcSC/2d5Mxnr BTeRtjXrJ6z1ar+i1af5zHZG05SsXccb36wWWxa6s6impkrq6rnLvVSKdQAnrtKybLl6jZtV8Urb wUGvECANM4HDAW5CAplxveyPJfJrmUBO6za3i7ZfFDBmnWHo8Fsyk8DbPhKUzDCw13piwZltdB1D Hub+8e+LREU5Zp8V/qSZJwL2kebTk5W5XTR9ko2bvguFrRZTFrqzyHvlnXkgrmSF+xEM5silS9zx jyQ/KOI5aP2aDax+RYJTpHFWU8BmNqiRJ9zvzq7j7idwPJnbmr+xCTEUbX/oNgpc0v1gnq19qnjz aduinQBog5bl70d0fZZnoW/8WS22LHRjqK2tTUoPRPp09spXUXG23LzJgwMLqXjBEQ0Y8ShSHfGX d76vW7q6mQqnMstL5ORiKhrkFuKkHW3fRkuf2z6+c69fCu2n2JMiC90YSktPlfGJe6HYl6X8/N1y 4ECRVNfwkh6Fggedazd7pKKq2P0iRm19uZw4yZN10w/uzq5jUt9Q4ViVVB4K+r7l5amxqdq5nC93 L+kPN1Y7B3Z4zirqPX9aDh0qldracqmtK5f6+oPy/IU53vlB3kw8kJq6UvdpLuqra+DhFB2T9Tzh e0N97jraWlt3IJSHvmBe33r7Opx2VErZgRIJBPLk5GnmTU9Xx6mjTj1lUlUddKd4XbjMAzDTRdmV VSVue/lg5JOn10NrPH10PMaaujJ3HWXU1fNVkenT0oae9EpBYJfs2fejZOdkyu59vP1sujq7G6Ww aKdk52ZKWXmeHG/nN1B5ferqaXX3K/2uri2Vnl7mQ5vg/+T2Jyf3F9mzP1PyA1ni/1IFefbsz3A/ pllWVhpKs1pMWehG0cCVfsnNZeL+l6YpKS3LlRMdjXLv3oAMj/Ik2HR9kqfu1wzuPRhwgHZJnr/i 4YXpejf1WB4OX5X7Q1ed9fccOJrfiPO8rJfj92R45JY8eDTg5B1wyp3+Upei4nwpLsqVhw+cMhzY Ph1j/uzMebMPn/TLs5c3ZOTZNbl9j4cnpuuDPJThpwPu+scjA/JoxO/Bf5CJ94+c8gel52ynHKwI yvjbmZ9GHx69Jo+eXJMXr+87ML0pHz4/Da1B3kkHyI69HHTquhXad967ck3YDT2+7K4benRN7j/g yxFA0jxpvXRPFI9Hrjt9u+g+CjxTL+XO/V558Ljf/cQP7QrLOznyu/D7sI62T7w3++SB+enzW15d o5fd/cjL9f3an/2zpGdsC8WsFlsWulGUnbNbBq7yxNOXp6GHkQ5y89I6/rFATyZQuJEUTeQL5/1l 50+Sm8NLvRPV3IcpPnx66b7HNqzZ+mrul2jSPkVqz/Q+Jy69GjE/3xNLtCV236Y+PZDtP6RLdXUi T8lZJSoL3QiamJhwzvxf6nPoHIgKgXiAEkkKkmjbx4JhGASp2zbLjqxkvmSFdk0KT8B5itb+hYDk QisaQM22+sP+foR/l96+k+6L+K9c4YX2VsmUhW4EBYPF0tnFVw5WmvwH2UcHKy+cpT55thRSD00V Bt3GTWslI3NTKJY8FeTzAnr2lb9ty1mxvFb2qbk+9m9dUVnkeriTk7PNDrFaDFnoRtDKmq/oBy3i IPzovrKQ2Rd37/OCGb+ieXkoUpkLr9S072XHz3yYMrlirH5y8pkTigWy5aZoII30W5GGMW3PHI54 ITt3c8OMm6dWSyULXZ9aWvlsyYFQbCWJg1IPwE/S3dMuwbICeTLKu2JVS+HZRa/zgzyWyY/md+aS o7y83TL0kJeYJ0sLcRKL9duZHivhmfXdHjwvW1PXyZku3l5ntZSy0PUpLT3F+ZfFC1op8h9gn9wn rvj8d/QHFDiAY3m689ejkQty/ASfoPeAMHD9tFy7xWsWl15lBwqlry8SfBYCjpG0EPs6njL87ffi x1rqJTMzTZ4/X0n/11+uLHQNff78UdIzkj/GuPji4EvupfTA9U7Zsy9d2jua3PmuZQdzpaeXj1Gq lmqMmRfP1DhXNJwQ/GI/LcbJaCGuMKK1S8s2vV39rT9IbW21+6pMq+UjC11DR482SlML3zJbqdID 0zzIF+KAT0zXb3e7sxMGHzA/dPmIoZeqQ8kc11yI32A2L5w6wnlGn92XkpJCOXNm5gMeVksrC11D 6elpMvF+5uTxpVM8XtdEyGsz35y1PDTx4Z7sz85yUGA+ZBAWT0Ll5v8YiiVPV6+dk2AwmY+8LvZv Mr383vOn3BeoPxkxH1ixWi6y0A3p3btJB7pbQrHloEjAnX5wvXo17B5cPE67HO/EDw6dlV9+yZTH wzOfekObN38rmZk6T3c2T27hNPKsX/bs3hmKrWTx/2C+LP+DNB5tkGr3a9WLMUxitRCy0A3p8OHD crzdHHNcKkU7WEgPQ/fyQJcUBvbK0+e8qyDWU2BLIcYXn8vdB+ekrq7C9cQ/CY+oTn/ENzX1e/nx p4xQLHn6KPckLS35U9UWXuH/lTfvnkh5eYkcb5v5Tgmr5SUL3ZD27tsl7z/yIAFaips8pherB5N6 fzPbM3CVmQDRvoCwdOLrtjv3bJX6I2Vu/PqNc7Jrzzbpu8DLWKYrPT1FMn+Y+bKXxdekrF3zlbOc q3e9lN4j/x96NUO7w23v6z/jvsfizt3Ijv2QAwAADEFJREFUVxRWy0sWuiEFS4tCITT9Mj458h/Q kQ7wpTzo5yL/1KTR0HK6NqV87UB3aWaLpGze6PzVk+xKEJAFulj4//N42zEpP8gJbqX8b1hZ6Drq 6u6Urp6ZnljyxYGjHox/jNb/9q3lqtkO/vD63PwsCRTtCsWSq5zsXHk3udJe28n/hl7djLuv1Dxy xHzlo9VKkIWuo9KyIt+rCRdT4cvCeFV+ME+KS34Jxb4ERbrpN/f9kpi8uutqGmToUaTHo5ezvLH7 m7f7paAwR/r6Z77m0mr5a9VDd2Jiyn2/qnfQJ+vA9ytyva/fDcr2HzZKVbU59LHS5R+6oe+md6yT /Bfqt9CydQl0P8uJtlNy+QqzPlaWTp46LuXlpfLixVgoxWqladVDt6fnnHSe0a8eLCV4/Xou29K/ kgsXVx4YZt74izVGHm1/L9S4unrVWh7w/SSdp7vkbO9KutM/7n75oqGhPhS3Wqla9dCtqqqUF6/0 U+QAYKEOdr/MS+pIl9eRtFLGceORwjUM2bcTIzL53n/TbTFPeh5w0cXL3dJ6PFmv71QvOzE9Gr4h efl75ey5rlCK1UrWqoduUREfnlzMea5L946B5SsPQrwFrara/C7X/OA0uwC6V8etO/1ytKnBDS++ Eu/X8fYGSU1bJ8NPvsxv9a1GrWrovnr1SqprykOxxRIH+uze24WBdnkztRznWWr74+tHbAGfcBkF gWwpKk72F2g9AI4+u+v89sn6TE0i0H3tnJSyJSd3aWZ3WC2eVjV0L1y4IJ1dizmuFx+kqmuKJfOn tfJm0vwS7peqMICYNVJR6T1EEdZiDe+ovCuPqQ9jEiwtdsOLr7lBl49oZmSmSL37JWGrL02rGrp1 dXVy405PKJZ8TXy6JXv2ZUhRyXw+zrhyVVCYK8XFgVAM6Ukq3jHvRKRlT0phIFle9mzQDZ9oTnYe lZQt6+TKFfPrv1ZfklY1dDMzM52/z73IEujxs17H014O73tYbJneqwegzq529z2vBQX5cvJ0q5uW HIWBnl/At9KSMeYe64on3J7KQ8Xyy84fQjGrL1WrGrppaWmhEJrveOVCK5FxwOUqE2xemE/c5+bm Sl5envvNMm//02fNu5C/h1lWuC0B9ybqa8eW+rd/IVk/p0up/XbZqtCqhe6lS5ekvHyxb6L5lQyv ajkrDLfa2krJzy90rEBqaipCqSr1jBcKhqanHQ4XlwScGnjX79L9LpevdsvmLd9Jb+/ZUIrVl65V C10O9K5ufShioRQdEjdun5OM7d87ocUcr1wMASk8UGwhPcJxaeuokZa2aiesL2BPhsJ9qDxUJq/G Y30Y04R1PJrb1UltfZk7xDU+/iXNx7aaTasWullZmfLsxd1QbHF1pKlcUtP/Lfcf9YVSrJZOYZDW 1lXK8MitUCyS4j3JmHA2vWa2jwTu55Kdw8t+kj1dzmo5aNVCN2XrmlBocRUo/tm16W/4t1o6hUHK Bypv3dUTYaJevELV9HLNsenpv/vA1bOyZesG6excHl9Gtkq+ViV0nz0blcJAdii2uIr2fTCrpVdT c630XzLhlyh4kULX9Gz15T3e6xgbDlfL9h8yZGpqtY/tr26tSujyDHvHqWOhWDKlB/VUaGm1lGo6 Vi2nzzSFYvORAldhyu+svzXLd3KgPCiFhcyWsFrtWpXQbWtvkRu3FmN89b37XbDI4jJzpd1E+7LV 3lEvR47O91HgSDfP9KT6WUZGH0lxcZH09dnxfCtPqxK6DQ11MvJ0YR+5HR27Ljt+3iotrbWhFBTL o53PpazVQujs+VapqFqodxXrsEJ46ODk6RYJBoMyNmbffWsV1qqELt+UmphauLHWU2ca5edd22Tk mXkn3IRqJG/Iaql18UqHBMt4Km2h5J1kP8kL9+1p9Q323QlWM7UqoZuXvz8UmusNjUje6Supref1 hHau5UrT0PB5yc3V/4VYivV/wpBR+P/i/oObUnYgKD09S/dOD6vlrVUJ3fyC+c5ciDT3MpLsEMJy 1tirq7Jr545QLB7xu+uMhJnq6j4hJcEief7c/2J2K6uwVh10JybeSqBooS4p44Wv1XLURxmStG0p oVi8wrP1/+5TUldfJXV1PF1nZRVbqw66d+7ccr9YkJjeS3NLvTweue6EzQNPP4tttbI0LuvWfh0K xyN+cyz8wMPQw9tSXFwoff29oRQrq9haddDt6jrjeCX+F6zEEjfBPsv422EpryiWtvZGLzmidDjB DiusFK357qtQaO461cnshBIZH0/muyOsVrpWHXQPH6mXjpNzmxB/b+iC4x3nyu27F0IpptTjtU8Z rUSlbOYlRC+9SNyadJ8uq7XDCVYJaNVBlyeDLl6e253lyQ9PHN/Vf3PEHF6wnu1K1fbMdJn6MBSK zS6GltIztkpHx4lQipXV3LTqoFtUXCiD9wdCsbnCUu9cm8C1WlwxvOMN8SyGdu38WV68iu+DoDy9 lp6xWZ480U/2W1nNXasOunyT68lo7KfRxt/Feseq1fLS/GBcXJwr94dme0T3veTk7na/6WZlNV+t OugerODF1dE9lWMt9VJWzuwG+56EL0OxoVxdXSa3bkefecBwwtbUNdLevhQvSLL6ErXqoBsMFsnk ex2fDYOV2QkVlSUudK1Wj06caJZr1xnjZ+ho+rsyOk43uS+7fzIS/5ivldVsWn3DCyV4sTMf2a1r KJOLA6dDMavVos7Oduk52x6KITzjT9LQUCu1tXZ2gtXCa1V6uiITXmTRhxA4gLnpxtI0q+WiC/29 0tMDdL2bo6PPBt2v8ra3myC2slo4rTro5uTsC4UWUwpWC9jlrosXz0lLy2E33NPTIcHSYnn27Lkb t7JaDK066AYChXL7zhVpPd4QSrFazbp2rV+am+vdT8IfOWz/J6wWX6sOulu2bJGNm9ZKcUmuVB4q dqxIqmtK3GVNbZlUVBIvk7r6SjncWC1Hm2rd9y20tB6R4+1H3bvY7e0t7tcnjre1SPuJJidsWrOT 3hS29sZpxmPE5GO78LaaPtP828cy3ab9hNPOkEXK9yVZa5tn/Dam6e8RaRvTamrKpagoVzo7O0L/ IVZWi6tVB13ec9rV1SVnz56VCxcuuJ9R6e/vd+3ixYty+fJluXr1qty4cUNu3rw5q5HvS7aBgQG5 deuWa8Rv374tly5dcsOkXb9+3U0jH/vt7t27v6YRZ0lc99W1a9d+NU1j/Z07d9w0revKlStumq7H NEw+ytZyzPVsx/Zavq6LZvwPkNfKKlladdC1srKyWkpZ6FpZWVklURa6VlZWVkmUha6VlZVVEmWh a7WsNDg4GApZWX2ZstC1SlinTp1yZxj4dfjwYZmcnJTu7m45fvx4KHV2MSOhqSn+F8wzS4HZKMw8 YfaEldVKkIWuVcKqrq6WZ8+mv9z906dPUlER/hxSY2OszxtN14kTJ6SzszMUiy2mph08eNAF+7lz 59ypf1ZWK0EWulYJ6e3bty50/cLzra2tDcXmpoaGhoiecyQB88eP7cvErVaeLHStEtLo6KgcOnQo FAsLz7O1tTUUE6mqqpJ37965YdJ5sKK+vl7KysokGAzKvXv33HWosrLSfTgFaBcVFUlNTU1ozUyR hyEMK6uVJgtdq4TE5fyBAwfk6NGjrofa3NwsLS0tUlJS8uul/tjY2LShhvLy8mkgJb8CGogDYYYY VIB5eHg4FAvr+fPnbj2AGfC/eWM/gW+1cmSha5WQACbAxVN98OCBu+SRWiCr47wMFdTV1bnhDx8+ uF6vCVEAq5Bl1gLrTQHop0+fhmKRhWcdaZjDymq5ykLXKiEBRP+Y6vv3710AfvzovZv2zJkzv76X 9vXr1+7wgSlmKvB+BNTR0eGaampqys2vZUXTq1evXNBzA8/KaiXIQtcqITFU4BderOl14uXyUhnE tC6mkpkC3A8fPnTDAJgX1qjGx8fj8mAnJiYitsXKarnKQtdqzmJMNdJNtN7eXnfIQYWn+vLlSzfM nF7e7qbCKzZhaeZF3FBjrDiWuJFWWlpqp4tZrShZ6FrNWbwKMdJDDIzzAl7EcILpqTLb4P79+6GY yNDQ0K9Tyxjv9Xur3GAzIa1iDDcQCLg38bjxxqscraxWkix0raysrJIoC10rKyurJMpC18rKyiqJ stC1srKySqIsdK2srKySKAtdKysrqyTKQtfKysoqaRL5/1NDFZXwmE93AAAAAElFTkSuQmCCUEsD BAoAAAAAAAAAIQDQO/LejesAAI3rAAAWAAAAZHJzL21lZGlhL2hkcGhvdG8xLndkcElJvAEIAAAA CQABvAEAEAAAAHoAAAACvAQAAQAAAAAAAAAEvAQAAQAAAAAAAACAvAQAAQAAAF0BAACBvAQAAQAA AEcCAACCvAsAAQAAAAAAkEKDvAsAAQAAAAAAkELAvAQAAQAAAIoAAADBvAQAAQAAAAPrAAAAAAAA JMPdbwNO/kuxhT13do3JDFdNUEhPVE8AEcTAcQFcAkYAEAILDQxwAMIDY2wgSEjDBUVAAAEAAAEC COMoZzg3ORA/GFWZXVReQmWfgaWML40Nk1Wsg7SGtZG8otOq1GjVbNrS6cEABEKAAAEAAAEB3JB8 ewgChRDEUUhgAJ8AaWBIghTWQLrNIOETRLaxRIC2xDpDX8YNDtj7Jb38T5Jt4FBEMMXQi3aZ2Els 0CyuQGJLXcXTx24B9TcEq9vgHAgiSm0ftXqkoACfgRdGBcbzg6bJKbWwAYwN+GZVeBxSuS4TV3kG OW6BSg3Ku3HUsEzvIGJ0BM1U7fIUSHB/sCqpmgMvPKjn6KE8iAAzqRICBBDGEMBtYTDwFwpAmHgF glsnYgSfj8EKCkFYI+mCHkRghjDkCEY7EYxQGAhYchwESjBAb4SGDSfSIKDG7AVoAAQAGKgLKSEW I1xoeBDgeUAAIjghXhqggG7VBSFaomAAAAECtSN2yb5u0qKDgwRjlvirBFENC0FU9RYXK6IchYXg m3aL/bJbPb6Lc1gYITtFQoyZy2mnRWMu2bZ7GBiz0IvJS+r3FXGTDETBxBRA5hQAAAAABT1gAAAA AFRokT8bBaNNtYtfdFKAAAAAAAAAARdcgAAAAAAAAAAAAA7Dwtf3qkUr92T2lBUUejRQqQbbB/Sl m2ZjpMfJAIaGqKUlPPrsMqkqgAAAAAAAAAAAAAAAHaiRwoesFio/ekPfCS//4qeJZ2Qb8pOFKg0d Vc4sJEILkVFqJEj3k3hAhGFhBARHEBG0RRwsLjL4/v26yZpXqoYU6c2QklENzUBRpqWiRjW6+Ud/ B0IXQgsLR6EBnntS08JN5w3yEibum+Z7netng4h8leAAAAACVpY6aZRxglQ6IJTqRPENvYItTPeb yX/u5n+1VKKRtnlKEYQxZvDrJuBhJwqO1gWkYVXj1qEe+IGFIujR2lfuqAO1XW1dbImUmDHSprIQ 33exmQasm7RSIEIUwKuSk9AUhEd5aUhHemkFAAUABAAHAAD9M5BOGJTBkEIAdCi20yOxZI58eHvY KrWfYjZRd0AS83MWeCuyAJfxuXnFKUK1jaXoi2/lnOnS8SISy1iJ6hdxFXCcSanEyvtmVOJqoKzW nIIags1mPMTzt3aRhIhIjiVM6xWJa0X1n7w90g9uqZY8C7zMMBfgKQ0oCHcmSV4TR4G9FbzULJDE 0SJ2bwrigpcaKo7XjYAAAAAAAAAAB397MeiFElZWQzd0ZBVQa873eSWjhYSJhjvjRHatfCUQSSnE 7jiN25GtCgmsydcyTDS6sjT6wjkLyT5fPW5ZCmZFokqJEmohaQ2ZeNUHElqTYocJgmtrTBk2sDCG h+TewvVIq7JaQm+EOSl+1NiEOtuja/faJyP+JxnjmKCY+nRIIAAAAAAAAAAHMyKQuzRrc51xgDLc OB1IUaTp1w4FIi6Osi5SyuDERa8ZchhAOV4Rov3nY8WNmbRwl1l6S9LouT64Rcesb/AvV6lyczNr 8qkFtfoBpfrlxPnxDsqf9qE5pTjMRF0ymQCC/1HzbwXLVM+Y52UpGC3oZdv4Pl4RciHPy1ezJOVH iFvYgAAAAAAAAAADFSykzJjVCavVDZF0hpYB7XvkuV05/nf2HJFhypw7pMvfrQ4I2MkRIxRv4L5V wV0+oNxPipYk9X8618jn0UFSckvIsU8pz41Z4Rnpg4jJpcFhU7+pisyqEaouJ4ZBJYSjLJN2gmtY 4aBoF1zjkCWGuiDksUHglUMfHI5lKWCHQtFOnJUA933AAAAAAAAAAB9/uIsEjfoOpqmREFFZcpoB 5kwAAAYxiEIRfv++GgMhiCTEmQghF2aAOhoiCE2KykMQRyeXIy3pqnc1Vfc0IR7R7Sd6wf3MDlzG Gj40A5qDqSU2bT37VZ45N7kDVK3vPsttSSkP5it7TiIQSVnKf+PNn18OduFIiGi3AAAAAAAAMSNB BMvGLdFIa556POI+IwgQ+zw26zsYdCK9vrqYu7T5/CH2bPdcu5qjZNK6yFNzWRRSGUJcuWK5XFEs UaoPYuWMoJ/kWCIT0lQkhrJaovWRrRSzyvCUtxnkrRAqRKC4jqBr9sUYUe5E8Gle8ygB54F9G/BH mXBwAAAAAAAAAAAAAAAAAASwQtIQhEAAYAAAAAAAJgscwswHRYVDEeiEVvBgAAAAAAACe1SqZ9lu IIcCCpjHSCPsIljRtwcDvgOgg0C7wccwh5AlEZglJ6CcJhUiGdMJ4TY4IGUERAjkzA++UAtxQCBB MAAIEwAB+ELgi2CDQS2/BCIIJhI33ewjV+EKIcT4mVzvq+8jn0/wmEd+eTCHvG7AazCZyb7xsZD0 Y40YU8xd0dv3bNs69Y+V69e+f3vvXXANAjD4LNFoSJhMLl9tlKqvHMJsGJSy7DZIyJ6iaiIImGsL kyBlpFohRIhxRCXH2EMwPqWwiKCiopBslBFyizNJWjKPMxVheGbGAhEiIUQxFmdgkUTosEfKZ4cE 7TF2Am/TxxvIhnSxxotGVHizkKmfvh+F7KkhFMrkSzxujIY0GEGjjFml4AAAAAAA8AAAABj3gh2E bbBAIFgY2WdLp2DOSAyai/YkCOwt0HjO42m5pe41PVyWUjdqb+shoRtxgvVbtl6L3J6GpvfUPuU5 5LeWxE38mDg4Bj1mggC/uBjTa6togsEijYGnYiHZBScIDGN1xTD3CNYIRkeSRyPMWTrb7THxDUkK MWdovLSAPfLADqk4PZ+UKK5HvhSdaZk43qxtst+MhP73a8ev5ElBlGh7GqNxqXk9qyPpVaK8/Wr1 3laEl/b23fucYQUE07/CFahSUmzRn+6sEltkccjOAoC5IRAoZqGAAKYQiziyAZj08AAAAAAAAAAA AAAAAAeAAAAAAAAABRYqQiNAFAAAGABQ+AAAAAAANh9gh+EDpQpggGiEG0+Gz2WmYe/sk22fyQmH RafP8ssDJuiOGbsTnQjYM5V3W+EAivmvLbp4CsI5ggefA5rY9Zou/aCP9hGUEDADjKMXIOzEttt9 4QrAPcIMbulSutzhEOa4BYbhkRE8dwqUGo4DGFmSvxlRP8oRSiIQBishmABA0kAhrsEjLTgxHPTz IymLwAQJEkkFp48oQFSErj4tpV6lKIiK4BeZjERghIEke0KQAOPik1nUC0kKAAABAwXIZWBGGkg3 EEUZhoyCReirBzwIQAYhBEkWEJ4zDEg+kIo/AxhBSCARngubFxw25siGFxBCaMCLiRQ4Zxt9uQQg k2bJ6thYcISwVo4OIL2GQWo6Z38UFCRGo8Jnj/0gStCh6nScmvHEUZCCB4LUfHsrgJEEYQYwj09y T/EYkSQGMgkSPjZ9GMVEIIYUhwQWhC4PBJQWnU00azJBRRWJTSmjOepaAolyJgKJw1BQs0Z7tAQW eAAQYQdmBCaeBAqegYNfANYS+lhghFCHQILQgtOWujEJpH3H8Drq5PEOEGgQemgKj0eCU0NKFpHJ +MbfTQWUPWTjuYDHgIgODUHQBtUSUJxuP1k0T9QwsIQQzCUSAo30GTprfV1Z7Wm21Yqk8BGEgQSD UjoOmk4LSEb6rfM7oRylNZy5MEOh3QULANPWmlJx/3xaAhYelhYalpFWa+6QXj0t8NG+y2EMvFwh BRQYWAYEApiCGaJNAVEoKGpYngAGGriISAxYPGnpbpTQlSt3+SD2D4jGoCBBqWCQIPTTWbhoTy6U ZsAcVxKOYShzTwIFBIECU91CBQSFpL/JGGEwkZI2aE0ahAA3ghvewgEntKLYOzT7andlaBgglYOE gEAi78icub/XHwhtY2ALXfdvPu4sEBhc2XFmNOITrn2CC4mUhuWpMmKZPacEIwOMQC9/cmPu54uW FjfyW96ZTYRBMIUBmDoDgsTHx8Tvf7LVp9OEQVhBCtFWZ1ehBxAIRtTIScdo22kw4i9NXnmVtanj NtbdaDm9t7hZHuOJrK+a1JwxfcW+uD2XTo2g2eZV9HypAfd3ebbDudfFS0c9+OINQPdzrUnUtynr S0dBw04l4sSx6VutTkwU5M86TdgbQsT//k5jznD/4iTpzI7DAM3yKtVWafW6I7854CwgEwRdGI5H EHN/Nk7/b4fThAJxVSpH0DEAJRJjCR5+GwiPJsWs8b2zEiWoFJg8+J6LBEGeKZs2yV0YIPbH9DVg LWHa53mzZcT2b/vebB4QWsDUJMPEMtsAgjbEHJ1XyQmRYenVD3ROagxFzLb0Sc93dfNsHkXlZXk2 w4mEC53n1G5RElD9/rQQGsh5qJwCcuxjNiSRP/vf3vbo4eMsqiRFIaqYDqEqAQghFMIGAIfhAIIB FwSghuEDs1k7uKBBCaYQNGkOi59oxK1r0g4HFywQPCHwplk487NwCN7CAYQGFsxvupwMEHjYQu98 cwNRoB7if5IIdeJhDJyJzIf4OGwEC3ofc0RIHjYmJj+/i+yGRB5Iv438kX+1Vbyefbvt5t6GkGmF Angg4S8Tf35EBphl0X1gYbNOcyXpgWbPf9Kbs2+d48BjxcFW6ZMRKnEFnFvpbw5JrBuNiWiV1eFN afmBIvDf8ILSxmOdD9g5gNFsmYgYCoZbq0ikHjexT6e5NRMxfxMr3I7BwlISCTrauL21yGnXy9aW tS5ptnZ7+hXINexOjyjZyV8tRXgnr3W9bBMSrOxLaU14VuvzE+LKNQE7b9YvQkepij+BXFKsV2G7 BMVs0AHK8mqXId/vjyd1oURPWkODyPzmnJxARuWmOAClYOpSt/hRs87kXJCKTVUBTibfVys0LRix SLHaD9fqW7KTAC9I4Ayeri109A/7x5O6G8qyTMyjiAeCDqov5U9K2TUb/NadO9JKELRgDtrp15tb 0oGa9fZ21cUQv9Zs19QO//6XmzZ9xxpK0TYoZM5PlJXgNJLWhybbc2Ok93XrTVOddhIIAAK8ere3 idGoMkDhZNnrQFyjQA7KXuoSBURwAByzJN7ocrbbHBzu03LYB4IP1Rr+TU6OE8q9bXJVrQmxSMgA 2xEkIXsxFSlUOo6tOQdItTzpzrEsL3mEFGVAdyffa3wNqvchQYZmaJiQDUS0SAB6l5tKb/ZLpJd2 VMmtksuNdhOsjU6BR7MgSoHZ3tvZ7JTsnrnaaJIdt6cRjiWG/Q2TkJpjTO66ctgLxs2O2wUQ5sSC N5YASObkFJoPHgVhmRY5klIBNkyZsSChDIIVZQ4J/IhwONnbkWZCCqFFlnKEqMsU/lj0AV/FT2iS C4qUELtfllWl6OpblrlSCUT8mdkoguKkhC8RsjBDJl6JPlLMmpE368Sa1/XGiO2WD8CE7fjjjQYv RJpa/nQ2Nt+tps9ACiF1bn5USg6K5kaOAwiZABXX949onwaorSHBYszBCd7MaQyBbcl55/JRHXks zfiSC4syBDak3xJCg599XbbhdHoGktxbxbwqQNkLPzTS51xpoQpYlen2yTAOGbQHONxsUlSMRXbN IUJzP1HtG5Q6kNrlkxoExPWcTjTQaQRZIANUT9PaFAub4WhJsB7z+2tEuv6Z5USXceqK3bLkUFhP t7i2XoLZO1SXm3ZldUQt3X2jmJXi39munQbxFKlHchwR6YwH4hZdFK0dPd5iT0SRz306AHjpGjVo AqTSAMoF3oLbwFm5lsNZ8SYoLXzA7RxmCQyNDI7JkgHBD546zVAHPqaQKybkcD7GEAF5k9FNga2W AEibjINV0UrRICOimeY4IRmtqNFFQxejMmgmS0kmMQZUCK6GiiQTuRDQUdU9kaEluikJZSxh1bIs mx0COIgCHEQ44BVOsUBEOwFQ8sASD6X2ioFunGAvbokFunGAPRpBr5NJkoP2w1Vu6OOgPS91MNII sUcBWKgZNiIqjQDDo444BbKMRBfiAkZM2xSU6WmjYrA2hzbHGgPxAT5sRhPUbNjgdLTRsSBc1ceR a1jpoHhyc1jqPAekr+iPLeSdTeSMBz1haa61aSRWwv8R+q/tm0T3Ol2aKqrVjGPSiTPaOIOTvxsV YmTpxLT8QOA2ia4/sp7lzzL1p2bfFRkjRde5DMpvdSRWtMaYaoSfjwt9zpW04bcBJ/D1l6YQT/RZ fXUV+f3HkpjYSkpkyJlG3Mu2/e/qnciDqjO0T+fKqjn9nNZOMy2eZ3npL08Qvnm0WLOTKqycIiGT PfaV6vnnjU/nGiVuXchKLlAt1MquFirSu9LGXeRNoSytI1FZpPNDRVfLV9t/+0rSCA1GnqcRXzJd yJyLYy6mKTLbq0kxR56xF3mRLshy4QFZkThFM4RdEa7r3b+19r3pAB4Zw1JT0smT9AYaYHMbun2Y apRFnldD3X0tayl6WibP31Sd/lK9K8mTpWoRwbfS46Q4BGkLJF9sYqfuIO9z8bOuo2e3bcqnWK1j kefTGuGN7TL5zK1pibfdxY2t6j9NoFEpMxv0pblMfMZLKXONEaF/wPLFi5MhkylEC58m3ib6f6aG FylGntSuFlaPLGzbG1ix9151cIKYpElaKgmSCCnrPfhJgw0Sv+0yYUsj56fTU7rSUnRyMNBIZSuM jTQyf3L/JvachgLI7PTmTfWUtYNpGiICy0tcoNLCDSCIAuCDraFDyCKzYuEAHMIXjwLGITAoINMS NCezYQuLBAopCYIHBB57LlybmUcEVzQkwgMCCBwkJ7NlxdgMfAWXmyQQTCE1BA46ggi7N/J2sEDT j4kN1QmLmxoaVBBsDBA/QQBQQWEUJhCCt9BEdyAzEmPFMIMJH0EIyRYfLFvi5IaRIIB2SBXwf+vi 5sSJvnXJtgf92Td7JvAnEtiTBCAGAEQiSCAY7kU1CL7++VOSpbUNl03stIBMHjI11hlLCAyKEIfB /nLaHM30/nxgcS2I7stmZ0PUmvxSI42uJk2L3suDhmpQ8OTEYN39MJktPfr/Jg8kXI77Eo7RkVgE cxHYB8050zRSKUe50feUB4i1zpahXNkyZR385DUbEQOXB2y+qS1XH+0SXSlax5SHBLPiTEtMa2WS ekwgTvo/nGT4GseEUxuut6rfCjjsaCDFEwQHjoUcIrg5jgDLfvXfhZHCXB/eWcqi3KB6CC0b2yuL QdYV+qnpN7FhuBhfE5dvt5ZpwBk2vd1Ge87U/l2Hdt14nkqxBBgB+CCEgDEmEwE3IW4ZPX8wk4CE sL0K/c2CCGAMImczGH4+TEhLmSiFm6lZP9lnnYibm8bPxebSOa9obMfEEJORwcBE9Sh4hMe4ejEE FJZQIXNxb1xkJgU/cKvnUZZJrUps20gVbbHBNNAff/b0U5fvAEVwgmMkanngckEGdFriDh5axMiz 2t17Hv25nnMytLamupiPPGHuZPOQb1+ZX4XiAcr2AEIi5Mz+G4mQn/2VxSLeon219p5UiAoQQPI+ OxYqUdR3Oggo3afhT8TG/619yKi/I8ZzYxbkta1r1biTaLaYKKbIQAZaco6jpahCsIDAYIPAouNc huNiYqpgYIZCYjlwQjrVE/5JwcLBCyG4GEtjx/mC/qwg5BDwQQkRAuQRjHTyjpyEggYwIP4IHBAl hAYkeTAc6i+WMbQQhxIoGCAw0EIwOJHWJgOceM1BBYILfB57YmLadj/v3gcEQ5MHlszL1ROehCCL TRjrFjEIIvNGYAn8BIIg4GATkwJgMSJ/vBE8NPTWmEFvdmbBEhArlMwhBHYIkIAsUwg9JJc5RWkB aoGf2W53OSIhFBBjFAE/PADofLb85KiamidwGLF1T+IZr4tMAMUwi4IwJmQAC+ci+r1T637uQ7Nk qNEPf1pME8iaAX0EDq0+eajehHOt8e2tVzz8wgyiwkIIDik3ClEidInb/K4j9WIT9mLeLky7LtIp T6CD+S8NHJsBjEuASEIPUV1A+70RZ6/19eIILMoBlUHaqf1Wrd5H6IfxF2MXOQKxSCDZHYiOZPrY iZ2UHP+RhJHrE9WTaduu69L1dR7dBrmww5H5JFOuzHWe9Vjr3qySBzij8bHyA5CJolHQPes727VO ivFoTiGEGjUSmuvWCV478wGEhbpHPA/hJjZy7zVup7+zM2rlPujnMDhMunT+ovRLFqAQrfn1dxiB hBoIPs7q1tsfKlMcizLxDLjBP8kw8S+9vJ9ypmtJF4wr/nLRFwgZCRgFQZyYlkTkUnLAXVHpGzqR oX6iF1tPWbjBMbIESGkNjkRF6UTBf0ul9vMVqVqoyFTQ4NJF/dJ/TmJX7f0p8hNdM+hebndZsMGl e4p8jaAOeObF8joVCaHR8oUaaoo9/tT0jgKxxQITIkkChuLya9JsJviA2zBOtzMsZAz5A9WgSLMQ GkDki2wGQi7w1KzxSEeARC7wzT1IZzCbgJIXeHa3VCFZIVbT1j2PY9h2e+1jUex6SRs9SGcKewmN +0IuGyf+7u6amydQt037w5NkzKdy4DrQrJ6e8QzcasXHdiE32VrFuy+L/J7LFN5lt0zapjxl45iR uv6PJfy93yQzYXsLjuxC/adp2vW5qpE426b+9rVtlPC9hBByE6freQzuZd8XNkNydGqecXJFh6o/ Xp7fvva+ehqMVjRQSGb7mMerQufJ4XZychbOYxs1VdV6cmcneE8/1PkMiMuyb8PQ+IYuK8XHnbQr pknLGyYC0WxCytq2mEnAOFuQzOvVPhQkECiYQ5wQOLBBMTARNXtQQP0EEv79K2Rn8oMVBAPwQHs3 1Pi0zebQLAwKOsA/elzftY0xahCzDKPg4/sIfhAIWCFOv9MmLg4s4QLBw0EEYsxOQIeGOwgmLhAv YLGvDw1t7udFJtjIeaTIsQhsVmwQhdBCMIJGwGaw9d5qEm0EDx1iwHB3yRb/0EVxcseb4me0Xa8n X8yUl4DCL/1D3ek5iq7EIIvmUWSJD7WEQwJQPCBYQK9qtLAV2EQwOYHe5FmyRYphBAxoIDHiwQjC BXwWe9pzdi8EDymbhA29u+jYcIfeBZHHweLH2zlcXfkB/3AR8+AIf+/e2PBFZBAEZtiYIDBEphBR hAIA42ENgcwLB48en1aoTErJDf9riTl5iRYIwzCjiEwRHAjCERLbCZggXTBA4sPDj1vv2wQGNngg EaXxmvs/yo0oiT2T0fXV31vxa25PQFZvKJxUoO0JbA7nUk2Mpgge73RIvPupc1Dw2b0L1OXrTHi5 SH+TXv/t2Y0J0XfWj9Fy5a7In05IIHAbNjsEF4MuX/WtUvVKWsMew3sTa5CvEIlauokAPtczM7yk Vo7qLT7YdXw9i16wIhv6v0kxwENuonyU6BGM2pJj6wIxlhVzFmhBTlPZZLxVMNPX4/l0FbzKRxoE cymOOGjTZi7mxw23FfGXWsOIMZMaV0cUBWKgA021OoGQ946Ce3dkDWb1iIC4arAFFYzAJT6TGQSJ WZkwUbsTHaBRvSTAAUj3kmKCKMtaYFjgjgyeIUBNWmoJux5JoQl6xRx0BY2NRSKCe02wVQo6FSAX 0wjogAJLptiKAI6Um5bAsIg4HYRBw7Blzo1gBiLCIOHZ8pTQMqTiJRwSCLFaAFZZNRwGUUcaKl3N DjIE55bNyMqJ02aACIGiU9Y6JWXPDyAynWTHSBokuSQFiSDi5pMpHAl8SYyCXVrJqOBEDVBR+Eko oBMaTlhvriSh4+EOhIeJOXAZoW88mScISLAVZoDgO64aahAEMVvRvh8lEl7I02D/ZMna/ZODQwhA /nmCwQDAgtCAVV1PNND00J5rKsINA5u4ItWEP95WkaaFaYYyghOK4dYQON8UKrCJIiFoRbAgMBgz OA4rMIDolPcE8EkUEU04hhBNFgoCwTO6ETkEU6NBGBW2OwmJZ8B4QPL4EAIIEjHPA5aQRSjHQZEG VRjmamkEsIPLMCJoEHhyKhcWVMIXoQqHIqBzyZhBtCDzi9uOmbfULHGFECOCB+ohZg8gw/qIkxMg hlCbJeZoJFM0vsKwhftwBhBZ0MP7YhCbBCKE3bkbULEZC4ZMzIoIoRUwgGwr6MfBzor6MbBrCXpn wzEszImCEzCI8CBsG5BYRg7wsIF/REh2BF5AqEEHE3v6PEjItAa+yQEjcaopk7lAJzOCMx8GYCTg VbOB5cImtgFF/C5VhdcuU1qaBgMmbhGUwQFmP0gRNFAwhOeBYOFgMaOR8nfL40amxQGEIzwmCwiK sIRsAwgMARGQwnhFZzCIEwgRCBaAkgWbatzL4VRE3sLNWJ7SRYpz4gjpt+DjPc27ISrnSbGoP/hP eICgBhCSG4QDzMSOmAGDCAeWIKpYDvnu6bbBDilSvAvsR7MgOVsJV4AWB1p04iV57rZqEs6AgAoQ BhwV+zWqrCyTIXJN/+7zehuaK/RLTIoEQzaye02CQBSI8fLE20yE4S313t4dhg9CqbB5uImUIgbz lfvMExAQcLcvAqgBIUL7PlgcEQxPQAgPF7TBBMIPN/4QFdHy08nE8XluxBE0XPCKOCx4BnhiFjYg 7k/HdX16wnHy5e7JNBOES4+ScIBKQuEAacWCJM8EGPL0gTtTyLBAYkEQm8IoK908iwRHAT7nDHaJ A8QFjMJTIWLmyOxEIPLm+/mQkwOQECPCHE+/WsweTFeTsiAN8EkFDtAJABiRfPqt706gn+NuTfWl pg5YfCHQRKVFewzk9BA4fCISHAY1kwCo0zuocAsF4zqQqAmEgiLCIa7RaPQ2Jgei+PGE29vqpjsJ vg8+PYsYSIgJS317NbqHB/isybRExcQoLbQ5hpipa0CmBeUnES+JMjW4g+AGgFdAwphAOxEkKBeE vm+eMJLE5Ai9Aqj726zYN8fstWtSSAIQL4RLhAcIdYownvQ8KZwBm2PBBoIMZAB/Y0ECggRkAHxI XrDnA5WlIS2FNA9FRD61G7feLNSSoDb0CD5CwHAHAIIgFEy8/+yf8b0Ni88tolqSAzE7ey6asUjP VaMJNnXoIlwUETmgLwdmFMIQAiIA8YwgxhZ3EMGYWIGABKAgP+PbXXnfDiaZc0pxT16BBOfByyW2 Y/jMcqIhTIbPgEgF6Zv4u+WUUmExfZdtsQ0g5cuPvWyU2gYm/deudlhIPYImgJhE5DlE2CGwQXCL CkU4EES/wgUxYIFiwQL0EK+W6YsDwjMuYCwQCCFYQ+hppBKEwQ3CDiAKDhA8+EQWyRsIFFKkxvN4 zzoyYvGXJi70JD5P4z6vhWJp7K0x3QSXfCo3IGA3gMIAIgFE9nwW9XFdQbMeAqtkdMAs8wgHgCjy CAwqzgh+ECJIHI6ikkCGQROXMURAv83EQJJMwxBy9gG54mHFUOm5BFE5XgW5YkFFwEn4VBQZAzpy QYRUYRBMIFYE+9SUNBEqMIHuCWEVhMIhmEDjhJDwIgiOYQeAWEVhwiHCBCsGPGwg0EDceCAQQDN9 YmTcZpGEVcIhwgaGn+AhVFhoTNd8fFQQEyYIHg4E9tMTP4mZl1wRbuEFiLk82A3CDZMSCBx8INbJ Gy3/q9r3d1tsHsl5ta3Le2eW8JFUTCCRsIBiK1pkrURRYfFgiEwgP7dMkAxNiwuJmvX790Q1sIFA SJweK6M+urmEYxBgSGPffve/z3tdckEEthBlBBJ3s0XJG/oQsMcPYkJEh85lZLTeOPsaBJVt3uRd ux1uEAq0BgQ8UsnEtlx6whzhCCCJ784zjQFKEyj5UUfjWiZP37a8hGJWXHthD+iQQBbkf7l897CJ jJgb9k390XEgWEChMexOAR9i+T8bBQQLCDPB3vCRFCucaEgRGMxxkbBwQLCDPB2tHUWO+eiYQGB4 QScIHe0foWE7niBQKJABJO2dggHYAjoB2yuWshyErRul3IcAiVwgU9jfKnuJ5MzOSAw5st3uRIaR 8LgDZvMTjS2ccgJewpQQWCYCgHz6JI2FfazwgCm5wDWj3IuTOh+zZNPmiYEUACQIxPWkjfz+Qk4p FkCyjgL5RKEYIkcRgExwS7GFGYFpixcvb6ZQAmVz4ZAjghQQgGvockho/+SQIML1gRyOHHxa35qJ QovDlCMG5gdSUcmOxYQEkExiULCZEAJS0SNgrzN8X9qmF40RZrfzwlPJbvJ4QQkfAhmLCAEIoaBA VGWeLNYsS9vlrGmUEKET8fLEtI0cVjLLgbf/kz+RyYzMs/UaPZkX20MMQ/iZF0JEvVgRIoCeL2+Q F0TYogvsJ3QKbbCUEmG0w/YkRbkH8HIZtT+WQuw+P76jvI/CIIsCL+BLIE2t2UIp5TrM0PTR7DWh WVfRZv3lpMFSJzIjcsSzDugg3tmdj+9nkjnRVPQQVYueURtZ/rk3GqL0rXdBCG6ZsZRnk+VkTati RDPhMuAnEXagg+yaxt4tWtPI8gkEMRBizS/wZ7RufBT6y1FQZEICwC0B5Ksvoki1Wqq8CRRJ8ied E0UJCYkOWzQeDbJuyIANIc3MikGSwQsJQDsiYRHTUmZotsoSxlT8cHHzujXKYnEDAvcAIXmBKiFs 2YszTyKcTEscGZdjs5Cy3ls9J3dYo4oWlPqNWSGu1rbVyFCQgFJyQ6+g3PSaodoP6Pww2XXHo/7m i45WeQT0El4cbGQfxsScg8R2IY8OIYCHaX1G6uPg1u6ttTkUMGCPMDAF4gBjDNaL9JomO/Wz2pWR iWA6sr8pkE7H8WQm/eH4mq1DRxSvmlIBDpPIcgGMn81Cc+JtsAa9sJIIIItSVgbywZet9KUtATWa tJIKjIKpMBRe1NQPOpqClJLICCiic4haesB50rYSQlTkncLu4mSL4nfbpHrigW4qazaUUFyQukgG q6NT6BnGxmQEFMvIGETCIDCKyDCBSAX1pLZOdNgbgHWoSxQfEEEdwhEEJVi3U7bIol/WrmdjeCBm /QQWCDTpEj42xoHBAo2BwHoyxIsWexsIoW1g4IErNaEQ0WB8SQRHIgk+Er7jaPAJ/IKSRUyFhLCH AjSwrizCEEP4QjJ6HiCrattxuuepJMYyTAj/j42W05LLxWhN9rJtppXJi4GPhCXA76sEvIeMWlLX T5IrEwGDx8aLltMfIRrGARQTRJEhD19jQQ2CAQQJ7hADx4cMUQlCx8EAgguEAMdhE7z6pCQuECwB E5ZsO+kv5SnKEUonvLyn96hI1ZE96JcRo2by3d9MkoiaNnNcZsXQKm6N8CyYUojhBCFRQjCJB1El p9ke/yUPIGrRNGMNEwbKOeEVMcbReg2TosMpM0sp5KjwyEzSjwARGNbkKqRGDY6+HEgdxCHfQvG0 ZGB0BpSUtDgodOJMUCJpjERdg+U/jSL0AMPT4SOEhBDCqcpE44bb9VM4EC3vIq+k9Z4rm1Rd7Ufp 40JwMVxaiWJm1j4jzbk8TErMmadNiR98iTIXoXljKMSj4kaG1iPOai1FAuREaZiGiyTbo+deh2js dk8VKADp3gm68xEgX8tNIGis6wfGzaEgmHAzzlR5kJfB0NDEGpgUyNIrobTIsjOhoSopK1H6pNQb QWCf9KPe62N1OIuqTRTIzOhR1CkIdVzR3MbdYHxmRiCRMfzWpE3oZUbFiRlMXI/oJ4mUcZREgvRk CxuYJtRuKm1jOLIIJFtjIZXQNsZTzoGPAwpA3w/jgdqiSbByDR0AFYoQXKiIAL5wxCITZszISzRl hLNmaAERsy7tE+joEyFqTV2uUQojxq5SlhpWdBFBOAiL7uihReNNrgnO+cyAQQaNE5eCALkm9Ugc IC7C2CYJR4qSWVjMekkG16z5hQt0jIUAwL7EB7QSajwqXQPnJCDkFQqACIPcfTbHBfMk0AZEABFF xyMjQJueRoAUqnI0CbHkaAHuULS3740LLNmxQWdoFyLrWQegkR20QC6AAY7cttGm1wdnVnJNBJdS fE68B1ZD8eH6PhrG0RiJFheCktD/JAMZm18kcProBJ7H0G7oBqHbZgN4AVgERWOunILrRUATxxoA qIo2DDIPkQ0JDUoEBUHL9G65KQS5OxwcqhrMSvUVHYHkJjKMw8O0a7LojiOLCrKw2Wszvx1kZzEk 6LghjkQk3B8MGh6wkD6sSDLwSAAAAQTCYgTbpduDYYaqIHZCQhg21UiobkqAAAHAFKqNuG4AACAo AAAAAECaGmIAAAAACoMz1EQKP7LfYRk0VjeL9IH1oogKEAAAAAAAAAAAAAAAAAAAAlbMZDZFwOVs AAAAAAAQAABSXQsTsE4wQ12qxiixAXVakDORGogAAADJi73jmqAAA2AJx/jKJDY80QEAAAAASJAm 3ga/1RRAAAAAH6sN1jQAJAIAAABADPzezPgAAAAIabc4hsh+kVigKPN91WI9Cu2MwBDWkAAAABgD 9GAAAMAAAYAAAATY6CiSemKHWAAADAAAAAAM5+QldBetglAYjAWE2ibaqQTiOBaKjbVeTp9y2NHA b2JdcaSL+4/9hvQAGAAMAAAAAgAycVuVZnBgCAAAABgAAAhlR2FSkXpHSeJdWqEeQaoKlAgAAAAA AimgFAAAAAACYwFgJutvdIIHuPtrYAAAAAAMAQgAABMAIUlhpACAAAABgMAAEblaAz10YdWBYC0g AbQFBgXarLFZd6SWXvkiBlQAlGtze1VpiqIo8ZiKQAAAAAAAAAAtNBEBG5gKm0QJAwAABgACAAL5 gLTQ6t9aKBzAhMiQk8oWEHkfMzHdauDf/mrKkR14qUpYUUhyIe3JogoACAYgO0Y401SpJJttIGLW T4AX3VONNBUCAAAAAAAAAAAAAAAAAAAAAAAAAAAAAAAAAAAAAAAAAAAAAAAAAAAAAAAAAAAAAAAA AAAAAAAAAAAAAAAAAAAAAAAAAAAAAAAAAAAAAAAAAAAAAAAAAAAAAAAAAAAAAAAAEyVDQAAAAAAA FAQABGmghtMxxrDgC1wkglABwISAAAAAAAQIAAAAAAAAVjsYABWHqLNAxAQIAFaVdsowBjFgM6cx GAEtJsoNNi2wRAQnGNN0AAAAwAAYAAW6jvuq5TgiAxi+1VEAFP7QjMcb/BNpqQHvx34AIjYX3mSK 0EaaT9p6yszS8fQ0Br6ZWdBUwEGCWz8U6mpgAAAAAAAMAAIzOisaAABgAJFEaTkDtBjRSBPyo8IH hEw/mkGImibEsG4vC8ciCoAwAbAGAgYgAYYMDjZu0VGLErL1nbaMAAQ0A5UBS1SgAgBgzdSOlU8d JSJGqO8Q+G7asGqxoATWKjDAAAAwC8gI0gAAAGMENqgpGCAABA1zIAG9ZDXO0A7ZHfY/kgtRNSAA AAFkALeDU8Ltu6DoHhTJT5KjsGwONxL9hs5jUgARHO/EZCIdU1+FU6eGY+gAAAAAAAAAAMAEDAex GRmCTIwyk0saspEYAAAAAABAAAAAAAABXAAEYCsoPxo+AQCOggt/rxmQbLgG4sojmZUFYk25YEyO x9yoaqyANiUCo2MmjyJODBh8IFhJi2DJEZ3UieskbbAl1IAAAAAAABAAAAGABDlEwqopEaGrQDHn 4i0MAAAAAAAAAAAAgABU/Qj0GaWHUh3NKKkscufRCWqmxAIXUYtZiDgFmhf6yp0ClLUZc6qCFENs iJ652VW5VD3aA3jJBvuO/5UmsAua1ASEmRSAARUAIEikRkEVDdnK9XB5g5qhbzpzYZZQSQAQAABA EAAAAAAAAbpe7zXTMgbHoReSyopK0YGC+y2smHxj6Jqsh40oCTXrocz0M6jVJRPALAHQQIBgAAAG AADK80LjG4oYAJI7KnUkMAwAAAAAAAACAMAAVYq7enQAyo+ESRkbw5MUqrnJQjA4bpt5slQyaUXS XiUpjAxZvuJIACXeoRCGCVQQEIFkkekIAoAbAKghwuXWdjvNUaEasUbm3JozIRLCFbIUHhK0MRVM bCm4MA7egAAAAYAAFkYYc4YS7s0c+3tR4UaDiVtgKAx9G3ZuVUaRgAAAAGACXDe8yXyhkMhopPCl gpwBJURriObjZ1r4ctgb8c6gJrNXvtjsVVpplQ8aDe3dggzeiEZITuTCScFgspR1NPpoR2qdwAAA AAAAAAAAAAAAAAAAAAAAAAAAAAAAAAAAAAAAAAAAAAAAAAAAAAAAAAAAAAAAAAAAAAAAAAAAAAAA AAAAAAAAAAAAAAAAAAAAAAAAAAAAAAAAAAAAAAAAAAAAAAAAAAAAAAAAAAAAAAAAAAAAAAAAAAAA AAAAAAAAAAAAAAAAAAAIE4WAmAgAAQAAAAAAHbZNij3Gju9AAAAAAAAAAAAAAAAAAAAAEAAX1f8U 14qX6tOwdR30NwAAAAAAAAAAAAAAAAAAAAAQADAaITg2AlXtipjc5JEAAAAAAAAAAAAAAAAAAAA4 DKhhopSHbhAAAAaIbIGIAAAAAAAAAAAAAAAAAAAAAAAAACAFnYwAAAMI9187NAEMouqAAAAADjhG xQwASCAAAgBE7ivwn5AAAWGsPrQZAQAAAAAAAAAAAAAAAAAAAAACAAAPmHGLAAiCjGgiGe5gECRD AAAADAAAAAAAAAAKBkAATJ8wAFGeMUtEnm1ZQDXrZhemAAAOGAAAAAAAAAA0lHPbRyk5MuAEAAAC CPk8iuAAAAAAAAAAAAAAAAAAAAAgARs8YaYD+AGOABoOLER4SQAAAAAAAAAAAAAAAAAAAAAAAAAA AAAAAAAAAAAAAAAAm1Rf/e0H2RMMa+zMyTA7YAAAAAAAAAAAAAAAAAAABajQZrnuPTERE2DnodxD 0e0wAADAoAAAAAnL6AEIDAQAAMDgZZiABA60Zkr5GNi+bvTP/AAAAAAAAAAAAAAAAAAAAwI5bZfG JKK+w9Us4NyZPXxWAYIx5CAMAAAAAAAAAAAAABMgEjCiIUo9hgAwgJL0aRvAAAAAAAAAAACDqdAA BGAgGAGAALQJgAAMteguG8H7yeUBu8AAAAAAADUtpF3tAAGBihIpXvCZ+UpXkgIux0IYAAbBAAAA AAAAAAAAAAAAAAAAGU7+ZbcYBSZQAQTFazjYBJgAAAAAAAAAAAAAAAAAAAAAAAAAAAAAAAAAAAAA AAAAAAAAAAAAAAAAAAAAAAAAAAAAAAAAAAAAAAAEM4ETXujd3bGIIGEnrn1FrQEgBOn4AWwGAAAB D34AICYAHwroyBBp/AdABSE5/lya8v55u4Cp4AAAAAAAAAAAAAAAAAAABAoQAA9CgJMnGrR6z26L f77ncAgMCFg2AFjcgAgIAAAQCQccRKcNvMjPdPAzMACA33EAQIACACAE5cABgAAABCB1W3IdsOT5 XEBgQ7ADb6n3NBnRTZAAAAAAAAAAAAAAAAAAAAAAAAAAAAAAA0CAYBCBY4SU9ejC0S5tPtrAAwYI BaAA0gAAAAAABgiGAAADAPgUcnXBAAAwAAAAAAAEAwApsZIigADAQAAAAABn9bq6lAAAECZKB7CS uQlso00leJAADSAZdHQDGsTzhgRQeD0GIY4RCqMAAAAAAAAAAhMOFBcnqsDIAAAAAAAAAAAAAAAA AAAAD1xN4RkJHNe6gYKRYE2AhYAgFaZwGRk8HGJgAoMAAECpAQAAAAAAAAAAAAAAAAAAAAAAAAAA AAAAAAAAAAAAAAAAAAAAAAAAAAAAAAAAAAAAAAAAAAAAAAAAAAAAAAAAA1f1AAABLwJmsM9ZAAAY KAAAAAAAAAAAAAAAAAAAAb1gLNwBgAB4Rhvba+AAAGQAAAAAAAAAAAAAAAAAAAAGstHfUgAPwgpo pUZ7AAAB4GAAAAAAAAAAAAAAAAAAAAHSmsSQGPAEAdh2vRAGAIMeAAAAAAAAAAAAAAAAAAAANXMY 29EAZAQAt6NXCAAABAAAAAAAAAAAAAAAAAAAAADWT+AaAwAAA+cz2UFAAGAAAAAAAAAAAAAAAAAA AAAADzbXJ74AAAQA51AW+gAAADAAAAAAAAAAAAAAAAAAAACWaJWKIBgAA4kCNA2DATAFIAAAAAAA AAAAAAAAAAAAAAACAEAyWrnABsBwCsyG1rXAIe0xT0R2nLQAAEAFS9wZf7amx2hLHMEDbKf2yDgu 0tcUoJAwAB58B9iPPRvpAdvIaJoDxCKwCwWlALoPkfCWoyb0BvZllpoJYqa8zopwNfW0Z/wPvagj +iPYI5QGAAAAAAANCa21UbrCiSL0gZEwoAAAAAAAIAAAAAgAWanLp3tRpQ2vmhmLwNDMAAAAFxAA CkCYBcAR7uJSRhIjCrpFcVpd3KB1UuSjAyN4cVM3i6MhaliPMnEIVK6JNjSAIAAAAAAAAjXRnSFf kkjsIlLy6J8z62VEWjoyMAABgAAAAAEAAACBgXtuXXgGXIuR0K2AaAdEbP0JVMwKAZBBkBkcYsLQ QVaOrRyq0JoM/S1QX+Njv0IpSogJltoYiS5910LFohog7sAAAAAAAAAAAAAAAjBoYNDBgC+lAPeU IYIAAAAAAAIZ8BqUTInRAM4AmCWpakAulEDMAAAeZCQBgL/Q2eYmAhFhZ+tShGQVQkUaMSuZHZya XggRI4MSC0iECJNg0nJVQL1aMjln1YAIAgAZgACSLxdDlEkGiD56OyYcu9nwzntJDNwhD5c7KsAA AEAAACayDiDiGxJYr4TR+SkwCBAYAUAGE3UIAJR0G3NpSkYaKcFUNw1YqtUS1SQIj0AMAoQDMiPo EVOyPU6XiII2u0aoAAAAIAAAAAAGAAB654M5cAgrA5gHLBVQGAAAAAAAAAAAAAAAAAAAAAAAAAAA AAAACAKAbAAAEAAAWAK0NvH+ICrjKko/EW8YAYAAAAAAAAAAAAABEpoRggAAAAAAAAAAAAAAAAAA AAAAAAAAAAAAAAAAAAAAAAAAAAAAAAAAAAAAAAAAAAAAAAAAAAAAAAAAAAAAAAAAAAAAAAAAAAAA AAAAAAAAAAAAAAAAAAAAAAAAAAAAAAAAAAAAAAAAAAAAAAAAAAAAAAAAAAAAAAAAAAAAAAAAAAAA AAAAAAAAAAAAAAAAAAAAAAAAAAAAAAAAAAAAAAAAAAAAAAAAAAAAAAAAAAAAAAAAAAAAAAAAAAAA AAAAAOCMiYHETKAAAAAAAAAAAAAjkAAYH54AAAAAegNtmAAAAAAAAAAAAANcGAAApyApYA8APQAB +AM8uztEMBEECgMko/iHEV5G5KgaQAZMS0WuLbOCRmAMZQwBAwSZQVAy0GQCYu4LgBhxmOuUgAMB JfUAvHSSVOiMigAWiGpJta83BAAynmNCYxvFggAGAwSLxz6kVzAOmBoAAAwAAAAAGMh8rSOIECEI vegB0GxNEZIABgAgEAJggKIrFRAAACAYAAAIAAAAAAAAQAAAAMAAGAhfjFT26TcYwAABgDBggBgP iDCc3vZEQdF+x64xHRlK9X2ugBAFBDK2gYgQNWgXUBI6nHUAEAMBAAgAAAAAAAAAAAAAAAAAAAAA AAAAAAAAAAAAAAAAAAAAAAAAAAAAAAAAAAAAAAAAAAAAAAAAAAAAAAAAAAAAAAAAAAAAAAAAAAAA AAAAAAAAAAAAAAAAAAAAAAAAAAAAAAEJ38AABA+AAQnAAhgAJYAVYGqCFNHTQZ/4euyvmtxxUBQO xQYEoWadbE7SouA9K6tsblFbGEEougxMreBUtpzgoa6oJisudCcECvRlcV7WXw82nMJ/uSvUTeZs euvr85BTvKhyRcyPzPZ9pXaQYgWoRhrGUM5lEiESqqoAI98GB4Oo/BCDKQhggqgRZYYYIsQAqC9y YI+4IlojBIKCKQJizAUEMAlAfUk90s1plkEX3hC/uj7ewAgAQAwoggACMpszwIBIMFCHBTECDQSD sE+IEdQTW4UAAAABCgAAAAAAAAAAAAAAAAAAAAAAAAAAAAABKW6bmmwzr7Whu5XwAAAAAAAAAAAA AAJSmthZP+nt17PxxybwAAAAAAAAAIokdKJzXp7dZggAwAAAAAbkkmmwAAAAADocNFho4VKNkiWy lmmXjhmpO4AAAAAAAAIMCFEAxDAAADkcNFho4VKNkjiwTkWXTRmoK4AAAAAAAAAAAAAAAAAAn8YS N1a4PJfH9ysV9Cbo8OLxUG+asYpPc0zfgmYoSKomkqdAkI1u2jGBCLn56bLdlIIMzkokeNRH47SV LCVGXOIGCCKc+xdtfs1sYzvLFFB8NaNGivHDfQTgYlJKuF/khGXEmc0tliyosgZ3mAwi+mqPTXdZ ZJHASWMaLNNj/73OM6vWtpziTmAAAAAAAAPDUeM8EvNm5YRsXtS42jiHERSDJJLL2Sm5KDJiaF74 +G36HWXR0l3CNE7RR0enzStWxKxMeflW5xFH+XzCjpFGOPWTZT5y0uSWTeXewi2NFxr3oNSKQamF ZcAEg1XMBBEidAE07FM8O1HLvQQr87pLZTmjYNBaZsjbmFSQtDS0hrX4aTuAoAAAAAAAAAAIwujM ykLjJMoySatEW0dHaMKf02JaKmN2hmp80ejQX47TuRMH8asVS1qdlapZoY8njliUWgnzfDX/VrDL GAxgXumIsHOXdbtrk70CVnlhHDYPNdprIdI+n+B2lFPQM7nUWpYQgFfBpkl0aqZNXnSx/xMXINdQ KEJgGGBzFEMhRAAxAAAAAAAAHiqeFp4S6J58yT4a8ew2eS8mxs2AxJhEjnjxubHp3CsjeuTPB+VQ kB/czKCwBgBKzsn84oRsitHli/0gEIjyuhlBZsXrkP9EYVe7FJSiCGyKqN4S8Wgw7UnsD1MDYlbK BNxfPK8KCjwrz+WT3QN1vBm8YEfckBfDkFCAnZyJT2gQAAAAAAAAAAGE2R3CMbDasopQABA2ckv7 GTQAofODLi7kMSTU6MvWacHhoHRGXQzSJe3LtOuydrMJVVamDNctCeLA0eWAxu04pZhDaSyYSjoa fKCJQVOEFEFNjZNYKUV2jXgupMqMizllkUy8D1xxJNCmsUIJYUmu8wdDqw5GL29lFBRpL8iadmkW o4gAAAAAAADi5Mv+qFec6Ymq6OiSBQf/PYdRrPdP6IhH1dbR/iwFB3dZWDMHz5sXWgsVfk6dVMRN EToepJHuZ92JlnPSP/hSmjea8hlqVnKeetoUMKb8swSREEW8v2u7kFAdgw5CkEr1sRw0u0rSUhiC Ss4yo/fCLcMTo13l1AAAAAAAAJxS0QoEBAYAAAAAAAAAAAAW4IZIEdxAkmQ1FO7i0BMSSZAXxghW wIpaCXBhpk6QIb4ZKxg+gh4JBCIJBLCQRggc+AjWMOgi6j+cPMImgg2DywQWCAY+XCAR8ePk4kUz GxCcAAAAH9hIzJBHGNA4IN/KzH0TwuGmU1uECo6DOIQQQIZRlgzib/wD4IeYsTrBAtcghhgklECO 5BDcJJQR2DIIbhJMIEdzJBASBHmAgZJeYI1+KTCI4JDwRcoxmwEBjQCAUF8NCTN7LhEmLnwhmEBz /y/77jpA2kJIAAAAAAAAAAAAfBI30ERoiaPTwSjw1V1zgbUnjis7IuER0HQgUp6EBgqRjYLcP/4I lQQHagAYQCErhGlaEEWLr9PcM8gjQ8VAdhJlk1CqxPMbkWHrylnisAM/gCEiSnIyaLZsuikppPd4 HZpJ8sV9BYLJnEVjfgOL0lk+J9naJaWNF4DmqJCxZyDaAifgePW7GrNb73H5s210Y2jjYnlBhaNC QtPCRq07CWORz/Gj0sjJolJYmM2nMSgAAAAAAAAAHgAAAAAAAAAAADwAAAAPAAH2wgEWJznus676 /9/pjjaeibZ4QOCAYQms/rZ8XCBbGzeWGWxSM+CAAduedfJAjFUDoAASa9FpAYtBDDFKEoHPnTyy NoLhBSMnohTQJVsITngiXAQCNhGEER4RHBEWPC8XAjFih4QIcOHDMJFhUewQKNjwRdi4mXCDxoaN WzFghgZs5QnFwggX//AAAAELRyHhiDCqiDdhBAxYQQARBhAhjCMMUSMwsInG5xC1HDYNEjRNgE8O FKA2aNsktzhRjwQMQRCIQYAQERhkEIP264oLCwQQQUZRBAhIwAhhCDIZY+M/UU9QsjRNtTCSnD/o MDjRHGKMUUIQXFxiDRRhBhEohhHGECEIIoiDILiIJFFhOA8JBGEEAGUQQASIIaMUQAYIYgsIwyJh TutRMFDrS2HqZWFGEIFxAhDCCCjEEKQQGIQZ84hhICY1BQ8LD0WFpKSmhJHpxqLBNpYW1rVKaQbh YPQN8LRIMoR3GQacEgQqloCASA6JKVF+eaBEMPPSUINdWDItdMEMoQqegp6DrDUt0JfXpVhXCAcI fKahCZQsNQSUIohRAggkJggOK4kEAwgcCMvNXPqs54HBBsmNDwPAnYmb9qQQSCDVnwhU7MPxf5LY XCI4/bhBGliW/vW4INhCYFUKsTfRIcxPamEEHlwg8ReghkCaggRlr0cwAruvWavWDwhc2wgtXi4B TephyZM38nv72+3UwoEgp+wmBFx8WCKX6HktAKKDPKCLh4YSBgWTHggkECgg+EAhssNkj38jgcEQ YQCB4u2t/3qnEIILKCImgwhAQRfIxUzUOqk2KxIpwhvewg0b0Ngk46sFGlFcIXEj4QaNFhMDtort 68INDwQDCAzApxnGkf1cQAJ5njQLLGyZLijUbxXA8vQll7d9AIIHTHICjEYJQW7EjGMReOFWCzjQ uat4y2VViphATD1hBUxjPCdse/YtsntntamLPs85DInQ1cffYu5TJZ6G/Y+TcT+Q7oaNu/Bx43XI naVvrksIEljCFGNjRr58tq/v7dHBWhcriGbG2iuvJjTmxMtZFxVGIY2PnioyQo8z3cEA2JfbYhdq m0SElfz6/m7mGogc1kxTsdWgEWliqeyPZf+oBri41IiaXu48w37d/5k7xafZYIJ7Mfm9OShMDRFI MdTAWYzlOPeuGiaqroqjW1vhy2pi+2zd3XrW6pL5LQD99W/MWZWz0jcS/hxo6JtCozDsdrtSHZLr iT/S8toknyWySgZ2Jsk3zHUFYwA5yFf0cgURX5eTmHZ0rsscBDMmIig8jfCIcarlN5GjoIJc6Vo0 wIQf7X0isoaS8tpVWO0pRxYyaYTZEjGERG5aGQPTJ75zwK5VuRi+YB5ndIueHIlCP1ojm+QqTFbJ IwAiRIYAaEdUepaDRNHdZ5ehWVDDpA4qumOZAYuVbk0nzACUiikCrNkWUEuxow1RP+7tWHlASHsk dxsuVKxSy0Rf/ZujVKkNnONuBm2CB+faRbDfKCB6i+wjb+eyQJwyj1iv0gR1CqObtnhO5+9PoIJZ 8K5ZvP4h+S9x8FlPaiQztd/9YWdB61W93S5Kg2O5KuhzYHrRJ7+k6CYDzqNmj7Rk5OxzwGFiYKRf +jdtGL2LC5qyRPnrzFnxIXLYj8v2fXz5okEAjUiZG+f5ggnzzxCX+3KF3+FnFhqLVP8rWhicV9m9 /zliGaW1dLkcA55H4STBLJHLocd6eSiAsZSNHMkUWEf2MAPRZq/L65hpRtjvGwJI3LYcQhIs5vDI RaszIUmyYKM0zEQA8dlk2bQDEjn4UJY0SDuTT0RaJFlGkOKBb1ho5tPYlVajSQF39qNuQccJmMz8 2PuhJGvRKyHABlSMhH7TSQzYpH0Kf2y1GoLdZ2SU2B7adbOigu1w5yDWVfmTSsdS29irTIAT9+/k 3bSVA7FXzqGg1iDk2JuDOb3qreFYwWXxMpdaSSH7LVyZKDdk/DhMVOci2glM7KyOTC+5ERLTNl1E yXoyZL0xDqVcZLPLpCR2XocOVSOhmAEZep57MocFp03SNIFuLeOiUOSbtkN0haBlF1m2dKikW+pS 3oP832iVAejE7elrloKRhZSO+Nade7I1ctbDj3aJQA+mMUj6FNmjvpCZWtpIGfOcg9FUUEhWajsc mequ1HQfxLnJsQKnXDI6OOFdfn6XL3Q1CNRNHfG1T8QejyvT4Z13ci1y1sODULGiNsChd0UA4kQC 0vU0Ac5SNDdkmwOmWKLI4JMW0jIE74wAqW8MwFsLJsNKq2Ww1oe5oAT3aFGgxFTjy7WJATLd0oaX eHhYLDNnpl3c2h+j2fZfc1IRIe9b38jIsiR5zMNDQRTHfGY+FRuNTe5D/2Tfe7dNsMNCYvcpalBt slz7N9bMScECzABEU8bM4RkAGIs8MrxMt7Vv9yWYY2oNGpjTpYzO9sytaTIp7CwlJGnvKzqkSARI baxZy6dt2qKfzGSZsrM36dfIusoh9m3OQuicHa3oq9o5MTCYQKskz9EqpAFNL+Tw5OMpKUepEXe+ mKWwIAQmkOxupLawxD6JM6V1i5pVJhSCCGSpVStSm4wMvRk08aSLEQBZfbHSqO1igXj+tkyW+oi0 G+T7iO47syWPEyb9kTUVWNm6/re33tCWB4U3cZacUNE4Ze/sEAxPf7ozT9femKWzQ7rW+usEA273 JlI8z0vSCATS889/dt59L33clKuHTIUUzXM4xbj6RoT3zIlpWsrKbEy46wNGJtNMnn5hOo2zbWie ci2iaIb9Vq3FuuI/b2s35igNl0LVXpLSU5iHrmf1inUM7QlLJlqQZ1sqvDXn6tk8RtZb0jkmWqJ9 K8Sd/0uRwHC5kCJQ29xBu7C2uibW2Wt7OxJ9DeWnksTrWPWyMfQTyIs3IeLz7w6GJwOECyXx3Hjw sXixCGYQMhuAgVZY9i0r9rrBCTCAOwQgzzWXGjRIIPaoIgzYv8lL7XApBDUgilQog8ih8fL6A2ky Ub7rTBY5MWG9k2Aw8CuRK1JEMccOCJswhIB4Ck8INmECRWKGNhAYILniQQPFgPY57aepxcHni4HP DXh3O9948v2Dgite1lpUgeeyQRd9ojeImTF/twgkBI2PAL54fEv/NzuEAUaJCxosD9Ez5jP8vekT QkNLCJ8CSQ50gg7GGjZ9xY1G3EX6YRDgcWsaJFjaO4/tRMW2xqi+Vu/68SEYkMSeRBDGJIIvEGYQ x8CwhUPMNnggELAMF+smLBF0zCMSX6QRGzCGgHCGggOEN9Ege5PQQPPm3NzsCwgmAhIFOBcEC/N6 7XPIhTCJaEpoDCJzCExENMDWpYQHhBCFLCAkEFQi4QbFwgF8IHbsaHh9nv3whWaCLhxk3CACNoUc D0EDwhcJ5wQaYIIqyFB5eCFEELjJNGEJiYIvMIABCI2AwDCFQpAGCDQDLmyYn9gguTCDx4ILPQQT NlN7zeCA5ITEyR8/rQuP6+iQRE/w/KHtDRsH4XoHiGELwCPAei7nhsa0WbhBMsELjQQqehXDZBBo raA+8n8va/mkMEQQMVggpjCZGPnhIdfNjbEkzSUKz7mnLEasRZRk2IIGEG9TF9QpbpEiYQLaixKy mYwPIkpZDyTZOeTL9TFnMs+IJtsnYvf6Ramq6lycIBOTspCZWRGEGM4oDCBlhIQrizATFsvsjf3t imC9+8V9WWuwCVKCCmMJC0N7EqG30bINRfHt/2raIs4QDA7FW2rqsZjbEMeROJEoiQsmTCASVyQt 4qk7i2YhmEh/P4y83WVkyhLOELNECISofNuXoSL3sv+ope0elniJU1CCEJxYFBC4BnwQ9s1i7yNa 5Q5URwh8LeByQQMrEEAmS4Q3CMjCAkOBiwRaMQEBginCDQmcrKfEIWxSCLQCQgMEV4QfNFpalxCO 46EEEMK9BB71HwOPHxaIX+M+SPC5Itftm9O9jCDYQPJ7f628ZpwiqomzgJ4eBP2nwgeEBvbbo28U XHCKo36UMzmCAq2oYqoIPCONi2zmL3qyhqzxIIAoIP24PH85VoIQYuCDfgiCLiVMWfvgIKBjQ8X9 82kSypUOCGhhxL4mSCB1BCvuGgJ/WN/0S3olrfzXn3TBCBBD8IFSkz7xz7H/OWCD2wiC+PbBTHmN BAPLkhiCFyNMn2EHa3E48h9d9A8sEDiXj4sEDXt9op4QlkyHMcwh2EF/kJuJj2SWYsISpKACjyg0 SIvy209U/t52S9f2zk93WBZ4IZd4PFuo+Mn9c0VHhAYIjTyRHuAVPNxth8aCDwB4mfLJ/Cv6iBwp tjdZq0MBMa5IkQ1lD7vWqk2KOAX94in7NSvtoFFoz7HWfbYWxBBTEmLB2CA3azi6eOF7X5s1GhsA IEQiDGxCAIosQNPIncNVW9nkzXXFM23rKRpF813LjYQG1GqybqBzxvPTux/bIORu0SIs25FXu/f5 RPTezyC5M+AMIAlyDIphBQhGNOGUUSDPotP15c7y2nEh4761en3LSJBAFkUJJk6epggZmAELjEEH AFLqlko4GUzg8AGZ4o+Nllz7slt3CMTAsxFdi4Eru6nDfjk+uYJnaNaE/P/1/IX7xFJ1OdJs2CwQ cAZ2CDADOXdlm3I1FQsL73+K5C20VGYMOQIwxzDJh8NiFrby06xUcSBeLAsnaZc8TK1LwQA3vevm q+/iFIIAQY8EGNIyhBggx5Z9Au4HkTkyzPIkggh8gyQQAwJBEaa5luWOBjGcgyUcphB4HkwgSgOE A0rEWJZltCtaKT9Y7xIT+ubPp9XdbluZJk+p/BAsIX+FvBAysEHvknKu6/T222WuQMQYZdkwg2eF nGxsWCBT/vJmx82Ngsv8T2fjr2CHGCBJkWMmBYAnlIExP5RyqKkEGx8IDBBP3xaLVZ/uwiO2VwOB R40EDZEf3GiBr+lggH88eHfWwMA2sBJhsIBhCYTb4Ai4tiE8gYvA+xcSwseNGqLCd5N2OMh237aq Z311WSqfCjQQ7KQQHlzDcIElmMkMhl/mz4mR795eH3Z4IiwEauiwuNl19Jz5bw/+yRLnL6kIdbLj Z+r6rKsndCOUjLCLPOfxKwEEBx8vU4QC5BBKl4QCsXPjROpNEEEIOAwdsHCG8B2wl7/+nCCZcII4 h0i6j+5Qx6FkUEBz4QrNCRaggUVQQe/80eCGfggEmPwglH1cXlJoVD7OkqZsTN6r0Xav3qYHhBiA 8V1idC4g7mAMQhD2nFbQQXCGwQWP/1Zagg2X2wQ40StPs/vxHJ7FjwlVgMAwhcPCZVATPgguX28w JDU8igULhC4SFzzA8SCDrv/GwQSYIJv93/kZepgkoCE+ggOwQKcj9ltY8rAwKNA3KwM+n1uLQY0w alWWJg8XAX8sX8LdwuYIaYAAr///8mxwFSCJiDCKTAEEkMzgKkETkGEUELGR0A77PkbHCTqmRKRw CGbBCFkEFTCJU2AyRkkYtAaco5FToU3mNHIVNhSjHJgibgBo5yFXMBHIdOQoIBZorCEzRCvHoiHe 4mjYkJz5qJnokJZmQkEHwgVjZDxQ7HhLG8okOxY8syEOAoGEIwgdpMaKFY2JajLFCsw6FOh6LBAj pBA+UM4YTyFwhUEAOkEQcwZ4DBAz5RzYMAk9wiQISCBYhlmEQpH6N4gEKPFBgiXF+fmLIeMm4QCN BBchUyUNcBix8sQtCLhDoIRfBerfm6FPlTYGEJMW7Y04xElnPBCII2xoIgRAOKdJhiiI0SICAwQr WJi4QGCBR4B7AVk8lBF2BAkCAyQEEODxFyHSSFIICQuxjVfYXx/qERQ/Ngdjei7CTEWuBc+I3JGn 0QXMw6VYgsfzXs0W/u4nmz5yBCAYInwgAUCxi2Fusgp0/IU+IEYqOkgEEJAmosqRcTykCwkEhCcC M44TtmrAxHJjElFqI409U/85fRCjADKNHCIL0R4LRsbYIp+IgkeImGEhOwb14w0mOEUZRYcOGwDy jMQwRsSywQv5GVpZy+Jfkxe0SYCDBFGEAKIBaOWBsQyLA255YB4IMEQUYQCOBtz0cDouZHQr0Pjo 6FHglA4Ilwi2WHsswMmeCC5MEASDzlwQIqGYNMUA8QXHgiaCIioZcXGi1ECwbmwgWECmIF82EDwg lRgihWZ44k//bQtBAITA/toWggEbH8TKiIPsIVBB745DIyBhFOEBwh/NB0DvDZP6HggQQCEgH/aH o1gipSRBHBAcIlgh8XOajIRMIJBGEYizCAhACHwQWEweChskMPKY3CHRcIkjQQMggKMuETCHYQjA Yv8RTLYkyLghuJBAoDsXNDZsSPmMFCBj4zJ6ZG48pDBmgghXCCGVIgOCghJF5zyYkXsjRAjsAcQh CwlhMEDzTRPPkVeA5g2VcbhSXKTPMOcnYhO4ng5iSQArkv0bHy5632gx7mYAqYBkQAWxuRJBYiT0 UXWA5pIgB6pZaLqBaiiADfx0JAPJmrG6XBoXmA3NtiA/WlFhS3/kL/pVYF3usBEri0f6iS9KLhzp 8g8w2T8p1bo2icTjkbNROmo3BBqKox+V2jQ28mEJzCAsYLHRqTONLGV9oi3CDQySfQ80XBaw0b4s exmuBgYEbKAI3gBIASMEAjOEkwFsqC/EkeBhQj0SSwBzwBjAAiAAibBAA+jBbTeMLU7iCaPoBQij MA2jACC5GowMBhAFgwBVgAvZjxggUs2Gt5sC25GwBwjhUEcbqo8WKsQWxJEiXkJJErhKOMqxAL6R VB7JJBJ0JSAMgSGgAIhlYA/vm+htJVhDbWvrNhjxbGwgChqCQLEVvED52ArCaDIsoSUDyXXpaD++ ySALESeACIACJDQ0psJyWxE2EhoTlqbDj2fiF1QQwqOkgfDqYo6HKBqo1EN8wgF4lEs0hu9odpDR BcQ3XRONGi10SLESeBM1AJWN/ErusB3uSQN5v/vhywkqCA4B4GPCh+LANt7SL/Yx6NX4IbAVmzYQ OCAobmvoJCtJAFW7dPAClfjwg3pLppWGyQclWw/1vmjITKH4xd8YngB2vrKY/wAKXJKlIuBExBAt BhIKhEBFygQGBAICAmdrCHY7wg+Bz+FCbb62whi+3Lly5U+jjci09slsYQgMRvE6PE6ghKDREmjk GKxIcImJDhEVgqwcWGInE8SHIh61HETobQX7WG+9CmPoluAkvYNgaX4l/xNDS5r1YOrBEE0cKerc SkxCqaUmdnX0xo0ZxlEiRQsNFU5KO6SaNo0lykiU1xN8neS5KaCRtRoQyRUjl8TNG0SB2tVwFNNT KLYJyWX5K8YxISYxiQkQCAxaJcSD9cJRL+I8pVIIBgz90Xc82kISARYIAJMWHCICVgihQSIAFsHC Kw0G42IHxCfMJLPAiLAIo0/DAAgVPwzVb4ZodoHCmgSOs4MX5Bc1CgFPAiogEUaRI2IM1bfDdQSm li0KniO5ChvdClQSBUAszgI0+BFeTIEc1CxXpONDU+aKlTwIIgAIkNt2JCr0aRLy9+RQOX2aUEhI b8IkiPKBINqoZggKkeaTIpJPKi5rUzug41Rt0EiVUEJAL3ADWBIfVSbA/Vk2AES7fSahsT3pAz5c Yeu1RB6woe1i7WKhQSJlgqGgGq0V/UhXlBU2WIrDVAmotGx1pfHjUHXvFQvGhKphuLJH6pnuoqR5 ND7AqyAAiN6gQ3ExJ4IG0bNFouEL6Ylvuw+NZ0cQ40YQAQRDRFGjCC0zd54ur0xHy5Z3NbdwibBb AYsCfEaSyRHBB/fwgMSBTtz97++7f7zqfMQCDCBCCFiMIYfGEEnnsaiwhKO7lK5DYjTs77lNRYqN HRJMpSJtZ+7M6mSFeNAsIpnonIUoibaviMrQE7G97g7E+9LTza+oWwQ5UZB6LaNMpWYtaCwTBImC ZEE02I56OAlCFUmI5bQoAhJwAAABDG92i8gdBgAEBzmvUGxQJ4oGpXN+kX4AAAQ5plVD46gAAAAF EZAAMVu5ABgBoKYnoAQEga6wgABAAAAAAAArsAGAAAA7K93v2ZQJSHMdAE5zTvDu37U1UzYWABLA AEXBT1YQABkJsEsSSgomUSAoPQYAhxM7GXVyZB/WUUMgh4yxfEg8rHvndrfNGki3tBXeN7UAABgM mCeWgyKUe9Jpjt2uRITnM5NtgAMBAAAMBCAUNGoMAAAAAAAgwFACVummh0nLgAAAMAAAwADYAAAM AO8eEsiAAAQAAADBAgm8wTki0jHZNEAwTAAAAAAADsDgpKIJ1XpAOBoyACQKECC8/Z8Ygi2NgJTo 2pVSqNhJgI49CbKIAkhKNgAAAIAAAAAQOuIBf6nmyv53QAEAmIBgADABGNGUGAAAAACAAAAAAAAA AAAAAAAAAAAAAAAAAAAA9f/d9GwAAAAAAAAAAAAAAAAAAAAAAAAAAAAAAAAAAAAAAAAAAAAAAAAA AAAAAAAAAAAAAAAAAAAAAAAAAAAAAAAAAAAAAAAAAAAAAAAAAAAAAAAAAAAAAAAAAAABgAAH3FDJ 4AAAAB0WAAxHh+J3qC3f1TmZd4BgZDEEGMEAEAAJq7R0WcBAMADju+WLuZme0epFWSMExonqhHpD bUWAAAAwAAYAAW6jvuqcTgiAwAAAAQACAAAAxrdUnDgEwRSiFSegJJPuRB2sO4WqTNKG5qS8eEys uiQm5wwP87+0KaHHIJ9oAEADAAAAAAMgHGJoGDQAAAACAAAAAAACDEbTFQCXdAyoBVSl0RjJ956A 3O1BozHmivz1yLVteUntoxlT5K2s7Rf3x89rAAAQAAAgAGD88YDYJPOrUAAAAGAAAJAAAdPH4XUl rod81X1DLrAG419ALYrv2+9L2rmNsg2HSyGs722DdIgzaU8WgyxMAAAAAAAAAAZjBzVAGLAi5oAB gAAAAAIAAAAAAjd5nABJJnjIXMJemgOSTc8PytTd4QAAAADm3GihAAAAAXehfMIAAAAAjU8dghg+ kowAuTBVcCeqsZkoAAAANmuOtdgAAAAZ1MqJjaHZA6u6qCDNeg/qcjTc6HlqAwBAwUUHLMk8RcN4 qAAAAADAAAATFY3KkwKTTnjuoAAIAGaNCb6cZkfekY1R9bMZ8hG4uLVNGCJ1q9USZtTv8RrdVGEy vsq0PKp/dhgRl0DUOgAAAAGAAAAARgAAGKtK+nmpJFIzLNWlCldlBBwLpOOaKRAGRgyMGARgwCLy BUwHawD0hKgxgLVSXevZiqVMgwTX8mqXT2SnBcr8pugfSiMNRiBJVFIFT7t3xAHVnMvDn92+wXyn BPMWuSwAAAAAAAAAAAAAACAMgAAAAAAAAAAAAAAAAAAAAAAAAAAAAAAAAAAAAAAAAAAhFoIFgGgA AAAAAAAdH7VrpfsEAAAAAAAAAAAAAAAAAAAAAAAAAAAAAAAAAAAAAAAAAAAAAAAAAAAAAAAAAAAA AAAAAAAAAAAAAAAAAAAAAAAAAAAAAAAAAAAAAAAAAAAAAAAAAAAAAAAAAABQ0m6BmYABAeEAMBgA AAM8AAAgYOJdAgOAAAAALyWTJMAAAAAAAAAAAAAAAAAAABoyWFkCNhvBZhK04WqsQQwCAAAAAAAA AAAX47IMGAwDGGnIM0WokY6RU1zoOOwPw6mpYlUiMABBKzEAZAAAAAAAAAAABAV3LEYABLb1SNUU RjJxKbtsAAAAAAAAAAAAYYgAGBiQYQ7weZCZa6q74DRgAAiznc+igvZKYcIYACxgAAAAAAAAAAYA ABgAty/bEWTxwiaZJwWwAAAAAAAAAAAAAAAAAAAAAAAAAAAAAAAAAAAAAAACYmhoBgmnGhMAfGt7 Zgak8qt8AAAAAAAAACEAAAAGIRkL0ABgJAAwAGgQAAAABBeWneqBgACAAAEAAEg7P09QwAABgAAA CGMpz3A5SndyPV68M/s5Kjzse81TQTxyo0UiB23rezSYgAAAAAAAAAAAAAAAAAAAAAAAAAAAAAAA AAAAAAAAAAAAAOLgAYLgAAAAAaGtAmCZS8mZBPO+K9LPKQuoya7ilgAAAAAAAAAAAAAAAAAAAAAA AAAAAAAAAAAAAAAAAAAAAAAAYAABU3BpcAAAAIAAAAAAAAAAAAAAAAAAAAAAAAAAAAAAAAAAAAAA AAAAAAAAAAAAAAAAAAAAAAAQiBECFUoQ9sLyjcM7gAIuiqAAAAAAAAAAAAAAAAAAAAchVwJ2ZCA3 hFJloxhLtk7dLAAAAAAAAAAAAAAAAAAAAABGNK0AACU0TxOSxCBJXpfWAAAAAAAAAAAAAAAAAAAA QgACAaG7gGAAAAAAAAAAAAAAAAAAAAAAAAAAAAAAAABAAAOPkgACAAAMsglquX6yGDwAABYEgAB1 QvHqGXhpse0wAAAAAAAAAAAAAAAAAAAAJn4JNBx+336qoNIWURKQTfhIQAAAgxPN48AAAAAAAAAD 61o2/B6YMQIgWwAAEY5AAAAGAACIMsKBIAAAABjmtb0IpRzCAAAArARItAzkEcAAEAAAAAJoAAAA AAADGj3zgA4vjcV0gpnJ/ho3JtdZNEapOan5QYAAAAAAAAAAAAAAAAAAAAOiwAAAaIAAAAAAAAAA AAAAAAER38AABAAAAjqDAlcIGjwDQ5MHLg4EXwSBC6AAIAEAQIYQ1g9hBYhadZWM+54XhEPcD6D4 TKTSQGpAAIAIAghkyiUcWcOLA5iixmt952QdpCE8eixvspVgVANQIRCJxhCh1jqlszSTZtmIFjot U/1FI2QANOAFhgaKCRS0bjQXVBAARCHMUOb1HpYFyVNDvT3a1UT4wIMdnwja5UTUbctC0S4fQ9OX WBQ5KLaSbVLgC46FrcVhuBalKp/1qfTdhdKpvkobx58g5sZvfb2icbEhKEb1n1rpOvr5KbSkDAcC EWpe+gqZTe8YqgrIAAABEgAAAAAAAAAAAAAAAAAAAAAAAAAAAAAAAAAAAAAAAAAAAAAAAAAAAAEC LSHIIQFJrcxMAAAAAAAAABgSxkRzPHhQorsuG7T8rgAAAAJ0XGSDwuLiRQ0Ub5NPP2sv5FxEGQeg 8NE+B7UF141XR5GjZBomWWx3HxlFCw8LiRooaOnr+f3EpO4qGsxhU6aP0MgiDR8aL0daJ7jjCACC AjKMAPiADRmG0RO82rgAAAAAAAAbgAFlQIAAAAAAAAAAAAAAAAAAfwkRRoeDQIqugSbjAgMrUIXQ gXAPSWVWkbPGIfwrxM34VQC7ONCCqSdvZmsREJOiRgIJlHWf4Q6BG0LQiSBFl9CGqBCIagYeAfGe TSuGU2iR3xjCNYPTyx/HejRo+bN+kuf8qgLWiMSjFsHS3qXEgQWFh3S0pANgiEP7NjSRphKVwtNO rTXMrz7BEVCDygQKhAoCpqeVHpILCcTCAKPO2Efcp3s2d6WUjuuzlUqbJqyxnGQRx8XEjOLiRQv7 z/6KhkiaJUkUDNXJwb7OndTHflxplE2M8IktHe35pck+konCX50V3VCBZBH8IklqTEyl9JjebwOy Y3lgC7dx0VHvlEFnBs6SR7Tc58KTvwAAAAAAAAAAAB4AAAAAcyYReiCFCIgpOSIngAA8cJFJhCkU MOmwjBFMyIv3q3VTnWklwj2A2wjFQQLCGwK9owuMO+HOoWqqkFgg8ENnCDYQ3EzQvqvC7eWTlTH4 hxx4Y3OahY1sX20WxhFZaVgl9wCqk/QceKPUtr4eo0gAlSBgAAAcDWK8SgAAAHcSQW3GNMAPaAAA APAABC5JQ6WBTyEZQzCIsISQDAgNBQGQBhoECIBGmEhcI1/bNhD8IB+Jb2EEwPOb4IBGgENhAZgg UJOPWNf3AJXfDqJfPMe6yrITlwQhQsLg4kDhJxaxr+4/r2BxoZmWQiL43YrET+3AYsM8mx2gtzdh C8ILBB/Y/QQFyEIh7xNyMhdS+6llhWrYtUHtgAc4iCAAOR6TxOMhyolTlsdwZAAAAA72ytZuuxCZ aSgrzOi5q+/HWC2esSuZCPh4Zz6efNryV0AehwPYU6wJxUrZHANdSqeVbLZKqIXIzbjyA31MtnCq h3TxliYxdUahXuXbLGzoKZjG45XRoN5uvL0H+Yh19dOJk0B0ut7vIl4scM582Zf3JG2JZ11PCA4H BLE/iQL0NG2JxKKzXvgVZ3m1MYgtDhWX2ReyUjJlYkwOJjLLjxJxVFyF54e3kl4Gav++eYxGcVUA AAAB2rhf9CR9IPToiD593XHrKV7Ery16szod2Rq/nZzyQQIIoqT2QT59TJdquTQSv0kJN9oiOdsl +3reIlQG2foAOaCQGS2ybJtdL0/IWOCYZymD2ir0B6kGKnk46EmGMvREggC5ZWzD0kVazhkABYAC gANgAFKZCHFZMYhlLsqS9DfEU/3mMQlmZBf8gLSnWMVgRZCnQbz0rswtTI+naWjmkUKD/qGQ1AUf 7K8YrSAgBk+5djiBtGLiSTRl6puF51xXriLI3KHYWDStZ4SS/rrHGSAVyzG6Cxgujhk1Q5RIkFH0 RRZSCaIQyHAyoAMei2/kHHx/s01tChopxs5iJ6OVmAAAAAAAAAAC0VuW4udGq4BinIiuIxBENMLj 4M42NEkEcxDNrCVIVqzU0fxW2HF+TClSp48vm6gqP/ryTAWJPnlYnf7tg0UQY1Jf7w8nGM55ff2R mTSxCqlniPFUQjAVKwdZNFUzgAdXZI5D43EARyxeEdfjbniwqgWBn7NoqHOuKq1Wk87Iuh0/QhAY QYAAAAAAAAABTRrxAtuDTXKAAUnmLXl6Cdyc0qkEDyCi5JnNfJhcHR2usreSOMhpsfQN+DgsQYra mQ06h8Xiav9u6oFBRZ6BFCqUaiInbYtEUHLXkGixvJ8d1k7REUxT9RJ1UaxdHJuiOftgGdFacRMc JBEkx6x96w0xg9eYLMeQHOS/FP4AAAAAAAAAAP2TnTN6HFeEgANzRxDQR82+pu4w2XUoCRcuKjG+ kJlY7K2gX3owjT8GoskrHEIIBlOcvzA/0AQhc8YrHGA/r65EmHVJtm08s2ifu73W3OttVdNVu2Pn M+XCYtARZ8FYu9VDic+Fp6WqqSnOkyhR5ZEvjSwIEoayeHR2NKhwAAGIAEMAGAAbdq4uXK/4os/D TJYA2OWLwbpUKrVgycHkEbGkKsGUxxAIAU9BTJyTWB1XEBA2W2G4QJqpBFbKzsxgeyZgIoNAuO6s koagt+VUYT6QtSp5ULjZz+5fFNaWrcspXGcfodNN4pr0v7QDQ9XQD44MFCKm16ZfRm1V5RpXsLhU CgAAAADgCAMAMBUZAcLvP0DsURXbrPjY++65xOxyjEIQRxP09Jb8fFdTpjkBg5DbaqbipYEgnl4c 3k7rH5B1HS3u+rz25ZR+bHf0UgZxDjH/RqPuDzauk5BkGIQxBH2utIm4sAi/BVJ9gM63R5ZYHhDA V3VCB3WmWrjaSJF5i4aRgAAAARNHJOQH4RWYRAhCBZGihsHCbi3t4V0lYiEFCYIMI4xRlEMIoxhp +OFxeuCBjIIoyiHGQYD6JpcGCJovRghw8NFhcWN3cQYEWGQZzJgzWwbrkSOGjRQmQbbDBCBEHxxk iGM0YMVRDHRBCxQuMIIPnRACYmVwMYQIRhgxhBReCw+bGje7wggxBjDAjIMwzDKKHxotejgRgBgx ijIMYZB+jjzBg+WwALhDaNGEHEaiFMFI2CwUaepWCGCOMQYAVBooZqIokT60EPjwxBHEcZho8OEQ ZRf/ORBCBYaIw0VRhDfN1CCG0QO6YQnfk4IWPihlEMIgxx4yRGGQX8tw6kERkRRaEELpBAsgwhc9 2pBERiK8KMIIIALDCACGEUYo4XHxEE/OMMIMIUWGECEILDFHCh8Xn2nGUxhhBxCiwwgQhBEGOPCh 8WE/PrRBEX+RDfW5IIiIRZuISGIinI0QEzo0mekL/7gYyDMLwUOJl5/uI+k80wJuSTZS4goSdNNE JZDZJsOMyISx+EOKfFEcZhCiEGjj0cXt0/fKPiCAjCBmEDiRGM8iQgjidWCIBjjGEYQoozRDmAmc cURxmEKI44fHx4WRCXV4neFsYWxP5ayc+vwoDxBbzwW5hfYNEk7Y/hIoaU1/iIMMQmI0hiYIdAhN CFQ0oO6WiQW6+CfsphAYYImoCDmEGawSFuvYMIggQmLoQ6AaMYQLVWv49sI3oBRIFmh3WmN8yaNY tVsEpq/GY8E021q0GPQgFCA0Sjw9GvvvrCDX93OaEZaoyAxZwMgBd2iYjDLRuiWrbxJkTG6S0qqD nAB/eNFETciU1wWxg9HmhMKYqqoKZb8iR2U1qR+vxaJtrU3yaPT/zQ0Iq3SRVFxNGiOZCLQ3J2kQ 6CchEy8Dr4NHDL8odf0SIpdGiQR3cTPn8owEGhMZyQQSiQtAwSjwQjSLd/kuUEVMAQtYBlRSrjfJ FtrrSVH+hCIEQpUITVnUydrE7FR6FyiBrQjM6EAgOFugQCeabxIYgCiiCc/RQ2ZY90QC0jLIbwOD 5vRsQkGlyYJcUmhwgU1BQSEgCMPCKnmFGtvhSRgMjunc8S2T0iVjBVTT2OvUMwWU24eGLZE2CI1W EpZIcQBQft1mjJFAb+MojwWoZ0vbhrkcJCeWgt3SQmihyOFnChYgkPOxhq37QgxBAro8qAoODX0E IoOrgQGjusNPSU1e/jQ31xMEd0wgEGJwcz3CVmhXsaIFT9YRweUJKtUgs7JVTQIIKYQDR4JGZUSC wIFAMNuxoaiwtEpJ4S55yDGQlCIawShApU1JDqFS7nsWfDEJ0CaSIfScZTMBkCQQUMnv4k7dm8hR RwZxBeJMkaXhiG3eWpiCjK5ZpjQr6rUJBISLDTlGzU8q2nWtaVVg87UbE8fKsbVmXiQLg9NRXv3I Fa40AAlIwLfNAdGgGhA4IpH9unPGmUEhaSkhb4yW41XvdDBAudhYJNQF0PANKekv8x6O6AraMyIl R7spOsLMB38RLOmoQqiwILAhEIek6IyqRqBENCFwT9mq1TtCRr4O7NMohkyYNPAgVBmIJ2KjQg0C HwBaRqNeaCTVGCRokeTUnQpRBnLTFRLVv6gpYJvzycJ2TWfPJ32Mui1mXGdn+BUkie6FMZb/AG8E ldT/oxdSFo0fFouxUqpjX8T0nKJ13kegdtAgN6gx0SOi5YSGczlWTCsK6zkVrbg0QpUDjQDKiQtT 6dJ054NaCzVIiVG5nINEMa5amTBYR+9QVgJcupOL4jb41lCKJM6m1081r10PUl1rUrSesmtoqLrV FQlmqsYCEpvQrLSUC0zjOIRbOKFjtUEzKjuozajtccjW7Ko837dJR4EsieJrWolfibipIknDFBLq SiN62pA6k6ietuwfbBI13dEaooY4liTQzp433wjrFmBwSktCOM99Yxb4tIqJum6G2QTZ5OqIqbo0 THggkEV5uiTaakkhk+sRnYE/ggx16JGsO5E10m10oyvtGsUtY9PPSyrCRN95a0KJBlVAcCU7ASZR 86F2sb0C0mf1BKWqlnJnAiJnqjcsqROBIeiRepcpHGyiN2tdJVFKgnpy2jSbwQOHpJrlWJtBKjV1 tcCxZoSlrWV81axZgE9AQ9pXz3OMXR5mkbsJFE6isEORGpIWkjE+URrfSlyqJDGMNmPFI3USLXEw TFBloFJBzGz1o3qIo+SBQgguSZpCanNGxNC2vJU5fUg9SBwBala5VBmzKo/NTrHto1JjRDFw0Gmp 6zWi9eEok0LW6VUCRDXcawQKFhr7iokbUl6J+NJ1Dv7d9Wn1DnOc/hT63V9BYgAwiYQC2LbCCSET AVnthAZC8JlID7IbEBBBvwQZRPDjBpoh05dYUdsYGgwULFAegh5hEPgYIRsEUGENQ1gh2CGmEGsK giAgUwgFlBBxQCiFATNMbGIjtCRI0BwhUCpZIaJm33YSJjQGCCZvQ04QHGuuEIIbCY2JhCey4LLm lvsQKLA9xosWCI6yc58C5JgckwQmUFZQUWXiUEXEoI2LIR8WghGMxBlYAAwRDxx2FTgrj6FpwJeO AmQkgIIFdR/R8sDwMX+S3WTCB+FGZMX1KVEbgIIh6CCR9z8vPCBQCCCRMIVOLDQvRPJRNuU2OBFv HtHnCCQQDNBBb5PepTgeXAdhDIuNBCffz/b7+EGggcDjYQ3G+4XJE8nqYN0NLqgEmuh48ADUEigg wQcUFAAk8EFmFBOgaCJWyIgfyACNIYhc2TAQsWCF4QGJHM+Inkpm42Ishkh0NgM0L/2DggTggcBy kWjQIgDRIgghQPBZomfsIBiw8DtsLpMS1RMH2EJwgcfPnrtgxhgosPmyIy8TCDwKAn8Jvx4SLpjc bCCR8mI/7GiEamEiCOEwmEwkMaYQoOyq4q+knL0ENy91rTs6TQhRpGhl9HX4Qz/vS6EmAX7tay3U cw7204IKzAYiXXTBBB1WcEDhYRmLxJzcS8/c9hCs46l2pNl+LCij4hPi7kirGbavbNx/YITGwgDz f8lO2rvMLjvUqEXJLGfmkStksTc6CWLDegSCeyPJcGFEQufKbV/vEZSJFio8ewbyTtgzHs+kgbiY Uns3lXSeIbJe0SJo9f2SciAoLzSpGxNimIEOHhUjcnWQI2SJp+BOXxLU6xR07jpOjOQ2WbaqN554 eIWCIIkGSn0dJCcaPjAjRN6JB6JFoIkPuyz3IW2CR0EyvAXc/GmaVkkk5hICYGxIw2ZtvWM7oHCR s/jL9ewcQIAN3HwhSY4XMEDPQhFw+EK9tHUuymSXZL7KtbDh8ph6A5bkHVMWFCx05JsoIISZjAty /H2xUUM3ifiHe7DssaIR5bGCJXHtEPzpNlBGlpgCSyI41veIYEtGxD0USw7RMYEKIxkOANFaGA1a hfwDHxYsSv7PT3QHLgoHsTtJ7kkllgHdjIUA0iYOVwQiASs2BIkLFgiggYjCOKoIHjmEC53lUItk l4GCBjJxhzyxMBBCCJjO3Z1qPGzwAzy+S1+h5eCF5zPP5yj4nG740EEJfYmd9pKCIyKBowQsEpg0 T1bL1MZSEdZL9p1C+0cyBOqDVHsTddmp70ikerHc3uN16oTgVhl4b6j54AxEF7fyw1uRsTPLM+xK T/vG6slPCAWEAAsqZgB5qWAgRAprlNcqFBEQBPQI+QnK78xEb5YVLPsbtn1+7lZ9g2jpORwt0+Gd Ci1AphpnGmEfiJ/4G2xpiv2Xvk7lT1t+Wyb1ETbGPP+hauvaw9SYmN79rZPaE7GBmpHRAeCBn7Jx BwlgEhI+L7RUU2Fi8+7rXr34KCDJcwyJGggUU9N8dF9UgJRd0bnmJ1DZyauNTrpeJQl+NnVrZonu tzK1yE5MtHEGZ0hbHKRWLTLPjqOaESZsUYJFkt8TZ+jkmBdaVXmkwRdHQoMQnZnTjpScLmQwkoWZ ABKP06xINpO6KZZ5AKLDN7TdZFrHASgBESf8dsd4KbfDqjkUHYmf++102wSYZbfOl9MfUCWLMgA0 9IEdk092RRgskjACIseSzupeBKNmh983ylakKAPMKIDzWpC+kvsn0m9JLOe0qchTaW823My1ZvJ3 /zfhW8ku7vVIvrEu6ZOjJCW8iT6agMNNACOCQASgEojLbScimwDxUwu/n59Qsga17K0lDHjGzCJR RBC5GZJki3gkY+NtA9/dtonSjsRowg8ghSVcfTGjFFrRWDH5mogGm2BGJhniVjmfEK2JyDUfAk7E WOOCYmAAKANkIPL+T8UTE7HzTaSpaN64tgEuBtiZ4hbBUsC8FCVMSO0aQrmtwEljHs3oSNG/1skm 5Pdzt15CJn9lzT7TVBOAipQhGllA3IIBcXJMeuMkBOoOfYtxZHc1q72NCOXFW9uL7um95iQP+sX+ Q6HE5XlyXcouj+roQQNYuB4kafkL50NXx0vqxWUJcGTMDa1Xt5mShTL7fkzVWmwBsWoDsIY2Hb1S rC+2JbMQtz280Bs9pMkhwHuPMTLOWKTqSdMxNiuNGKipcBCsSYyjxyuvZeuLC6Q3f0+2a1DG7Y2T nkdQF8D16mrSVQDycLg80+jE77GY9cCQ2FmT1/ttMjABgM05IhW+xq2ftDHGQCINJFtQEyPhdTDA BIwCgl+eKJbkWRrMzxYb0NG8yeQ1M2mTbKRMVBuEF6fEL8jZ6HhI1gRIBuaLE/DEzYdHxPkJtp1i vlkhvos5I/a52KzSnPOaWZ5+vAYP3bCftJf577uLjdi2PIWbYSl70bVk8ugX3pRaSuYX63O0UgHs 1OfIMZEcVocUDAZI2SFI21WVnjgKhKhiE3fLu1wEKoQhW3tfPVmZbAkbFjUL78T5esIBdXj0ifon FpwMJseP6n/t4YvdtbM05ZJaL8/smqQaWf5KYpHukbsJHWJyVieSSejmfH6U9X2rTaWfmrkCWmUx kg0MRAM0JFnEIIDkhfqvobFggHomDgEBiiq/qWEBkEGRUiCA2KStIIhRUjJE1Gyb0AMR/CB3y3xc mDNbBKYQOLMbFWDFIsKJECjgmiYOEUEOH31W8h6zCwDAehYWBxsxlx7rEkEQRnkELBCZDIywgCH1 gUAWf1vHcfJ8i3ghmd4kd4JGWucIITCr11LeEAOjIIfjRK6n+lRpSJhBFFxUYO4tAxamPaYqs5QJ oYkE0o0dAxMkWNOWLEoyw5cmZ9meVmWGmiUAg0IwGuJNxeuqixZd3b7uNMZMQMTAghByMAZtZHmV JQYIJo9DMMnaIxwdevt7RwbLE/dWzEwNft7d4cE88UEG07EpvwMD/FWa2SMbSBsQQiIAdBBTGEBa Li3XRPEVoD+Je0a/QP3SUtFMGICsEYEQGVKwGabLFFkC258kXomenrGp7F/ORYgv9B7sbJ7/Zx/a AcpgI/2AzEfHqSkqOcGfzPRs3y0L4QQyiCxMIMfEBbATFV8kSKol6D4bjkCEEPB54HL/cb2odD/j 5TLxchpQE+tj5Ml8X5uwShZnfumxzpOQGfrY9QnF55xppcukNiHnVpOdFP+sX2ZvRwnPn0yTc6eQ 3na6n3iZsCL2aPvvxCYa5OAyeWc20trL6Wx0Bz/k3e8bDU0zuDcGaZl2RrzRfVIrHDUbQ7EABTfu JM2ln4n2yAGkoyBFYrAPM7ux4DFlbV6acQtZsjCuyGnrDiZFyZITE82X+02wb/5ldeoUGEyZUi/g b5SU6TEpEiQFX9nzOQEd5dIlBV5NfnzYqHZjyempUpI2BnyCEBxW1Xp8janTby+iFSuk3Y1ZGyrp oJKd1u6kMxd9z3WC18W9WhL33n3aGnmkp3nrauWo2f2sv1UyVlpVvc7Kddpp9Rx+G2B3SEunZ0gk gQAqhRokKCKckzM/4WQC/Ja8cyBP1Uz7RQIy9ephPGRq4hU4mKOKKk6Jbo8VmcioO5sey4sij7Hk W5/0T807SjPAOtbLFpWpB7LCed96ddt0zYDfXi123FC2LieiFprPGjHiXOco8Q3tcFFOTslRC55C miKZ9BEsw0QtP7G98p0Np0yXzYmLeP1kfqcld7OSLYWTGxIlSSHkRXkXCcf2Edi9y4m1ZUxWoXxI 3jNkSG5MfMT/CRDzK3/zZIl63adUjEhCdYkQtlatc8C96Lk/tLjplxS20JV93SerXigUYAQ6ig4n pvOqJpK+TPUJkZm34ZrgLFi4ixRV9ICi0xRaVUPaTL3h2MiZIT3jvzdueLCY2lu8n3i561lNGXci aSlA5KKArY4JlQNZIGYu3v5NLjG9GjT/jJ3hcof+QvHkU1XHnb2JlS7EtggA+xSPhSJtWi+vIONA Umk2xgpCOdTTQH8vZe+bNQ2PEhrY7XulMuQDAexI+KbrvfEQ/oTJAes/65LMJDZoXJnzVNr3G51i qJw9rEaq4QWNiioroamfGxPFJs5hhB750c6VHSmUrs4xQIs/NphPd4qTNBv3tTqTQ1y0ZCY6HAzE myYC+cZp+RchUvismkhNdvaX3yU1H+xs9kEmTunI0N6SKTJpAu7aVUyODkkSboN/kIlPrM2D53Gq hRK7vwkpQJh2U2bJo5eT2Po8pGRNUTGgI2JB+PFtZiVrj7YU6OBkss1z9DWtdkhEmKDP5iQdh6k6 6njQ2HK+iNT8b5A9JGY4oBQ2z6615Jc7RK7nbhMvT0Lajut7PT7QYy8RnYyfjOz7sLfM6/SY6KVS EsSx/CKy8KSCuP3zz5KpoQ4MYYVjjigUnstJaPvRiT5Orbp9n0FBxIuxkkT011EY0QGBX2hSkHIR JervsyJ7HqVkjXvPpLfcw39QhxR0PsuSEtajJVee/oaJEVEp8fu2rSysezieHXhcn0oGJKXifiq0 96Sf2pLjfOnv0iVBQfXonwnTYbEin4+uXTr0WL1/WHWSp/6BjIkLkrUx+lAVDcTkfL6QslJnu7ps G1/9aUdGg1H9tis5Tsg/vdiisaDS1ppaJCWMg6qBVAKE+hSmrab8e8mWIRFEz3T2yGMOJ144iZWb ev+KkkDgB/2EUlqxQs0oGlD+iH1nFRS3r+i6vdOS2sS39oee5k+W6+plrcosRXBy0P0doBE5BAux OTYhSbxRgGARgdNtrmt1SlGBj1+OY0jL5va1fHJRl0Kb6ixJm49UcgaU+M7rBAJ35qhQprQQigKA cf0u5ZPs06a2dHHQgpvIbBwcrx0ojlUSDVe2bLp1mwrSImXE3ke578pKkOOAeDyCDXBARgg4+QQ6 sccSnCBZ80KoaJFgc3rccIFexAMB6LA5926iI4IdJYAakDBAq6CBzfBUvaDAcIDAZS9EgXeyP0j1 DZssbc+BrqiawQH9YLVH9w6aophEmleWhXxC4fHtNQQXvQ2TiEXJixTF1/CD+Qe709bp9yoE7Y12 CjDioE0TQB5E4NMfmEjPq1ZslbHccBgMft69Qj6EX/r9R3vWiUsl72VezKNsbcX0XLhM0SPk9fL9 eonZwGEDxut6bQ/XiOOAwghgc7+NBAclL+J5E52GI4oywMH2Jf1F9EbUgCkayMQo7mRAMVksigwP jvIdiQbqrO/eyXZ/kRlbMSReuankV6l5Du9EVbdjfisz6vFSobFxJibRu1af41yt0izRtdEPJeZ3 vAsD5gm6nrJyL7mxqOxuEj6oIWaYTxnluk5BvJmxfcttRPWNx/pmq9qXQPLjvYAENk73tPEtAzU5 nYl1PC8l/TWr0SI35ekUzYo8+ct7ipiHNoQ3K13dO72sFiwozID0XXpYImI6Pz1L/tO1nRolLkYe Z5eOA40zw/W9S4VsJcb3LLItB+fJOmPTHDBlPJDUgc8EGAk8ogAJFxGiLKxh+Yqz6RUrF3WwQIwG IBnM0PRfGbF8qIq1zOT2vJ1It2hLU7Q1HOwDHhDXYZ8QQmSjQcBE9EqHkVl3dhASEwzYkCCC5Wbs xJ4SgU7nLF6OM27pv6t1yKOkxwRxINt5X6ubUg7re6hU5APVV+hyb1CXB+0qVQ5VK+MSzNi/jDgb vt/z0cEUdNiUKCmfxPOpX2VrJuukv8En9IhUICEQZCsCeRBANkIjYJhEgJelXtMNNMkJVkg2JGHJ BCcuDPT/JxFry7EgWaGfZCvzFe9HkRoYoBgQ6rBEHv8+9o/BsEEgb6sG9nbasYp+tqJltsqfdzRM Hj31ZOi1feIQCBw8XCBZYjyXprjEEDyYQHAQGfYG/smVyx5ESYiEgGERvR36QPCDwtyHyxOnSWEB x8IJE70Wi2bf/mJsSbkm0klrQGEFwgExYIVsXqt6ahgcHAY+EA3EceLEq2J5EaQEOk0EYA7hDLl8 2sXn8hoiCbIUdMUJAKhUrsEBtAMe5VTmM3urwB5Y2EA6rYDMv93pPhGMSD8iRadeKX6fweB4wL53 K24hBAdgeaIRW2XP4m0WB4QaE0yuN+v+7yIQOCaAIG9MyOOwMaBY8eEimxToB5EYUcZBNY0doZx/ TCbhAISJ92oiOEBeb0wkJsEEIuhJgUSkwzHYGPA1nm8AyfwheRgYQWCAxrK1K0CbSjFT3JkzYaYx Gx0+jevPnY9RWLhAMSP2DqLtmW/vYQHCDTF/Fq9hSVZsIhexBx2wTToYnNhBvXhsbLE2mskY+EIw EAyLyqfk/2n8jIQCCEY1vVU9TnZbUIDd5sWA40BIfG47Lg4IMo+2tsqV3sqmkChsTFgH81vPKt4s lhCQC4QExaEQLHhIIGX8JRXyppIgOahtUYQ/WEIDAnhEgHCEhgT7HKgYPCCxv5povYnLAZoZwQDJ eHO3Im9ExcWrZ3rWlHCBewKwUJUPW++vawgUbCARnCVFiVbKtxhREmO4KCFR48eW55nYRmtxobY+ eLkljM1c8ICBxwynhAQOOGU8ICZYAMpYMx9xQyDRREAcATxQi7AJ5ziRWVJv4BUN4xE+6FToLngh WcjYkv91mdPYPNfdKxCLiBclY1pCaBCgwHkVQKCDw/zAdimbK52LBAISJg4y3vJ91dRgbY4pESFJ KNMDAoeCC5citk6tie9A4Di55gV8XHvHjP7TQpJDDjAIPItggOEIxZx6+J4Oj5cIMudsorYBoqCY QjCYuEMwgHMfzryW0BxfbWSGwROse2mKBzGkTsfGiKdYIDl9k3suPFtuVbjyKNhAP5Xa+EAwgD9a bphIgJyYkaF6+Z73tMsUw4wqwKCAkEB4QH0X2WJe12B5q7oHkrE8XviJaKY9DRUYRym1BBISsIHs 2xisbryQJZ8sEFnsbblvWQ0McRJCSAVqu7o03o0HPBAMbMRcNqEhRpCgHkUEHwHsfcXJCxZN/9rC CwPCA2iIraGtXfeNNQy4mmmqDY8JhBv2ivcfCBVovFC8IXsyXV09LbliK+xc0aHMmlkhTKmOQ8ih MuEFWu+majiuEJwgLfmlS51NOJYmJoDFdVwh+TYjaEJXCBQQZkAlO+urJBDCMjjRxo6sqkLHzQLE LYCunk+thcHj3wgKhoto0J/eUyJSUMeAOFrtiZmi3kPIjMdttDuMBywmk0QvGdRqq01qbJQNesc6 zbBwO4QDIzAYjUSrYmiEdVNJQzowIWaKYqHDYaGzwt8ef5Yq35NYOCAR4IbOK8X1d1GQ2x1rKSRd 1s22xqHo2HgAAAEUAAAAAAAAAAAAB7bEABShEAAAAAAAAAAAAAAAAAAAAyLnZW6QnvwKLmCAkAIO FCZiZ2tAwDYQgA2DCpsATQAwAAAAQ+AWOABACESF71+FUM95YDRYo2A+EAMAAAAc1oHJzAYAAAAA G+OQQYQeECgAKwJxBgMoBgGdAGLgBgAGAB5QBU2AMAAwAAAAAAAAAAAAAAAAAAAAAAAAAAAAAAAA AAAAAAAAABmMd3JABNsoqIAAAABCYBkAEj/gJHU9eIiGKTxR2zAZqEx8AAAAALsAAAADAAAgADwq sQAAnhgAMgkEhawNGcBCx0ZYAIAAgeTcAAAAAAAOHL1eLpDncvuaWCAMg49imimAQcr83eifxaAA BoAzf2oTkAAAhCAAAAAAAAAAAAAAAAAAAAL5zvLFPNW8sW0tWse+OCEIdoJfeVwAAMAAG8+o5PaA AIAYgAABgAAAAAAAADAHF3T7BcEAAAAPI9khhBI1BggjZPfEAAAAADAQAAAAAAADAQAC9BZp/mMU TtlTUXWa4PKdrtQWgAAAAAAAAAEDQAAAAAAAAAAAAAAAAAAAAAAAAAAAB+CBV2UXHmuwaNiEIMYg Q3QI5FmIAAAAAAEBgYAAACBAAAAAAAAAAAAAAAAAAAAAAAAAAAAAAAAAAAAAAAABG50XMVAO2ym9 gAEAIAECWBAP8Z5o96b3DbgaApFRgkGJGMAAYAAAACAAoAACQMKz/uloMAAAAABAgYDRpNep0m0q 0hiejoSc+AmcsbkL2xkgwBEhy/5M00fFQ7C1AwYAJ4LYAIAgoCt92SF1CSBiGwAAAAAAAAAN8stU FOikHaCQADAGAAAwAACVAAAARoAAAAYAAAAAAAAAgAAAAAAAAAEgAAAEkAAABEQvU+ggAAAgAAAA AAAAAAAAAAAgACAAAAAAAQgAEABUBXNACgAwALZE+I8AAwAMAAmLAgEwWICbAAAAAAAAAAVi/P8g QMhSoU80BZbp0wIlhjAAAAAAAAAAAAACAIR9djgAAAADjgAAAFSKM+Q8pIAUHAIAPpCHTTjGBpAG GQAZ3o9QAEtqaoYwBhoPN1EZMAzfkgBbQAAAEGKS4TTYAAAAAAAAABDP9SN6GRgDawO4ABhWWABg YwAACw8szgA9KU/DuGBjMyHAw9gMkipKQAACAAa0oAXQAeAEGELAAAAGHZYS5YAAAAFfGKMgP6N8 7IAAAAD3ywAAAAAAAAABHrdqyncpgAAAAQAAAAMSyf4NjAAwIepdFpiMAgAAwAAAAAAAAAAAAAAA AAAAAF64VYlAwEAACVlnhQwDMABgl7qisIaZNeABgAIDrn/AAAAAAAAAAAAAAAAAAAAAAAAAAAAA AAAAAAAAAAAAAD/fgAA2NkT8CI6TCM6AGpwkMCzGAdNghGADeDOYye/ihAAPQGy0xeykV24I5iiC 7Lg6Q7oOJHIgT3AgIBjGBOG4RxJT/GA+DNzqTgqrcVEAC4p8pdkzoDAAQA8XFDNT3AABgF9iAAAC AAAw1+MTftiLppVGDHjgcCaASkjIMN18aUAYAAGDIel94gETbKBsAAABgDFIQOAAAADATFoQOBDO SI5MhUvjmk7sHuCNIyVbqAgYwGAKYTIAAIVCAABjTGAAW9b+xgT3oDAAGAgYAAwAbADa0Bwq9gZx WjSaZqBhqxrGwRzqUD5IQNTirG1DiojxEG45F+xJ/XIDGd1VaAQACAAGCQ0CA47K/bL1MZrsAAgh DFmVRjQDTKrvMwAAAJgHhqDVrAAAGABtAVtehjE6rPBT2r96l/KIgjr3OwAAAYwAAAQAAAAADAPm y+t1go5ztJAAAAAAAAAAFWXY5gwC1pwRrHk1hhVZoKy0AoLI4d4rkrUOsKpxlNVzq7pxr55MAZ42 EwDAAAAABAAAgDtd339bBtg2wbAAAAAAAAYAAAAAAAAAAAAAAAAAAAAAAAAAAAAAAAAAAAAAAAAA AAAAAAAAAAAAAAAAAAAAAAAAAAAAAAAAAAAAAAAAAAAAAAAAAAAAAAAAAAAAAAAAAAAAQwDnMtQT I/WSTPAAAAAAAAAAAAAAAAAAAAZxk8EXSOSTPWihGh9PGGGwsAAAAAAAAAAAAAAAAAAAACibIP/C 6RwWAAAAAAAAAAAAAAAAAAAAAAAAAAAAAAW/bGrWBvPR+NOgio5l+aHk8AAGeAAAAAAAQAYAACAG AAGxdljuNBPsbWOzkaBHvAYaPcAAAADgAAAAAAAAAAAAAAMJiEaANjAAAc6NkuH96v4XWAAAUdgA ABO1RFnmVhZ6mQwQidPcZOXTCjwWJpsqlixxhyLAAAAAAAAAAATAAAAAAAAAAAAAAAAAAAAAAAAA AAAKySAMQDjBqD7AAAAAByNEiVP7WaoD4aYSGsawDK4cgAPBj2DtIYhBxMEDYNghJBWJhPjW0JQb AAYDAAAAAuRK8i+afiYOziaqG/qlZ8bblvBWazTZ82NVBebHGX+hTjRPt5+SlSq14S9pU4AAAAAA AAAAAAAAAAAAAAAABgBqhonjqsFiWChohb4yoNjbbYAAxYAzcMH0dEACz0SGgB+u/IuonZ+/G0XQ JcoHMnp1YAAAAAAAAAAAAAAAAAAAAAAAAAAAAAAAAAAAAAAAAAAAAAAAAAAAAAAAAAAAAAAAAAAA AAAAAAAAAAAAAAAAAAAAAAAAAAAAAAAAABgAAAAAQHAADGMCPM9HoWOAAAAAAAAAAAAAAAAAAAAA Eho8gAmrQY1aOhgYAqBMefsXwJ0BDy0IDAAAAAAAAAAJZcH4oOkn84Wr8Kzq25w5S5RnTgAAAAAA AAAAAAAAAAAAANoQAmHzkZKpQYwYCzgZjJV6AAAAAAAAAAFaSxkYZQIANTmFzlxhVkx2jJgGbYJK bJ1vjzvbwcABAAAAGIAAAAAAAAAANhYiA9IgCvPRYGU4BL3HfpqFtmGMDAAAAAfgAAAAAAEYAAAB gAHA626boTYAlFXcq+DXiktUAAAAAAAAAAAABZAAAAAAQu4DQAUqN6QLowBEFGSCIZ7gC0CLmzhm e5YRiYAAAAAAAABQLGACZTiwAU0KVWmbyrukrvwPICaAAAAAAAAAAAE0AAAB11hzGM3bjLLMgNIF 6ExMRW73uAAAAAAAAAAAAAAAAAAAAAAAAAAAAAAAAAAAAAAAAIBQt2q2e1kSBegBJs7/KO7PtkAA AAAAAAAAAAAAAAAAABci/6KGt8lF6mg8LkCqIigSQAAAAAAAAAAAAAAAAAAAFJPqtkslkQoeSElE AMAP0t9kbD1xkEN4WQoNXaYAwAiAAAwIEIYNjIcH56HmHQMYDTjQKYgAAAAAAAAABEFWNZcwHsCg GADD+gBd8C9W1PCAJogjtDp9gAAAAAAAAAAeRE70QECmxEMMAMAAWgTAACFRXgiRmNgDFFueAAAA gJQApEVILUCAQAQIlgDwEuz2faGNORasYtaigxiAAHoAAAAAAHJLAAGAE0DlxgAAAAAAAAAAAAAA AAAAAAAAAAAAAAAAAAAAAAIAIADAAYAAAAAABIADvAAAAAAVHlhAYAwjF4vgIEAAAAAKydAAAAAA AAAAAAAAADGAAAAAAAAAAAAAAgAAAAQAAAAAAAABGdFyUzUBQISQAABAAAgACAAyUAcIm75lZxgA CABAD6/CEo6gClAKSTCAezrPiMG2EFTmPMwAgBAQYSbBG8JfWEeAPCLtSsUt7+Y+zwTCESYTEBIQ mwj14+FnVVYQrhLXhF1gaCBgw1yWo403dCED7CH8EGkpLxgIbDEWnQzj5dzY0W1qltliRpaLDKts BKFAZrfLUKpuZPB7rZdGEogVShTzSVABHS8Kr4WpMIGyWkqmBnKC8mm38Vu9fgtOBitqjkf16Klr ghYEGokVSmwg6xtiZw0Ibqx8ItuwAAABGoAhEAYKGUbxEIAAIAAQDGUBCKJEgygOPA0nEilAGYAA AAAAAAAAAAAOXAAAAAAAAAAAAAAAAAAAAAAAAAAAAAfwhQwlQI8HhGEEdDhBAhiiwgh08IdiYggJ EiJfh0enxggIgioQOiCAjw8JFDNBjTyn0EKeQIGSwgLiCj+ENo1NRqu1CA0Si0lBUvj4Px2CZDZu 333B0BKBAIAg8CAUBPRL7U/mwhPrNYDJOaomSYvd5hObiqEwYQbxohBPibD8zUqZUIoZLjWn0bCa QAIEiZLyVVVCbDNE7tQJ+Nr9rHqmEBUfKb+hkehsQ5+NGjergQC/2O4pzBe0bbJwG2c8ihAB4aPD w3tZydEiL2+eqr9f2ueIA31W9hxtNSZJ9iquBQ3n/xliREgvuKr3ivat6fX17VbXrOAAAAAAAAAB 4AAAAAAAAAAAA8AAAAAAAH8ILaA4TAQRHhFOEHwifCJY0EZwQON5cBjE4Q5mE4IIR8CAGEIYKIb7 CVaYSUWYRksNFlzFUEDwIBmC4gYXYx6WnEbbroeWchOxJgYf8LlUXITQ7y0WoOes1j8rolgh+WCE Z4FuU7cbDm8LYfzyO7YpE0gAAAeAAAAB4AAE4RPhDXiYQDCHZIaCG+j4Qy3hAsQAJgjfGgivCJ8W GgOEF9USCIZ8IHFkEucID7AZcsXE6CEwD8bjkwiFY8IsILEgg/sTIu68xF5GmR4onfdTvhtgrSbR zpjmWU0qsVyKUUIMLYCy7GnBlylsEHNqkyJHJpoQ3qrKrxcfBgjlP/xt/EVNVfqAmkHp2JnxQ2EA w7ehHxYp4Xfo5QC7k4Ga9hEpMIo1aAAAAAAkJm+yWe0ZjL6yXBj3vaZMpLbEw4pf3tqD9+a8zW15 u0yqLroJYC4ge1jt8+zlyoT7FpXkZnWibAulJZwQgC/arOni6EZFCVFt1ruBQFWxodfqa1xEEKmq IOn1+46APqVMixfYh/kf6hPQ7DdUse8RmrVAhllpdhM9ctK1pxgAAAAAAAAAA4kzZWVF9o2k0BsM 145QRbq6iSJLApFczMBYE/l573vRgRI2ESxPowYylpz8WgysUv9DqCg0uS3NIEK7W7FyiI3sDHKV WL+Aqln89ruUTwQ8rFYu3KiJL4BfAvq1i54CMNFXY5Y4wylkBSzovABdY4mJgfERJSocVApUN5J0 8YpTaoox4AAAAAAAAAAMBU5vmQo2rLnvYR+8YkUS1rI19NKafoHzughlxuZZxNLEKwHwCOjYqyJo TahbBC1HWodcmPx9Etg7jbAN6EbFOQ94gzT1msmsELOsf6DIyqxHMIKGEH4KUgWpNXMNeqIsR3e4 w6bciLNm3GKrq0eETGi+4Vi0X4mHpwZzAPMSQu6hS0FHLqmKNnlHJkhDEgAAAAAAAAAAyshe6UqW VumzlgjDbTltOokrFQw3NIpRQDIxta2Yla3kmCYBEDy0LN91IkjTE9DB0Mo4IV5ku8WMKRkp9dr7 bpuwzee1MfIKRmds5kVZh4yKFssM0jyEjFBKBBQiyDGF245h4gFp6nWLUMdj3Ua4IRLdeFHr8ggg QGGI5iiGQYgEMAAAAAAAAC58b4SsVcbpI/OQFtuEv6USyWIaJKyyH7+1LnzTRc5NKbbdHxhuYYIm ex0lAuJssLxlGgMDF+Se9QJ+qWvS50L6P8uabARC8ttQNfbSsgX61klJ8yRcK4BuBbrsw5JcoUCE 5tRZqwsoCGXL8EtedpE6BgOcAKmzfhpwStWq36ZEFSkAAAAAA5X3ujR4h9ppeaQgXfmAwnfc7Xra bxDNdQWL8s3WtLd1AJxDgx4EkOk+UHXMF8rQQ+Kqclbnos8tQmrNKs1COXZSekaIWvTYDJKtuCVH oE+Xvk5aFgj+kwAF+4habl0yDfdJTekq7QnQRmwyixGMR8KjSTU2B5DDkU4kRswYWMskeMgcWIQM KEAAAAAAAAAADrNb3Xoedyf9/O3XL69lGUUgN/+r4qyJpcTS1tGs1TVw+iEDUFfeZUif3r4Ubpw6 kEJRzLkno0+8RBCOko5Ygg/8PVp/HxTnplFLSfvnjk+KO51wHHHSccbxSfdUm/iuqqBhKresrYtT xqE0ICiihhBBARXRJDaZZ8bZpLaZIp5Y4AAAAAAAAAAAAAABGwmEhiyLiJG/HqDRJuxFrRQ7EyR5 KNGexsV5l30fdmWtnBrN4dZ3A9HFJBYUflo4bdEsnghUGUQgijxmiiJ0LPbnlKIw+Z5bB6NLzsjD NkZ8Wqac+pJJ4ZgSQYgywq8KIIAYCYsjxFFQbfwQd8OIIDIIVGejIM0GECvCTwIwhIwgEGDFDNRm ImieIOKBjiGGOPDOLkJFjo8+AGEPGKLDHEcRKNEOQ2YJfkEEiCC0Y9HhijBS8BlgkkJm871DQGkL Sf96IqmkiC0LYaBmLmsz3WJZ+Wa1BYxOLlamusS4tFFE9W0EUT6yn4mBJgSYhIwTc6QQxaI8On2r cmJcy3UeviTrJkzafTSImAy2toVUnvu0StJDOpC4WUlyedo3r0uyXCxbbaRFcivWONIBA+jGUxPY hIIORVmJsTifdFHZ9GiZk4Kn2w3ghLBppbW97jgZgt0TH1tolE1OXlEbi/31KUPTYZpSiSVmB7cH WqJiLRvRSx1XGWJ2i6cithMDxce8bPHURPIwkYaLiMLDNBmHhpUU2tlFC1slPYlsTH6zKjLR8M35 BOyKHo0QQUdZIIcSB5zPM0VJRcWgGfdbWWGoHFxIseF0zRQ4iurkszLkmdqy/CfjUTD8UkiJhp1Q PuMBL5jjjG9lYgBuKSDyj6ExpFTTGJPw2Sp7oCuIu5SEsEAWPySBB6GkIIoEGXhZIpSj9ZHRYw1w AROhmF6UaUZMkRCiJETIm3LsaDBDfSO0IX7lA4jmsGEH6elW4WNtsT2PAMnRYDb2EE/sTu1gKOc2 LZKkEtLLIJeFjPAeVo5KGKJYjSJm+mqx09KIzqkLgGNoM3tOstONQXuXUeMIhiom2LePFzHqLade nEh4uBjx0fsvfOuIMWsr/hHlxs8AtYrK6sl6494mXAb6fxfcuVz4/x9a0Tnq3ZK69meCUH3gfknI Ec83JpX0gZROhUExWvhU5OiTfS2DwENILmJ1rq5BSS54NjlqhqY2O43ovokAlzsgOnj5wDzPcIBT qyNjk++V00FjQ0TAdPahBt+lqvjPptu9q2w+RHjVFrxADDwglQCvEEJIJ0BBfHc4loIYJhvDggzw huNFIQiKgmTiFmbrFQXAboVMTaaTZCkBLaS6LoJQCfC+WJB7pY14nRZQvxujzhciW/wJCdGQ0m3/ JCfSKLPlkURmSgHyTIQkvJkMo8jc8QwHEawYIHhAo/oTLFhcSyVVzkxZjR/5BZ42XEhC3AMYNQFM pShK1+DBXU0cIAzXwINAgKMDg1CAvxI7xIMEQrZwBG0ID/iewDYIFhEpeQQEoO0WBYQaoBAqhc2J Xs/+4DLjYLFfsmMZOvEyYmNj4D+T7yMOZFsOtBb1a5ahxL6M/TA3AhLnmuVk0NNkJ/llZMNLIVsT CYEbI6cQcCiiVNxORLf21XE2HY4SJ9OLuUXFj2GybYBxhGYsW0pYjarYNEJAuyU2kAYyOLCIgILK YiYckQBVoQqGoOgowejWc8P1LBCEHlEeIyiDKEADBEwYRLgiUwiVBgiMwidE4IkMInRJrTSf5gQU iwindO0tNBL7jLvaghcEFyYFw29iQnc/1sEGghuAxauRtGuh+ckaolXIOECj2nLlt6PhBsXoXiyq 2dpPXKcHwZ8GTQsmhYfwDX4BrJANZIBhBCDKwZHOESwRMBT5B0xkGhZ5Q9bBhSIhG9AMayDKCGQj 5oIjMRRwTAuMlI8FwFn2I7AuMuMhxoMVihRBhYMWRqgpssgy0jI0wRLBAzCIMkK42NxVCuECwgHo rmIMTwg2EF9WuwnIkhIq6CVE1ECKVLJ9x/EPWQfCeCwh2EI974byY+L73w16w/kCBOTARYXCHYLJ HweTIu7vJjYkSJGpEyYFG7lNB45hCM1lagIEJmgll5ZfbrVm39TCM4Ij/niEQPFjRc0PiQ05qiaH 2IKDIf1I48EFlYQiCDYu5FF12eCgUZZo3vwCNi54+ZIrrLhD3iQQeGxCF/kckvpaRQ1CBxjNHIQ6 hCOHQ8BBAIvQQPCAwmd/urcXNgGDzbsy25QB4OCgU4CoeCAfUbN6s+FiYiwgEJjR5rEzYmSWN0Iw JzUIFW1z7K5rZYQ3GBF1FkT7v0PUj1lAMJQd5U/K0EB97CAKFeNN/qWx0zfgRcQn6syCFlAhZhCq WJ4g/CBQRDUSFz5cSL+/Qv4RNtAHSCLjMICCGYlKkPFzbrW3/dO2USiIygRNc3GhCYACYgCXGETj XggUBxIbEiwuJCY4+wvsIExHzHhA48EHnEjrHzk4PDezgg+ED7F3oTNgDZBAPWjkz0IPcoJWhAjE xV3q6CJMfe/hCY/vV6cIbBATJokNG60YEBmXGrBDTBaCokYECtTWgiXu6lYPlE7A5qoHt8uETHt1 NAMCC1YQkKTy2hv18tgsacceW6fwIHCk36cygP4lZoxbTo0DxEQQaREIQpJBAEYwqWlHJUJeYpk3 XXlvEeSokJv80l85t5PQsLavbZ5Qt5w0KtMaWiQggRS0YoQQYpixPMrQQDdOzXlq60dw01qAnmVZ 48CMpgosH1GEGKpK4qiLLG9qiBPEzTCfx//jC1ldsTaHtfBK/Cb62DMwMfsIMRkigVoA2tlh4Re7 XnLcq26CTmS4WYy43d6/aCAWxKyS9XpYQJlDRg2loKFIggExgAr7oJCXO0JCU268nyGws6lST05u mts4bMpcUyZuJ7ttqCC09sh1yHgAZ6CAdGl8OZ66e/dosQ2ZdLKvM1EQQeeINBAEjIx8aPm7xUzp V0xMS7iRdze2ReWggWkulaskpzJ9MNFy7pkwBGVKV58yOS+mlCGxX2nE7bYbFBBSIFhBSJyxMSBu Ypn0DFBCTUAFPrV+Z/TVvXCIIaEhYBAIIFHhF7JO0EErMoHhAFkmovsvN81zKvxGYhVggMUWAYQI 64TFiXmTCBx+6GggE16Fz5l1cFSS9whcJAqwgd8+CcJE93nFhYmL+9s8eHhIkbuEkImJDfYsEDgg JD6r1QQW38YCod682WATAM/eRIIEwIBoQQ2CBrHhYSJjYnrW8SCtaUwQXCD5IIFH2c0EE7Mbls/s sW3rxslsnROaMIhiQwX92+m8xO/LgGKMRAIYjCIsIJHvFxI94a0WgAxkAho8wLO7Y2DvXcbIaExi EiQQ7EdQD2BrFc/omAyxfxOi5Y6jW/7poIHXwiyCBqcTNlzTWIbj4L+KPLxMEtMT+EIghEOsbLgM XM8v7+Ay4DcvGWYKZs8yGIMAQkQEFWhBoH4IFhC4IPCla/UEEt7khYHhC4IPCGf+FmB5//0IecpE EEi4QqCCRsmI4IF0XN/8wQTEs08swQTTPrqxpRChhIzBi4MtmWoqwcxTsIHnLRd9uEEQRAxQQo0I QkbCCAVBA8tO0XFwgdWiXIGJMIkIHCASdVf9iQQG7t9FSNnjZzzEeLY7QEALwOBwgUEDhNL9wWB2 3/sIQ8IPBAIlQ3lhBurohANmKAgyFBKUEh4fCIIAnhAsFHiQQBW7XvCYRDBAs9rxo0aHy1zc04oi BBAYTCCQQWf4QTliQQh24k+hMIbA8p/ncaCCE+Y1u9q9V+vycO3te7z9raGMx4IihIaNAo8J9YHy TDEGxsirYlZb6K9cF6ITjqO4pO/kuwQHAuzWvOJhALq3fLhALQQR5Z3PjQQKfReYhoICQmBcNdsW FfMe2A9C2PMevNgC7LET2NEzzKedwOCBo2aCOscf/K0etpdmPvDXubHDSpRi/LS7Eotlyd3tb3t7 W2khjwiQgSEEHwiQgSEEHvCEEGx4IDhAsvRs0TFkJhAYIBBCLQsNHjVFwg0PPmMILBAYHAvzlgbw g2EAqt/48EB9iWi4ijZ5ntlrennNuv7ZMaJhCVhA8Bmx4uCjVMGH4QR4QDFjQFkEBXXF7ArFy5cf 2C/oCC42EHgcBggMDgEeH6NjTibugiKAuCAQGLExPYQHROEGgh14IR6eiTl51qUEXYXs0Re61gII CYGEeCAmBhHhYhhCOEDx7w0WARiqUXhBHhADFqKo5VDGBixRxoqBP+whOEIeLBC6xcIFt+idYuEK UEJjYQL7gMAhsZYsvhFeEJnFZKJHjgYINsEGn1uzTBB131s+fCARIHAsGdgUMZv9wgmECIXgDA9j wQCMmYLHi1njwQOJMEDggJ/7mwirCAaqPVTyc8UrCGLCDYFKpslj70EGcEChvb7+RvUMRkimEF4Q PG7LFywhXH+1aLPZHl5xOLRoEcER4no0Bm3NEJL7uBqPFiKY97ZZMk4QY+hbHIEhDlC49Wr+R3z1 7kSFI2GtRPsWy9JgblpZq6x/hPRzNQt5qGPfuf8cxeTjJMqB1sAYvLvrfvICxdwETXGtAKNtLHxX PYkTIh9rrFM/9XUUB/zZD3jJDKkudaiYutAUaQH/VFJdukEv9yJJarq2OMZCBzF0IkvTblSwdeQ/ 7XzB1ZT/tfIA8z9e1pVyXIKleNW9L4X0ABpXlVMu+8b9n1kPVSl+ddjmTRMdMD8feLLYapC5KUCU 8pknFNAMTQuotkKVDSbKhaUMpSoJSJPI6FNgBCkGge6xGrRy8Jy1EoUvpfQzGD2wo5MdyT0QGXo7 JqQcTvHdJoK16bevWC7+e7zDjzM4Tl0agLEqrbauflLpDEFXI5Bkm7H3dT8TNiCpVQ+QVmIUpOt+ x0sL3h9ejQSnlyHE5oBBEKTQTKQpWyQBkxqJgiOKrkSO2vDFlaJat9sjksMIw2xHMMixC8d+JMux JLtvuqHNhHqaUjOqzsyPEe8LJZ5TInSdAJOX5PqSAmKvFTvP4BHMYgQCnuyNlAo8v9OdYBUoU2gF Dppl+K686kqbT/Ez8dZiPicmPc9h0WmeXvfD4Gn9RnlMkfVgeKyFxMiTF8mwQHJdT6I5l7vYh4TK e9kxMhGuemYfjbyEXmQvdzQ2Vi2jo8s3CBbYitSRUNPQS7r1vd0aw0NlPcnZ/kZrpmF7llZG5ZF6 3NDmVLY0ni+wgG2IjMkVqqkzBD+t7aV3vlKexslEzN3Iu7mbRskz8Uxr9bWB7X8XJ5eHtNIBDl8b 5/nJsbAYpFcRd4i+cpWKKhxIJgpGiRPobJWkZ3JTrne97eybr83rEypxIDFP59P9o2bEt2as8oed zH2tWECvlOurxTLGt6EeTi3nLM/9BAHdKeQV+LhAVLi8TaMjaPj7F9eEZqTSLBqVHncyoa+UpNNC IEKzMVYX3fuxEKxMSXclT5ah0alf5WM9s8sKvKktZXQZ4yVV9QzRizJfqNh+ZxDUsiQIWtNSaEgH 0hxIkEyoaBOU2qu2I0i9q3pybOgVnk1LqAYXRpCgL5wrXY8pIbRDtXFWtnfSpuZu7yQTEk32U8um BRfKRr8cJiRqNT6jYEQvmn0/NQYzr395m5AjXPEedQEUo/1o4xeKbW/saQTDgQ2iNkX0oyJorbZt saCuiSYDEiYi8dOaVF9vb5DigxSazJW5hKRbO3fQ0JNMlHFEo2bU+f7KsVJEonZlmziFRJXbk+Oh QJjEs/8IgVEptZOKjYbCH7FVmaGVS9FZII0UkmBf/Jk+Pw4SO/z8xzSBcGh2qH/V7ViGc5e/5/es 9DSnU9o1Cgz/Fs/uJcbbNaLALGa+7JLea94fuY/z2bzkzpqofETUT/OY/yu11G2hKCxGGil/ItJ+ V3u72vdbGTyLb2n+p0hhMwQGNksz3HWR5iLSB2Bl9zJrFosb00fiaNl/p379E4cqB3tfNs6wGCA6 ZmfHSOxPpEUgYBCkS4+bePPe10AhdxaW0ZdiXuJlRyYGAggSsqlSe/2P5gO5Fs/zO9uU8r6JXvWm p+79TJnIsjeiJzprlRH7rja0Tf4CJG8dL/z8YZWJQ6BbbdC7O9i9ChJ6jzw0aotXyLJ8yDAfIbbJ GFy7vvXJDQk2m2JOX3phFgMRZK3Ks9KtdhMSOd6NTXuHTHO79kVidiepDA5PojRss0gyR8g20Nt8 hE3yGN23PfUTYmRe+R2JQnuarKv5IrKMTfdCmWVI7vOphJi2936Rb++huPHyKEW3T1AsWfIKwUbG /+edZIr6OSEi3qrZpyZOVtiwvnCaqT7d5ehCG388lZHxZQMZR4e2drT3Lek4nnt6m7u770zA43Sd zHo9R2BEXEW5TNyzPsw5DcR2N5dqQsOMgWCDTxHwAXcDMlNZ8pMIhZtcy2yY0CeW9UB/AYm5Myz2 X1c6JAgerE20EB6YIP1vbJif2v2rbX9SrBE+EC0v6JkcVO3lnCF4QOre9jWH11jj/wbgV0oWJDyV 7CC7hCMIBEt7oTo/s3iZVSNIBWhEBqk0AJ4hECBBCGnCCw9scv/GcTfuDGXtjz+CFTaCJPZPr3xU 4QC8EJH7NBCIrmTFywsAzZI3VsolPArBDRyCKFCcT/vwsfnDRIciYAzy5pxkDBC8fCEQqwNouSL0 Tf3QQDJnj4GH5wC+Ao2V/goSBwQEy4IFkv5cW+EPwhM1EsTwVxRTBDCCHVwqwgxJp3d/29r3nr+C H5iBsO7GesH2/F96Js+uL+QnL7LnyfydvvackiBAJKlCkEACGPCVjxztvXtln0YIKYoAqMYIAWjZ MARuSnCPheZrNnK5i8hLpQPIsYwgAA9hBjFAHfz4v849yEor64/YuN4Wo2xB/WGzprZIkkOEEx0m 9PxI5FaYHWwgGSsSlDbm5B5FikEAAQxBykEEBHGQMkXBZCLJkTO0RSLsR+SVfOLCOQQIjGRIMEDs msRChyX1RfvXTR6ov48f6icZsgHpKJkdMqOxQMUwgce7LC2e9OOhSB7eZve773t5tuEBxqp5NNDT wr6fH0fcSt3CC0jLj5d5GTsuTz40phTfUno5MA8iinyCsIKYyHonW5d1W+pE4n8Qxv3aEli+7hAi yELxBBkKxKxMeitoQvdhYXcAiF3IauQeRUQQdPBBggBFcYSCkKsAyF3Ibq2sexH+LLN+8wQU8nyA ggBgUIkKyF8OJenTGyxlRlik9XMlsxjPDJm/l3/5m8l4bBCVGEJcICYpGHhCTcIDiMcCzFOjA6w+ 9eYuWBxcuXh3GswhN4QAz2CaSIRzZIvrqIte0IIFDmhiJQMAjK0EDrAYMhPzfcxIBExMIBCQQi8U zfxPU2sHJlv1skQ9SWRQRCAkytejISCYQoDH076PKBfRSYI6AMSGACEvCRuy4QCaTmuImotwgkEB izBAKiJonrl//u/7w/drBEmBXr9VFU++IBhAouEGmLC9eEidb/9PhI9FSBDGTtjc9z6WSYQHCBwQ vA4sEAiIiVsX7sIqzVFj3z3tiNW2/BAcIDG2+EBlQuKT8fIGOgi731geji5CWnutRspJMT0lBA8W AYtexC0usCCGOgiDCCYPCCxcaNg8T0a3nGwgMLhDsqthAM9oSMHQRaYQhIQhLBwg5hAnGGsZVHqT YoA4kcE0iAjYQWNg8iwgJCamu4nYuXHi+y58D3j3qwRbhAN6/otX5MOghJhD2dit/XbQ4Qot6AhM sbLaJ/3T2hRYQnD4QPo8XyZffyfwiDCEQsEQZotovOqLSnUntUjeocDCMMbXGejjsAgCFEHCIMWB 4KPH/zqcuWThEUAzSQQHhAaz2oyf+mCYEDWBggRk//GUxO/BglAgiSCALFMIFnPFyJLuKOIl7KlD WDrmXqGoEMSQKHcAwwFRjG5FFm469zQRThBb5oSomT+qy/uEIMIEmOKQQ3CG4mJAM2Qz8nvgrhCY fCDfjxvdEvevL+FvAcIRe8MQuPni+8+bBYRNlggm1AIn5qI1MeHwgO2qJbCFRYUIVMUXjnbIru0z A5Nbhthe3itEctJjpMH0W8JfsmryaISYTP+eTHMnoxYBOaFncv+Rv1ggETdztKSbYjKqPRUgVejt jtgwsaYmXcabrWsokvA9jlpvKT5GCCvj+3IckKNBggx9PoiBAc3YhWEfTGRQLZslq9SQFGEuEMxo BBAMTvs3NW42QMTu7r7db1ghHLkcEVjgtqNgc5CT1kSOnCAwQXN0BySiorSR2wsRYn4BnrKyNHeC Icfb16fTMm2NhCXDl6M+Ix9fdaurWTY6ZdQwlJmgBRocFExwT1lhEuEK9DvNWJlUTb3cIsvMf0Be W82R6tcpMdDBW+qyrd1aEsEWYzx8IByjFFggGbCEQQFZUyuYj7uWAQmKQQLCV/d7H/aZFDHLZGQA YnzkJUmFu1KGAGCLsIFsJnjTOaJZvXCG4QGNCbiZOyza1VCGEDFFGKwRfhAti5bzb93bvZgg2ESW i7brflSdJsQ20mDLiGEOVy1tzM3CJcIT9vreU6594wBAnkWEW5thfx5eemW0whcEPtCOCB7GzTN1 /sZGRCHkAGgQRREP4bCALOjJ1ZgxxgmJDDKCHYQuPBAJhHFzamZImJhD35He9pEhJA0NFAwhGESw QLCCYKJkcJEPa93CAfwMEV4QDYIBkiRjF9zZrhFj/iWIuEtCT7J3m+aAh2k0YcSCH4QCPsEAjQmo fL7UETwjhNwgNeyVW19wY0MaeRQRBZZIIXj4QDEIzUTXO4IFBE+V4KvR8UlmMEiCRA1Ngi3/YQnN iTiu0CkTBEOEMq+xt6Kp8TRAkEwQAgo9wheEBiEXif8dlSmmIDAAAAEcAAAAAAACTYAzAAAAmcqA AAAAAAAAAAACFyJT8iBMDDIADAIEYx3gAAADAAgAACi5sYLPUyy7uwB94POYyA2dwAAaAAAAAdpo AAAAAAAAAAAAN/MCx3BN1yFaAAAAAAAAAAAAAAAAIjG+2AAAAAAAAAALW+61Bw1NYIp7vVO7iWC6 wAAAAAAAAAAAAAAAAAAAA5qnXtEgxR2TKwDLITD6KgCwAAAAAAAAAAAAAAAAAAAABv3AAAgFQAAA AAAAAAAAABEbUJwSAAAAQExNe9I++AtYAAAAAAAAAAAAAAAAAAAFknoAAOJsAIAAAAAAAAAAAAAA AAAAAAAAAAAAAAAAAAAAAAAAAAAAAAAAAAAAAAAAAAAAAAAAAAAAAAAADtRGQAEAIDjo63eejxKJ 9l40i8JAB4GGYIQhAauWpPn/UABg0AALZoAwAAAAAAQeBAFF4G6IUNFyVQAYMeACxsB9SAABAAIP LFSAAAAAAABgAAjXAWRDy87FEAAAAAAwAAAHPnmxF3dWdbJCQGCbACkfnBmwKKCJq5slUWtsQg4V 0sNCpGDEUAuWK0EmAAAAAAAAMADInCdDLF2aX0AAAAAAAAAAcle1clEpv4uADcq55dVVUBgQAIao CZVSVFI5TmsUx6c6YNZuJmMG2xtsAHgQPAAAAAAOEo+pCZRvTAGpq5RhX5SRIQAAAABEHbsKbkna gmgIMARISgoDhpiOceyTtnbiLpFvzWFZgIpSfnagkCRHus6AAAAAAAAAAAbGZjKxubKLF6ADYAAA AAMYIXAKVQKGXT9yakxQAQFMALAiXrNGK/DYytlyEsseLJjQFEcySqAHLLEtYAAAAAAAAAAfSDGi 6Up+XDTxNOdiB7RCJ0UBhiYUgVjAAAAAAAAdTe3N5MKoAAAAAAAAAAAAAAAAAAAAAAAAAAAAAAAA AAAAAAmodtGW0saAAAAQAAAAAAABAAAAAAAAAGQAAAAAAAAAAAAAAAAAAAAAAAAAAAAAAAAAAAAA AAAAAAAAAAAAAAAAAAAAAAAAAAAAAAAAAAAAAAAAAAAAAAAAAAAAAAAAAAAAAAAAAAAAAAAAAABX dxh70ucyeAAAAAAAAAAmT2aKfbAE+wnJLUlbGoaRdcAAAAAAAAAAAAAAAAAAABNswQaAAAAAxP7g hifVpRxcrrvkaSywJgiJ0AAAAAAAAAAKmpWf8xte3B6QAAAASYwAAAAAAAAAAAAJXEBd3AKm1FSA JUfmk3zwcIXdeQXlLxWI3EAAAAAAAAYAAAAAAnJne4kjxypWEsYAAAAHtCh6q0AAAAAT3e5jzeR+ VELzJjnUhz+9cxnAo61VtE5Z36iT2PrG9AlM6AAAAAAAAAAAAAAAAAAAAAAAAAAAAAAAAAAAAAAA AAAAAA4kGApAAAAYAboS86lDmnDxNchC4BctA2BePcDvMCAAQAAAAAAAwAAEAAFO+3xAAACEgAAA ACJxdFHW64X8XvBng8UofZmywuaoBjwOlhmt5IvKrGXEdb80T4bMmNM2sJ+YAAAAAAAAAAAAAAAA AAAAAAAAGsnzaEALfPjk6bCRWuyP47GXfQAAAADOp75dUAAAABpYxCVpPtQXUkomj36uImuKQEAA DBRoGJoANFscvUsUlQnSAAAAAAAAAAAAAAAAAAAAeCWWdUoJ7hvynKr+iVneAYKPelWQx/CWYSgy pdPsT0kSS28AAAAAAAAAAAAAAAAAAAAAAAAAAAAAAAAAAAAAAABnUoZDEAAAwYAgAEAAAAANgAAA AAAAAAAAAAAAAAAAAAAAAAAAAAAAAAAAAAAAAAAAAAAAAAAAAAAAAAAAAAAAAAAAAAAAAAAAAAAA AAAAAAAAAAAAAAAAAAAAAAAAAAAAAAB/eYdKwAAMKAJgcABZJQATAAFwABloTnbqgAAAAAAAAAAA AAAAAAAAAMAAAAAhkGYLhxZEOc+vdu8wAAAAAAAAAAAAAAAAAAAEfukty7UD/xTECHrR5cYXzLHU AAAAAAAAAAAAAAAAAAAAARU4Y1gABze5jCqVtzmOhuagAAAAAAAAAAAAAAAAAAACil/zxGdEH/AA BDOJwtiDtZsAAAAAAAAAAAAAAAAAAACBuoAwClnrKgCFoAATMAzJwAAhfugDIAAxF+mAAgwIAGYA AAAAzHmtfgZAAACCl3dvoAAAAAAAAAAAAAAAAAAAFQKH8QhyjC1ABrEI5s5yEUAAAAAAAAADw2ZG EWJgAwYAAIAAaH8Wp6JY/CiiJe8eyxiwAAAAAAAAAAAAAAAAAAAAAAAAC7AAAAAAAAAAAAABgAGU QAMoDCocXAaqFNDM/NmAAAAAAAAAAAAAAAAAAABTIZgaZpqugQQaGQix4tqpIegAAAAAAAAAAAAA AAAAAACvAgCwPbYnM8tQHH0HqbCSDIAAAAAAAAAAAAAAAAAAAAVK5gUpdH+2RrJhvi9vI/P15fFi AIYAAAAwAAAAAAAAAAAloVSi13aPwgPn4Nb6LQ9vIlAAAAAAAAAAAAAAAAAAAAOoAJOkTZxaLPED 2Ok3Kj2Bh9AAAAAAAAAAAAAAAAAAAAKKaIAAH8DwVkAAAAAAAAAAAAAAAAAAAAAAAAAAAAAAAAAA AGeYAAAAAAAAAAC1gBSBIAICXhuuIvlNHfJWQSwAAAAAjgAAAAAAAAEhLAAAdP3gC+HTOVFrH/6i 6TGRGTvgEAAAAAAAAAAAAAAAAAAAAAAAAABRAAAAAAAAAAAAAAAAASHboAAELIABJMACAgAsQBvQ EAEGR4RxiLIEzwTIS9sHSj2/hNAi7XTr1hA/i2CYQIEKt48NtzLOMAhhWRNMISlCWbhCARFd4ACD o7dqJpO+IBSBIITCJpBrCGQiQEbWEEwh0EdrMRoEEewAMezaMCoakI42EGIRgCR9kEIhgj9G8OxS HEiW6ytk4AKAxgYQOGEEYMEIsVRgBt4SiI96kIkoWitpQjVpwDKAMlBMHWAArNw2PDdiUPCRoukL +921yWlGiRNx6oiAhAIi1vGCTSGqwY6FHo8wFsPOPFKPaqYFYg5CxoXBHVIoor8/vPZQLENQEBhC kAglzfGPXa7F4ePpQQvjWEAFIAAAASIAACAAKAgOAgAAAAAAAAAAAAAAAAAAAAmwo7o2joJLXzfl EW1imAAAAAAAAAAAAAABAVNRTLRixCUpohAAAAAAAAAATkLxYtH4X7du6r/IZkfcAAAAAoPi54rt fFRX19KSMNlcSDgAAAAAAAAAAAAABggAAAQAARYKpEIXG/mc4wg4hRlGQXFx8QQMWFDMJ8vpY9mL +kfm0kyJoSKFoKEwWkF51N3il67JxNg963fSJAAAAAAAAhcxhCDGGUZRHEILCwyj4+K638EciKIw xBIwiofGAECEYQROMIEMnBAcf6iSvhcQSNP9KK8c+HgQFVoQS6aFrS0nF929PbiWpy56ySCsDuYE SAJcO0hSOQQBhBqVACShiggn4IjgQihAb56BohgsCEwILNQgflv4cKEwbeI2Fh8bRMz2n8I5g0BQ IBBIEKh40aaBD54CmEI6OHHjs1aFhYvzBpsL/ZUlqWsaq19VdFjjtmZgL1Ltx2GtGakXw7beIbGt /Mb2aNlux8AKAEACgCEsihhQAjkAAMAEzwBC/wQyCH/ixsIZhDKJwQSYXhcIP9dJYHwxJ73zgmV/ jYmEIxjPpWNqNx7drVurfvaUUpRiD8K3MbomEAhhMT/DTCY4OsYO3KmwjBD5rqEGlG+APzFj2a0f rj6v1iKVk7DkTLENXLB9h6xM/xa4xoGQ2GY0SIrAoPoWEtyyJZCrIQqFTKgvd3Y/FIQAAAAAAAAA A4iIAAABwBZAAcMoPIAwQa8EQYLuweCxY8ENx4IP4QeE6fWJjRvKvt8nKqE3ji57YRVhBFCQt4HD eXMNiVkJjh4dRIkLA/w2V3jxZ/xUZvHhbWIuErHx4nmxiX6zb88zROEUVeA1CEZGmxxzJVvat5eM nJvGX8egY1GaZa3/pvnQ6wqYJJYVJkBjBCVlKBo48haGBw6CaJy24ugvJTzbAzloPRkwBo3ErRUE CH5Cp1upJXEaEm2obd+FQwAAAAAAAAAB40gAAAAAAAA9gAO61Kep6KB3qyYuW0A/UKZf7QsVqJJ0 10xIux/PLd8DTvgsFa2j2NuaPtQQyCFZsQVQhWamr14x5FmZULjjocnDGxmy+zbp5NpczAYeNAbV FFLav3gTRoiDieNluKHKsVI5riHRpZ/0opfsGE1ZR2NHYInbr7offdWZNNnQrG/HL2qZL0CAqgNo 5yTkHWVaFg1ZYXpSaJQQ+1IvPa80bBaZYvjfDTYIDxedWGj09bBEm0FKMtMiMAilYgCPQgQIAAAA AAAAAAAAAAegaAAAAAAAAO5PE7jIcWj/tZw/n/xkKLDjbQWCJ49QQTBQDE//CG1Pkgg6Qz4xc0U0 6xdoWgayvp5V+b+64Qj0ziegbJy5qhF/qHhPTObhSsax9cDCvNBAI0zm3POTvLlZcgigEYhOZ0YQ oyLyeQ8YCwbxDmugkUHhvb8hZYD//NTne1g9ubQZEEGJhEnFhWoEqjIJxVS9RdLEsbEkkAPgDENJ gfMQOyKyOQkSdkdiGMexoW4mLDEajYQPOPVIF+eQGtG0bFmJvcoRIzxl0tQKxq4bL9hZ59vwAYAA AAAAAAAA69tkleTjIonozil6+d31tt8jRt5YKuq7b2wjWHa1wKJBBNggn1xCms03mNUb0puSVDk6 on9LtjdSaqCs7sCG12xusdHTWJRG1cMwqLJxOzfdWXOxdm+s1BEE6GCUfwVtwNd8lyJaE4RYa4Ye MgVyUBkuYbvnCID3rypgEQABswx4AKIwCgAJEL3Fn2JuDwDNV6gPKol01QfcatknEmQ5OTdfTG/x TKYOQThr1h2hOUDr+gZnpBCocws+AAAAAAAOy5PBKYPFRWBjwAuhWlBLISf7KJX9odrACLN8t0JR 2z/YUN6bfif7gnrtn2Ei2oouZCqSt3ZcV7VpeKiAtki7ze7QpSmj/if4QoKMAjDogyLwIyb6mByO d9BERIMSilACjAAAokB5/MBQOWEQACAAHFIFjb8L5TT2dS1ASSSnlTGdcq1yGI2Oq60F8t5bMp6g ZY3Tw5hXeTHc5DEaQttpc+ABwAAAABAAdCBqa9YN+k2cuMIAGM0DxKZEPa70EEwVE1GBZe2VjEGB ZlCxjkVBaJyYiUyqmvfzwV6LCF9hpJVKwrp23HAtfGQDPKNFkjVzNPDJAWIUmFuaYOwUyRmYAAvo 7DkoVAYhyAYUCqAAAAxkFxUAhOINgAAZgQcLBBTGiF5QBcDIDSDjhoMDQdhB6NAt1UP3vzawVM8Q oVB6ju/fjOM5tL2xgibAQt06JQQKswDIY4zmRAlimQhhLv+D1gAAAe2wAAAPAAHIhQdBAregiLCE 4Qv96ggsEA/jcvQQuPjVlgNqnEvn3fCj85ZpwzOfCIbT73lt8MwZCbkFhESAAIIAACQwAAIYXGAh 0nL0AAAAASMMdEKBuWIKSAEEIsl2yheU2MonYbo6m4uQRxAhCCwxBIiCMMwxB8V7F4wuLCCAChCD OIwkSOHxCfTwhAhxjj4kQowIiiRYfHhvpyCGEceEQZh2jhI4V244hJhTZy5WFFDw4RhkFWzuX40S PDiLGlBi9Pm+EGEKQkQwhBohIIwuPiduLZBBAxGGOIw+JEQeG+vCEiw+OEQWHhARWvjChQ0QQsaK EKOJlr4cISCEHh4Rx8aMcZRsrhAhEEYZBcRxnEYUMgsZveeeCCAihHELRHGaUZb5ThBR4cPiAnRA h43A4qEODMUBRJheuHEYZBDCCBUZBjDMISCJN9EwXHzLEiwodB2PBCKIoiDII3iKNGjwvXCCIMok fHhYXEjS0d/OILj4gYjCCAD5qLi4/noICRBBSCEAoICRBBSCEAw4gIyCJRoxRQ+LjILCeJl2EEEG KI4iCqMw+ICIERG4EIowRBBoiCHGYf8RZzuSCA6MU/FDREFxQ76gUAFYwuPiIIlGjhkLxU1wwsPj hEHykX+ND6XwmZ14ELQZKOGyRdkG7GN44fFDwmjhNazfzF+KOgcUpCiQgKqEQSkQvMEeQcehAING CUETlTkSz+lprUl9zta71gIXf5DMB4DQnmW9CBQk89BQrhKJFLJZnCueGjOmljIg2GC/kknV00JG GpIROMVm9NdC2gk8KlWKzMA/QwDyGhLPJTPuId6EChp54agy+Rio4CQDiOQbUSFvnpKa4qfh56EA o0aJGglfTvRjIBjabAWeRY9PBIJdfTXTHo1aEDq6SmoM/MWNYVAwFeDagISempKLSxMk3r6111q1 rY2bWiUBiJpxAk3IwnhMI0kWJ9JPmFgQKizXxoihpGTw8AHvACoMjFTeFpJ5O+1ZdEngCvwINQgV 9Sb5nkoQiGg0JCQlIdsSjbQIY6SyoKFmhBwwQzG6a0FjahB4qOvrrrWrWtm/cLdC2vp4yibhK4ll lgGAYgh4AAIBTBD5VinBD2go1r0cIJWNouAYuq85aasLTGLJt0is5lQg9NCKeNCAIzyJlkAmJpyZ xMJdCXwlqaNipvK/fSk6AUWLEKiTQgj6ikyYCRRTeiaDKGlBEIsQiiFIAyIUEixCIL4AJBBhKSLU mC5lpomeWALCCnjggEAxPZFsbYTNtfzCwmPGv7LttQF7AgsHnUEpnQBiv0Xgc1QQCHva8wvD/ZHI msRWr6ymVkIIOLEEyRzBmOAw2AjV2Jtp1/5MECvCYQbPUS48FlNcvB4ua0WvRphSNlJyiCAFAgRh ANOcy/7wgzi5sD/nNq9pon3TmvFupySbV12/73/5O7jdjaxuALJbiE39fmoN4IFWbBjzRnlSQa5P e9vbzY7t6Js6SvVVUMfPQ5M+7nqRsplZ74LYQFn2x7wt8kfL6z4JYHIA0SsLFxJoBiwA7W/a29wt ojmMQHoe3etOJrqQiZnpJ162B3hALAFo6MaSiLvgM4W5jj9E6zt7pFjZN5bj3iezdk/U8bulE3Fg A5MIGQzRCZC6V0fzyY8ZN1wQGHwgeJfNXE6rzwgMfEhMivJ7Uje7hqjzEndEhIfHeI8myJAOnkNj yPGTBBcCQQzKE+AzNN9xqS57jgEJhD80f5rLvwaMiA0iJVp3xKKSgAsgCI//xRBBSmUADIAaApwC 7INiettUYjb0LEW+DAIfB3wZEkTDQqfEzGGNc64OLGWxecPAcIBWCurkeXrviYBAMIBfB3V4sxSf FxOLi5MfJ9/TnXjxcX2N78/Fj/VMF0kq0SJNaakibEHCAARwQCAdj4G81CptTLwOPiVUQ7DwkYz9 542Nj8e32iXV2uwCwXAQDnV6kkPEcuA2/gCtEgloJDXz63SviJImHxqrSKqlNQRLUE3IVIUrAAYS UXqCCP+UxpbJTQv2uZaDTnWTrsZrdbyZc2T3zpzYcQjkwsB5DhI+LEjey7yqXXHwhFrTQ801oSC9 pGJki+5mta/JiysKcJGzF9JYrVzVcEC/cyZ7HY0tgGCSdGJ4Ord8C+v616Fv0kDBkAHCIViV7Qk3 AzEEkxoFnIIW5OICziOIDK4mJLE3ApwARGDjF7iA4fehh3OQBAZ0b01DOJXUdsvbBQQYjumX4J8t DNvENqKupMGCC0/elZEOgOBYEhulbnHXiIN+STgjY0QrUNcQUNQI+YHxbDiVYaghQAolYthqCrDV UFgtxBW3RiUAERw90BjWUEMHL6PqpkGPEw4n64td9nK6tcAjZnl8ohO0iRMeVTnEUyZMZf1rQc+a OrWfjaYd4TEetTKWgMBygufPsA1nWkuJA7zLkiU3WF5KTrg0W0aS4p2zlyga70koNxBQvjcoPnrC PqgC6xBMJKERImxSEFIIIUiM6MYXPhBjLrlFjGcAgXYEe+MoRSv8tsSL7PMTJE71juP+AvC7DRCC C5Kak8+epIIVug9Y0IBExfMdWx+ECtXyQCgEmxRgVnhaMJwGCAVmZiaJKD1hreTuNj9ji33TTqU/ e3GwNGSQmHlAEiPzn42HzQHWxweBVsFsLgLGGCDQQDLgN8sschs1/nnAPZo0TE9aJo/eL2f//xYR xYke/JOlciiJum7MV0aSzW6NG2jUFYVJERFKWcWSiSd6mwuPXxpI1sKFCRU4iwgSxCyNJWK+eh82 0J9twRDUTfttOBBoDLZqCnoQCtM/oQYfGanhb6amhoSFl93B4DBZeHjaEUJN1dgrfJi5LVnfbxIv p9fJk4Q5lrA4Jq0qsIctsVsQRN4aJEgXhokkm8OGjep0c6b33TeaTbrYgsOGniTEFDjnU2FhQkmw yxKG2xeCIIQkUghEiEYCRNCACEIJcQ+BiMCYQAi0ekeQQaQQrMpxPQ9bGKg4kIJsxcjiTBkh0IYw d85FCywu9/AWQUm+SYscQVBzYbnl0hLEJYJb/IeoSSKtJN5vpwQWPDA5A9Vtnu2zJhdcEO0ByVkv S3G8EYAjv4kXr/9q/NPmSDsPAcblVE6bX5DincFoK5vKxVbQoLhDVuJeo9OQGVaDTVDacgoOb8Dd oe4CM3/e3u7jdrOzLq/kO8XBWiXrHqqxENVn0gEIXky5O/k9k3X5/tKDDw+B52rLI19mEIg0LsLS HGzUayZFBSAkxQANASjSxAcVL5EBKChOq1Ph4U7WNUB3Iu0oBEYGCiCRjFPy1AIMUKfssDrYKpoH zNgVtgkE4b8EPti4LNAUQQDZeZykIOcwlhPk0h9qHHiwQm+Dwhd41Qj/E42LgOECggH4kPjm6RQn OAyYQe8PAPQJwGS3he58fEyZsTNkeTj9YlLn64hWGB4OCAm43wl88Nam818kENVCQIIYQLQgMm/J DMAKk8uEAxM24mL9f36/H0PAfWxs/Oyu8cEIi9lxsBAN7iLhuNmzIqx6nmxc2XNm/k93+8mPeUFU G4Lf0O4bvl8sq4pW2wuvzfwhGCoDUS92o5ETCkexZVN7Ux+NhqEsxjFRWEtRjFRWDAUQ2SMYAAEQ Aqa8+uHnggRA8NS0DCQU9tdxIimBwHAgEKWwsYaFp7lHQtdDy5c+fJl/7vcw4wOABwZA5BYcj0JI TZ7rtFLL+JWEFcxaxdnFZEluoS1WakgDJrsDMSabXAhWMe94wTBr5dKnyxJxgezNPWNJgMXAkHFy QQT9VfBW9tQmsFn955YsSJk//uqWsc6QEpy2WWMGwhY5fC+oEbx3dXZ9EyWiwcwMNLeSiQ0AQIwJ wOAkVUnCG2tWEFpTM4HFwmD7/u97u33c2DwAlIQ9x0MkGVAKQPlMeAC4IOyYcTQmIiMDQQi5CIQF E8GtUUOsHfG+fPwJpwKpmAL3vgIETqII8tXcOe0EL2M8UWVzo1HXivNCw859xZi2p3iKKol9ig4X BQHYBWPsbfWDK5H7fDYEPSdCExgQBtgAktVFomNBurRsaCMDV4dmpMTeCi9x+AjuN8xWyzLGxVwG IiaqbFRUwUCQKxJl1nZj0dEwUOSYOGZIiwY4CMEIAInP/CFRniJKE6ZnNAscc2Jj55xZnJ1FbSi5 3iZIJTwsBwMPuNzzX3Q88HgDCGtUIPFUH0DCEKu8mNK951NssaeBppGut8JDjyPoL7MYWqJIFiIm ylJkkAiqUWBQEu2mNiUBgqcKEVxFgQXWGBBFFFFFFISEFEPWF6g1UMg+ZpAVjWFZJICyNB5GkBWM g+ZpBQwABMVc9NbOrR03MDwcEOsoaPktur/g8LUET4QfBwvZoSCAv0T8b5cuZwQ/J5ntCI41TUk2 mNDj9BEWBzWwDhIGhblGBaEHgQuZQWALQd/cZwxPNi58T/s3/H7d0gp1HIk/DWqm1ZD+AV62rMcG hTQNySmrgBE0FIB5yYvE3bwgFoHBAKhoD+L6Pky+ft4XGggJuNZ5oEIVuv4ykgiHZonQiO+bX/Ez QQyrRFCWwiGNH5FMFgK+ApOaU81J5tY/AGhEgh/PmET3ZoRIIe9jQiVIygYsOhEFEgBkkFiITcJD Q0BGGi9yMIqhs1unFvo84KxpBIUQaQUJFPQsEQdExUwlkAYXUAeSBEQlkPHJhauiTWNjEkFBddp4 Uxqhgg+RhQbac50PBIUEhYeIoBCxeHGHgoMhhoeHtSCqnopeHhyQbiCJGlzdGJIaQiLdRiJqYRDV QzZnUJjthhBGech4QeBDCUwiNG21SZI6NElCrQCj1B1oBWw2lALokgdVnJsNWUMRHEByui1/EqeE oiM2YgQyQYRJIUNEkEG1MIYQnHUENbMIlIS5/DhIIHfGy1kqTdhNCSCH2MImWPBCoWJhE71j2GsB NgwCB2xTsKe7QcP7VN8BMH8DgEByeh+7Nki4PicLRKDNEkDjBFBW+IHNlEmDgny5TiA7kOIDpwQc OAnOagdzVtYu1zg3Zs8WMUaMQeEIIejCJmBDkYcQjG0zmglLWFhLi2Ho8JN8Wy8f3PkRCLdzqou9 wYj7RbWg3xhCn3k2EpYxuNIa81fJuSg3PHWNxDUD9Mutg98kiDkUpgE8IQQ5oRLiCP/wmIJwLAop q0bGrTb05LK/tfZYIDaLGwPsmWEiT9ZzE4xnw/QQDPsJC2X4j86axos5c5kz3zFt5xrz7CkLnp6J WsIhf+CAece9L1axmAYQOCA4DG3BQosFQ+3JQcUnwk14PvOK3yE7iGoHMMlg5k8z0bmlZ/ZqfyDY /MJRsS00+YUtWB3ggGEA7CCZsD7JExCJ57FIIK0IVq3EoCJikEFRhCsUggqMIVzPExV2bE1GSe1y N8GYIRgIBAOxYXnl0ib6x2MrNJxw5h+rGFB5YINEmGyXX+o530fE20IZc8bpcJPPEzPbZBRJYkts SgzYmDS4zNc7pMp+4xA5TYGHMOZymwM5TYGx84eRVgIQSSSYwqh0HrNht1BdNdAUCtggJumugGvY l6FmVzjUZFU2MQz4EB2AIEMM2CKhAusDhoIE8ETg9BeQkZOLhClgC2moQIvoytJQUOSUJiApBDcG +hBIW+g9gtjIkhHlwTEUKLBoECugJHMz+PvitAdGgKYC/8BbQBIV/kBO623lYQbAJKADcPgTIPDs GWwY6DrYNMGUwcpgmoANNAEZmTKMuzSRjEFDFh0JDFIFNZ62Axb+7maxhx4bLgoSErP+uD5xK6cs PDRcX9zdqaMJ+rODggkLHIDhaNWgHQHfzn/iSPzNA646x4WUCNJoV82NwCFyY8WaOTmOJv67JVrW n/e24iy0o34l/LxW4mLGiRr5Pp5kGuJtAtrcs1D5jrIOBxs2AycbHOT4XOAjM1CoSImQEzUY2ENI XMEwxADSpUQiM1wgjJGA6xhArGJEmEvw8SCC3hDLhKJGklYDBYvXmghsSFz9iYQiLeBV07uAhoIN eFhcTc2fv93Gj5caEvHy5slsk2nDT9Q1aAx5x8DiRs0RwkYPlkNOrb59PEwgsBwCx82Lbr/iTwwR N5JmEOkEEoq9/Os/j5YWPn9my1e/5R6DOvIvAGWl/g7uN2ozAGA01C5aibjb+XCGRMSNm6LhBuwH ussD+NMbNlhs0e+XLf0S01hHriGERyTdCGMwgXJj4I4/zZMXPmydky+4/1Mko96UwUwf4C0E6DXj WIzNrKKQrQBT8bYOmw9aCVHCrBAg9YdEDolYdSkOE0mOcibA1IKIUGpSHG7xsuq45+VssigbQRFk r3iLMILI+F/pPWgPGoCvWxhYRgg8j60c7AgxhDTxXUsdgCypEELkNM2p+EhLkVuydprzhCMnIrIw enRUVmiQ/+yPvce1VWImOaAJDRMFJAQKIqwF1sBdQC6CoTsgxznKVxXUceZRZSAIfWkB1sHrSFxd Oj8KiA1+vD9e6Z7fGMbnicl1fgxkwYIJAcXs2JAKdej+8U0ZsJDqHpj2tpa8aoITA4GsHdd2Afjx ztTfNuuUhAq9oZylqDvsb9soVAaT3EQxv2cxnrsEDi5MTcFCQ2S1pn3VUtD9TxwgODwgOJl63k7b F7UwF68whqQ6AyKApRQJoFyDfff5jeaIaLVBUoIQiA0pXIRCEKCSF/t2NhG4aKbFBRClBKG5BMMQ /btDC0UoWFI3eCCXy5YlsIBDdPuiYT7DiwRFf3ZfZFn2EiTbYZhn1N915omSLF/6a8g455AYPVqU pwF7OWomALfCB2ixIlli4O0zBzPoMXCIr2rMez01O74HEbpLy5MubL/3t8zrOurmEwY6FgPBthth OflAHsBCFrRlMNyTG5J9xBQVIBu4APGsUECETYGZkBFICsmFWB7QVeg6CfaTQEWg6kcJoMqQFaQw A9oqAOoTpbK5DZLoUFKMCiCDwpygKmhoOEAiKCBQQ0vceVG2JDwBOhCKEFI1QuJ1nEHTEQa0sYTc giWP0axy3imAtFPKpj7/+bfghMb2BvjG75yLcbCtVx75DMYpKZD0JD1IDM7pN8Xrjfj9lnS07ON4 8NC2ncbWVhZv98X+TNkyd288R+uGh8XR4SFtWEtf5J4QDAOAwC9qLYQhPlzYIQPQg3DB+HqRqn+K lTACDKFeCEeqXAOlFXSkpdqqykwDqwJLQlJ1WbgGTKnm7snokR3v14kKMwneyxtpb7xgGoF0EoOs CmAgqggcwABCTDENIgKgtCHqxvMZjzbDMKGqvgcgCArBATBAEIggBUAVRgBdfzBZ7GJsZZEBEEwQ EwJiELryjOxiKugScEBMEQhK8rLYyKoKwQEwRCEr2y2Z7GTYnQIuCAmCIQhN3aFrRTiGnEbTiaWQ 9aJQKPHYhyKhoEZkZgGXEBXIiyAee4g9fNCg1KARJCg7qFYMrW0CYAFYoR18Tb8mCqT8KJADqNPW CrFD5tgRsNykBsyYUSQHUwPNsJ7LAU3UGUgK3QokgDwAFTAvfBprQdJAP8HDwgA9CA9MXgQ7iAc+ QEJARYJoDoxYSSFEEAURAQEEACWBTGIZQBLAzGIZVBBJsDMYhlEIBKAFcAYxDLwBjEMpAEBwJirG bgDGVS6agcH2uMJuNDrXHrNc9SHsmQQ5jSKntPVGIwf60igQWg7408CYxGUDDwGMKzJRPLWz0qqp 7XVivfYFNn/EtmtEhjFy/AYwrpWiSDgTGIzQYRwxjaqFuprkOcBLQ4IHF8boQFuptxdJ4QWdmA7n h4ja2kICuZ0aFHG0+ZmzCIMycAhedRI0NJhCsltmCCq6IFgGmoCN1E1u1gE2YG6NQMJyrfAhNXdt Bzlh4AxipV/oPAGKoy09DRdNBNIzTXThxLRsBdxLGLmGXgDGIZuBMZQzMGHDewEOWzsewlRIGTmn oQlQxuKwQLGj7AIZ4+U/o9b1QbzAYSKoQRFNQIW3Soz4U7tpWyizKkcTuP8AtBAcTHi/jQubF0t2 t5s3VgwQrCA+qo+3FrNYIGRCAhgCRD/hLHXfAUgAAAEkAAAAAAAAAAAAAAAAAAAAZTj1QllmGDkV IpAGRz8VZ05wAAAAAAAAAAAAAAAAAAAAAAAAAAAAAAAAAAAAAAAAAAAAAAAAAAAAAAAAAAAAAAAA AAAAAAAAAAAAAAABAAAAAAAAAAAAAAAAAAAAAAAAAgAAAAAAAAAAAAAAQAAAAAAAAAAAAAAAAAAA AAAAAAAAAAAAAAAAAAAAAzQAhAQogIoAIoAAAAAAAAAMAACADAAAgAAAAAAAAAAAAAABKd1wAAQG AAEKwAJoACAAIAEAQIkwk7EALCNxJTlYyANwghEpkhBgQ+IQQENsIh7IMIDrogi61KAIBBFMJFQA ITYkwDZAABBVhALLkdbswhCn6AEBCmEPhFAJHX4QcEU2EAQYEP2D5qA3khn/ck0EBAECI8AghMcH CHmEcwhWEZTCNR5AhRyuc235HyAEBCGTCNYSiMIBAh0I8NBdPKQuCNGnUvVpyACAQQYQqFhAi6R6 DTPbjMBhAhgArtEAgEEnvmMmkM/fGNiU2Z2Ve2ABAAgCBEYJNYQdGgTCF4bCADKSXRQIBBKmICJY RqYSIDwgLCAi26UEIlYRW1lP/msQiUAAAAEqJegFQkAPIgGNogAAAAAAAAAAAAAAAAAAAD4o0Aqh xpYxaMAAAAAAAAAAAAAAAcmqoT+gFyQ5lAAAAAAAAAAINhgAAAAAAAAAAAAH4IrEEDGUQQoWFhEG EWUcM44RJ1lS5BcJYZSBfgialhqEmnK6BJCsLZUvW7QabJN/jRIqDexTsx0VfhrKetnpmxM3rBci Y1RwGgwAAAAAABuI43suSIVHxQoT6E/thAZbsZ4oaJE3ZDxvpcyQn8ILfH54Qa5UWMIBFu06efzQ kbNr56w1PdOlWNWTC/hcYUWEUZhovR6iv1uOuknv0rE892mJfOd+E6bj98K6kAAAAAClYAAuU4AH gAAAAAAAAAAAAAAAAAAAA/BDsIixqzRcIfhAI3/1hBeAZuMbEbRw9MjY4IIVGB8WEYb0V6fgibG6 otrmEA0IHSqE4fCBYrcdJH43s2CC0sEPSNE59r8EFVqP40Dcq2m75IbhcyRCDsjPrYHGLckQGwXT m9+t25b1pM0AJvwk3JKTqUm4QzMqLmgWCpmxjEwjSqlGRtArjHhc+PpUdl0L6dY/FzkTZfHwiYHg HsAAAAAAAACbAAA8oADwAAAAAAB4AAAAAAAHlBEV4hBF0vghjNwQrwFFNubsX8tV9SyyTuiTpOmj MHw8EEx8IDmiw/rr19/2WL72Wb7dm0JjRY0P7PWarLVj54IYQR18YuNj4O97hC73VhXtfC90jExN ym5VU0QYbdihPeMDyYQCCIZeXCCfqOlCJQaEBqA6OrE5IgrwkPQNMAAAAAAAAAAAAD8AAAAAAAD4 ITvO2vCRuQTGu3zDaoxFVBmgQqnqQFcg/aPEjQ+EExbYQSCAwPN/i5Y8bObTVZkOwWAgRbcqzU1S /lQ+bFxYIXD3i96GxLfQRDV5kmVKEWXMna7/+8x/aRXrvRThve9xuca1/bQa7xp4GTAqaAGJNQON VN/R15PiaBZNeMwk3HOmEAxjR5AD4QfkeQ1yDBZiAogjsIJGxGEQFmpDJgCQiPScAAAAAAAAKAAA 4AA8AAAAAAAeAAAAAAAD4DhBc+EcR1BHUEcwQmLbcIH5RYdZCLlCqsYutYQjo2O/4mzuzyfgL4Q/ AYRHgahcXAYD2EI4XEQXUlgN7R6utW/UCxo8EDi+ghOeCAe/hATCDTg0BuQAE2Ce80C8eAKu9mX/ /bH2HQG20Qgha3gOlkB0oBxZ4UYV6AcsZJJHXUBtwMrqGgMFvtq0S2AvrVYl8OpSlSHcUg/32pzr aB8AAAAAAAAAAAAeAAAAAAAB8ELhMIgvmvkghfpts+izq4VBrpdm9EQ/G8ty3M2a7VOETRquOiYs q2sDnhYQGH0S3jUEAjZsTJaNMT3p6KBiutY+p+HI6lPdaFAwOEEmCCW/BBpX8bCArm/ijsRcUq1T NqHzE2q5o1Uvu8GXpyt1sbYAAAAHgADx+EFwg8ECikb2TGJ0AviYlLjmkD8S+JGQ8JmfEX8G3QKK 0gihcWuz4+bYDAqx/JdYJ0L6n6zroplyhXXvxi0wgF+ixorikbXvP6CuODbOp0SXuuR5WZdfUScO A4AUAYAMAAAAAAHgAAAAAAAH4RNBFuEIghd4l/YQFc5NuxV4Zyo29B+EaQCBYRRBEmEJj4QfCG4H PBFk8NhBbR95mzajscuPVSWla2+ywguEEwc4HPl9TZPmTbCmakhcgWG89162NeYqMwYEw6DAAAAA A5zCAqgIIgKHgAAEwiDPgMILBALuAYOGqMuNad277t57rfrMCMElwJTBpARREz5TNkCYEc0kUAGZ gAAAjBDkghBhAks2YyTMBFWMghCUOkOWjvWYQhswbJmRViAAAAAAASsXohKEGm0l31k8byOJ+sjq gkqK6W/OrooauihL6LXcBBJUFyNGrJ79SW6ksqyeX/gLAhIBBrrSTCl2gMCmoggoowhqmJNRjiIQ iHBiABEMWajCBiIQQPTJWwzyMQcQ2E2QF40ELIyi55BCiCiCiAUCDyAP6zIYaCUZn48VKU5iLw2C FQQvGECGMSUAxUduAiCAiSggSoB4WBEJi6IIMMImFoIIGNom8sCFOnGgjWAMAaVAoK6QDMCTIgJA 0NAoIYhXCxIIQlvKDB1L9kCI4SC0SsKnGiRNxK4U4r1FvCMUfvEaO5AZFuqkH+wFTBjQyjQuBxSM AzQYkICrQQLMGSLmGo9QBhFK/xLd73RK0VElyjMDrRMOFg5kRIQEEGBB4QIZcIfetiY04QDBkfBe THHGPRBDRkEOIIGMviH5yECfJgw7dCwMxYh6MYRBIzFaPcppuE4QCFhaWJPrl9FtYm4QBuCAQN3x xReZVLKCMjOFBCw22/ytNmokwI2Wc4g4CCIBDYgSk8yTUNiw/rZ6tiAkHGjQODj1aPuLWMQsX5BA sRxMecuwQCOxfYxgqs8eF/kyW2LyaEP7wS2oQ2Fy4QaJliXtAsfoWf+RHLFkt/Co1UyyUf8EwUJg SYDI4LTwUwRKxAN3lGFFGBaaDEBJ2MDu7hRePCwQDA5PbvIh79MDe4sbipOkF3Mn+4jhA91qNnZh ic0ECjX//dNtIxI2T9/CKR1MHAxxH9p8LE+SSFITnqHJ5q7aaRKFXkBHkBN0rIgKw6O1idHDbliZ 3E68TCtOgoifDTJQxEZIMX8wGhgOFETTyH5Jg+tBBa9kehx87RygFEECEEHUyJ6wfKIkdesLgfQW EoPJ5YNUCYkTqU1AkeSeaSAt8MQgjHYVBanlGQxKaGrhhEYFMscGw1gxYIdlxL5DcqxjjiYQGEtm j2/6+t1cjZN4CSFccLAMbomXVLlBPGzwFelzrPA5F1MSYQAby1HTLExTbImhV8CcdIC2Ejeqd66c ynYNKeTiJO4lIlDoW2kYBgwiafW9E9v0rUeGL+LhEVl7bxLYQm/7AMT3WD+fRv+y2tEX97GAwn8U bdGYsbgefJCFbRdn8Dd1r8JgfnY4WN/P66lUbDggmfNEimTc3Oo1YLrZiRP5vXqdvvp9CJUNmvUL JLrE95MZeSSucwGYlDfYjzAlO0NzremdSctUnrSiu326JhrIhiZG15LanFVEtRrZbU7LTEsZ4nCE 4ONeErCDw8+iY8f3CAOKJhYIF/GwD9HmIvPbAMIkgg69fAxrViR4vC7ghm5oATUIYBoQKvD7xoIB hAHl/AMIJ/PhAo2TrIQfgWAhv4ihsyyRDxEsSNJLFjGBtQUSXQoluxWxcdnoETv4k8PD5xEoG2Sa /SY4AGBJgp7BBDJm6QEFy5BggOOZdCBkInwGIkDfCDW9BCE+EYpBHCAw1ty7KGanJ69baRg1jg4P Gmsu8hKAcwAm/oIBTaHqOseMFugdZDO2IBoydG0OpBNx6QXGgQFJvfHkNJvC/U1LVjBNdrpGFGMt EMEiikMpnFfHXFxI2T9o0bq7q9MBx4IBlbXXce2bv7iwuEGi3UELgNbfcbxMttA0UVkuESzonPXI 4Vw7RCeZgrVYgJEgkCWljlfRI2Q7+V8LD+M1oHo4aNpvmEimAhSSIykDSQWlz3EFXOYqu0eGvWEB eJV5yEW2Ezw/J70azWbr3NfB2qCAqFq25cl99hBsuP+NaPTsoSX7BDOIfCVmoQExsPfO/ghnQGWp wgmB0gBx8ILD42TL/NEnbYkyYeFghceJhEbwgUeLWIQ0TgsHhBD+U0YNDOaC824kfCBRLwQiYBGi diYk9R2EpKdOdxrGa40QZal6BTeZ/68wr/pKUBJnUx00DyJFXa3kzYbbgq6vWEza9R8mTfRJ9lXR tGhXxoUNmvhw+JlRvpbRSM2SqKctiJBAiM48AgJizF1hIRqby0UVxM+TLl/7z58/tc/Mbx8IMKYD RyCELM3ggmOUOCFQ2OZcoIYDWZz/83CBQQGAdAOZgL+m4jxTLh6WC2hoaHmtGccTrcNiBzHxppQ9 i2tt9/3e3uY6rqwTJnCBGDowgWmIIQawHx8Cc8YnBCzG2gQmKJtuj+ECoUWLREiAmLBPYu3GkRZB FvG7qKhRP2MveYxNpgSUyni4PxAdMMuBQDxkRCEJIHkwiObWYrsLjpdDwhUB4ggWCGY2BiFCBTKa WzWQGSvU6tJH9TP38pfG71AI3YFalkSBaVd6e6FMcRFboVRYT/J6/QltEuJOmqdjD8YekMcz6BgL 1NOfIG2S8S/vdRytR08/jWAADb/usO8SAY2EBjSXwlOirYTEIbGEvZOVz67lhMFCQQJ3pPLi7Pcf Ewd6j+UWZInq40MzFQRN5rIbmsdnJpFE7ibEFEFzbhooiU1i+lcK9G5+J9ds671OX6FaFlkkisd5 RIxo2EGgEWPgLRbezbzXYIJzwMJuUpEbC4Q5wKcEPRKLWeUzc+EKhcDEwEBqG/Fm/sfMEVZ7YQqC AfwgEVogPmuWCDwRHhB/wxAdCBQlb7/2ZR222vN1fZqa9cBwbn3yCEJBBtaN3hnAYMCgWLbdxdWL Li4TFzxIneim7ic3s4mNBD4IBnHo0NKjp87ywQOPsECj/n2ERiz+JH/ggUEMhVhBd3LgyJKiko5q 7+XlRr/5QFjJTqa3KNuJlECklFMhZRRRUgea0sjcvST210YtV2havcBDxXXaU9zhpJiJCCKwEFOv JOhTriTgnyCgAVeDwGPj5cTEebMZtvyNLwjGIHUxLdTeCY/yn36ARP4sEDv1Vi2tt2YtW/l67su7 e54sSL78Rf6219OJ63vdaemZ3s4seAYQComCjxa7Ft+i82EU2ImEoQWsnVwXxvsMvExcbYh6XKXa LCm2+JkvNAE4zBJJZqLLLAMiuEBiuchM9cz9GWm7Lxp9bPqOz1tGVuptEcTiX8Irz5KkGg0UUQUU QQUQQrFVk3CAZMa5bHGQnUECggZ/cZzY7AcIHCnRGw2bGN3iICbdU19sCYTHvjiRIhFUggpjCFBF kQQUxhCsEF0omqDzBPVYrt7iNpayDi2vWwQP05NwhLo4QHAQCAZVC5s163Pc5i/GgsQlUYTJOL6C ACyvhlji/0gEgRTw1Z59n/SQ2EJndM2jP6+WcLyxJhXuSok7Z4QTetsL+Gnosw/mvEsaiWNCjxBh YsQYE3FYcQNBTSF2m+oJwPZn/jXk7eTGR5A4yvIHX+jRul4W32/1mysywVRvLKQFAP39QwkiIAjg gkecnYEzsJDyefNi/9lye72j6q2xl7N1OTx5DGuGISIcCxZvObb9WQnO/OwINAM6rKsjQ5vLCxuK Cwv2/IITIGfQspCuZPg4H2s3EEBhAUHa2H8klrBrPGfU+tYyJVVxIHBBawgaeUesFn8sXMZYQdWx 4Xd/BEX+CGwnCBLBJZ4xCy2FE4INBB3FghGJGwg+EAhcQj57BADCG4EElKFI+tCBUR9RXCe0Mf54 rxMti4xt0/RYIHmmH/PbFLZ3JP4sbv5a3KlzXCDYPBYPCCZmsmoj+Ft3HjR9q7vXxq/gEEEwdQDy zutXLsCFWKSAIMGWESDJzoK/g02aGhHEqMOAUT0aBrWiQAI2HTYxijEe9mq+MnNYUhWCE6rejQtC AgruaPsciEXlvvLFzTFsTZ4jQg+2K4WKbjMxtWyiidWsTIiIzZaARuSIAuiwaE/WFgkgj34EAgvW FVdqUuSYzHFaxgYbDJBYIAZbOitZQjcIDBBPwMe1JDTUc71LIO2adA1QfEvhftDCsBMlQyl6DzwQ uCFdS+xkJXCR8Ib4heABgIGAgw/YQ/5ElFViXUlBiQPCEszSL0mNyjAAqgVQbgUmtjZWi55oFGgU HQWoAmgQ3UCEwaRGcYsgN6JJJKl/pwwqsXkLQ5GhaKGhafvfrAoGLCZ4n66+T0y4/bBBkQkwgLRW cj7oV6Z3ebpRrYfxByRLA81YyEk1cl/lww0Czf7YXLMZ57bYWAYGGxL9GzeF+/Y8EOggMA3CBRpx mYH/j8BhCJIIJjBIEAhYap3yYjGEG0PDYQMi3RZlGCz+5OPg8B2Uu1Kwsu1cmXPm/7v+/rfuuS9G 3hNht4TYagOoBAKEOnah9RpiAP/5f+9v+3W/VhDkIEo77Qwc4wRIIRBtBCJpwhikeYXDghTEAwgu DhDqEDQ6gwQXkhLMIDEK4iHBAtKI7QQhCL//dA0Dd3TMoaBD2SS0aQHEklJmefiSg4QebClTCBzH icm/AZ+RagaUa7FB3AE3gAMXDixvCIxFwRhoBjltJWESK3+Q1Ezxon+9Vvcu2rMEQYnoCsIKKqAh 5Dc2EDgcEHjWt/mdoD97r1tttvQeoBIlYAqhg7UwACSJINwOCCYOeyuO9iZ7+S2EggkXCFYOJFh9 JwsE4uJwgWEIwdRcqgAs8Fh+JXEwgceCFQKEtEkejS8uIxL/992uXm+oDBLBx8Bg8bPlxPf16Hyi HErAwHQ1z5BriQokA5RLU6F6rUgIR9wJX9giMfY3xphLIKx9K2MpF4DgAz4QNMFBAQGCiEIGkwFA Rm4pgDCZJnCIyzIwhiYQGAgRwif28whDRh4gekuAkEJEPYYkTPGi+/kmenxv6CGaobFwgMm4MZoQ cIXvpKV/MzpLgcNjz7LYsxuj+thsWc14mBvG6JUX3JwgOPnjz0Uh6ULDHCB5YIFD3jwQ3+t4QB+b IfWrZtttpi3teB7/OEg7WDtfeovAGFeUQM0DiBrA4gryHToUAY2rrqskZE4FFq2LWEA2PLUXrLwg OAxJi9eoVzGjdPExMf2TJn7d7fUMLcUPxIkP/CJ8WSYSB0MkA1Avo28mgCiUKECvGkqgkkwBPuBQ AQVEAgH6xCEGAnRhmDAzoplQ80EBi3P3TnpMa4h0aGAkY0ZbAHRhlIEgcBwMAb8blfC30vbTh7w5 MIGrfvAokIQm+k+5xbAxAHNkMuxl0speOILYy9gMI6FpSpAgvR/DkDtagTQ+YUgBKsyB0NzqBBRV ZCEEeyD0ACqskgEVDv8odP7AI5YaWUtNebCtFQkShwP+Y4TwaJhEE/AAAAEsAAAAAAAAAAAAAAAA AAAAAAAAAttwAAAAAAAAAAAAAxwiaew86CBxoAQhstgBAAHAwAwACAAMAIQAAAAAAAAAAwpwQAYV zwBBAAAAAAAAAAAYZwDABxAAAAAAAAAAAAAAAAAAAAAAAAAAAAAAAAAAAAAAAAAAAAAAAAAAAAAH /QQAAuvtgQMCEIAAAAEAAYAFpgBHsxr4S1OBkIBd+/FbGLgAgADAAIDEMAAAAAAAAAAGQAgOgXyC CQCAgViIDkokZaVDHYAAACjAAAAAAAAAAAAAQEXACwiD4BEgAAAAAAAAAABQSwMEFAAGAAgAAAAh AA/8lMbeAAAABQEAAA8AAABkcnMvZG93bnJldi54bWxMj81qwzAQhO+FvIPYQG+N7Dj9iWM5hND2 FApNCqW3jbWxTayVsRTbefuqvbSXhWGGmW+z9Wga0VPnassK4lkEgriwuuZSwcfh5e4JhPPIGhvL pOBKDtb55CbDVNuB36nf+1KEEnYpKqi8b1MpXVGRQTezLXHwTrYz6IPsSqk7HEK5aeQ8ih6kwZrD QoUtbSsqzvuLUfA64LBJ4ud+dz5tr1+H+7fPXUxK3U7HzQqEp9H/heEHP6BDHpiO9sLaiUZBeMT/ 3uAt4mQJ4qhgnjwuQOaZ/E+ffwMAAP//AwBQSwMEFAAGAAgAAAAhAHbSnlLhAAAAnAEAABkAAABk cnMvX3JlbHMvZTJvRG9jLnhtbC5yZWxzdJBBSwMxEIXvgv8hzN3Mbg8q0mwvUuhV6g8IyWw2uMmE JFX7740VwS3rcd4w33tvtrvPMIt3ysVzVNDLDgRFw9ZHp+D1uL97BFGqjlbPHEnBmQrshtub7QvN urajMvlURKPEomCqNT0hFjNR0EVyotg2I+egaxuzw6TNm3aEm667x/yXAcOCKQ5WQT7YDYjjOTXn K3bwJnPhsUrDAXkcvblQH5ZUnGyauHKj6OyoKghkvf6Ve/lhE+C6df+P9UqtH/9nNqdAsa60Qx9a 7esUF7GXKbrvDLj46fAFAAD//wMAUEsBAi0AFAAGAAgAAAAhAHbgSV8YAQAATgIAABMAAAAAAAAA AAAAAAAAAAAAAFtDb250ZW50X1R5cGVzXS54bWxQSwECLQAUAAYACAAAACEAOP0h/9YAAACUAQAA CwAAAAAAAAAAAAAAAABJAQAAX3JlbHMvLnJlbHNQSwECLQAUAAYACAAAACEABDaCLkoDAADGBwAA DgAAAAAAAAAAAAAAAABIAgAAZHJzL2Uyb0RvYy54bWxQSwECLQAKAAAAAAAAACEAgqeCll0MAQBd DAEAFAAAAAAAAAAAAAAAAAC+BQAAZHJzL21lZGlhL2ltYWdlMS5wbmdQSwECLQAKAAAAAAAAACEA 0Dvy3o3rAACN6wAAFgAAAAAAAAAAAAAAAABNEgEAZHJzL21lZGlhL2hkcGhvdG8xLndkcFBLAQIt ABQABgAIAAAAIQAP/JTG3gAAAAUBAAAPAAAAAAAAAAAAAAAAAA7+AQBkcnMvZG93bnJldi54bWxQ SwECLQAUAAYACAAAACEAdtKeUuEAAACcAQAAGQAAAAAAAAAAAAAAAAAZ/wEAZHJzL19yZWxzL2Uy b0RvYy54bWwucmVsc1BLBQYAAAAABwAHAMABAAAxAAIAAAA= ">
                <v:shape id="Picture 1" o:spid="_x0000_s1027" type="#_x0000_t75" style="position:absolute;width:26282;height:1507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lOabygAAAOMAAAAPAAAAZHJzL2Rvd25yZXYueG1sRI9BT8Mw DIXvSPyHyEjcWEopo5RlE5o0xA3RTXC1Gq+paJyqydbu3+MDEkfbz++9b7WZfa/ONMYusIH7RQaK uAm249bAYb+7K0HFhGyxD0wGLhRhs76+WmFlw8SfdK5Tq8SEY4UGXEpDpXVsHHmMizAQy+0YRo9J xrHVdsRJzH2v8yxbao8dS4LDgbaOmp/65A18vNUHd5ou+1A82m+93H4dn3a5Mbc38+sLqERz+hf/ fb9bqV8+FHnxXOZCIUyyAL3+BQAA//8DAFBLAQItABQABgAIAAAAIQDb4fbL7gAAAIUBAAATAAAA AAAAAAAAAAAAAAAAAABbQ29udGVudF9UeXBlc10ueG1sUEsBAi0AFAAGAAgAAAAhAFr0LFu/AAAA FQEAAAsAAAAAAAAAAAAAAAAAHwEAAF9yZWxzLy5yZWxzUEsBAi0AFAAGAAgAAAAhAJKU5pvKAAAA 4wAAAA8AAAAAAAAAAAAAAAAABwIAAGRycy9kb3ducmV2LnhtbFBLBQYAAAAAAwADALcAAAD+AgAA AAA= ">
                  <v:imagedata r:id="rId700" o:title="" croptop="47044f" cropbottom="1900f" cropleft="8784f" cropright="13298f"/>
                </v:shape>
                <v:shapetype id="_x0000_t202" coordsize="21600,21600" o:spt="202" path="m,l,21600r21600,l21600,xe">
                  <v:stroke joinstyle="miter"/>
                  <v:path gradientshapeok="t" o:connecttype="rect"/>
                </v:shapetype>
                <v:shape id="Text Box 2" o:spid="_x0000_s1028" type="#_x0000_t202" style="position:absolute;left:16668;top:1714;width:2489;height:271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jj47xwAAAOMAAAAPAAAAZHJzL2Rvd25yZXYueG1sRE9fa8Iw EH8f7DuEG+xtJjqtrjOKOIQ9KetU2NvRnG1ZcylNZuu3XwTBx/v9v/myt7U4U+srxxqGAwWCOHem 4kLD/nvzMgPhA7LB2jFpuJCH5eLxYY6pcR1/0TkLhYgh7FPUUIbQpFL6vCSLfuAa4sidXGsxxLMt pGmxi+G2liOlEmmx4thQYkPrkvLf7M9qOGxPP8ex2hUfdtJ0rleS7ZvU+vmpX72DCNSHu/jm/jRx vhono9dkOhvC9acIgFz8AwAA//8DAFBLAQItABQABgAIAAAAIQDb4fbL7gAAAIUBAAATAAAAAAAA AAAAAAAAAAAAAABbQ29udGVudF9UeXBlc10ueG1sUEsBAi0AFAAGAAgAAAAhAFr0LFu/AAAAFQEA AAsAAAAAAAAAAAAAAAAAHwEAAF9yZWxzLy5yZWxzUEsBAi0AFAAGAAgAAAAhADCOPjvHAAAA4wAA AA8AAAAAAAAAAAAAAAAABwIAAGRycy9kb3ducmV2LnhtbFBLBQYAAAAAAwADALcAAAD7AgAAAAA= " filled="f" stroked="f">
                  <v:textbox>
                    <w:txbxContent>
                      <w:p w14:paraId="32240C9C" w14:textId="77777777" w:rsidR="00762F41" w:rsidRDefault="00762F41" w:rsidP="00762F41">
                        <w:r w:rsidRPr="003918A0">
                          <w:rPr>
                            <w:rFonts w:ascii="Constantia" w:hAnsi="Constantia" w:cs="Times New Roman"/>
                          </w:rPr>
                          <w:t>x</w:t>
                        </w:r>
                      </w:p>
                      <w:p w14:paraId="2C048FC5" w14:textId="77777777" w:rsidR="00762F41" w:rsidRPr="003918A0" w:rsidRDefault="00762F41" w:rsidP="00762F41">
                        <w:pPr>
                          <w:rPr>
                            <w:rFonts w:ascii="Constantia" w:hAnsi="Constantia" w:cs="Times New Roman"/>
                          </w:rPr>
                        </w:pPr>
                      </w:p>
                    </w:txbxContent>
                  </v:textbox>
                </v:shape>
                <w10:anchorlock/>
              </v:group>
            </w:pict>
          </mc:Fallback>
        </mc:AlternateContent>
      </w:r>
    </w:p>
    <w:p w:rsidR="00762F41" w:rsidRPr="00636D26" w:rsidRDefault="00762F41" w:rsidP="00636D26">
      <w:pPr>
        <w:spacing w:before="0" w:after="0" w:line="276" w:lineRule="auto"/>
        <w:ind w:left="993"/>
        <w:jc w:val="center"/>
        <w:rPr>
          <w:rFonts w:eastAsia="Aptos" w:cs="Times New Roman"/>
          <w:b/>
          <w:color w:val="0000FF"/>
          <w:szCs w:val="24"/>
        </w:rPr>
      </w:pPr>
      <w:r w:rsidRPr="00636D26">
        <w:rPr>
          <w:rFonts w:eastAsia="Aptos" w:cs="Times New Roman"/>
          <w:b/>
          <w:color w:val="0000FF"/>
          <w:szCs w:val="24"/>
        </w:rPr>
        <w:t>Lời giải</w:t>
      </w:r>
    </w:p>
    <w:p w:rsidR="00762F41" w:rsidRPr="00636D26" w:rsidRDefault="00762F41" w:rsidP="00636D26">
      <w:pPr>
        <w:spacing w:before="0" w:after="0" w:line="276" w:lineRule="auto"/>
        <w:ind w:left="993"/>
        <w:rPr>
          <w:rFonts w:eastAsia="Aptos" w:cs="Times New Roman"/>
          <w:b/>
          <w:bCs/>
          <w:szCs w:val="24"/>
        </w:rPr>
      </w:pPr>
      <w:r w:rsidRPr="00636D26">
        <w:rPr>
          <w:rFonts w:eastAsia="Aptos" w:cs="Times New Roman"/>
          <w:b/>
          <w:bCs/>
          <w:szCs w:val="24"/>
        </w:rPr>
        <w:t>Đáp số: 9.</w:t>
      </w:r>
    </w:p>
    <w:p w:rsidR="00762F41" w:rsidRPr="00636D26" w:rsidRDefault="00762F41" w:rsidP="00636D26">
      <w:pPr>
        <w:spacing w:before="0" w:after="0" w:line="276" w:lineRule="auto"/>
        <w:ind w:left="993"/>
        <w:rPr>
          <w:rFonts w:eastAsia="Aptos" w:cs="Times New Roman"/>
          <w:szCs w:val="24"/>
        </w:rPr>
      </w:pPr>
      <w:r w:rsidRPr="00636D26">
        <w:rPr>
          <w:rFonts w:eastAsia="Aptos" w:cs="Times New Roman"/>
          <w:szCs w:val="24"/>
        </w:rPr>
        <w:t xml:space="preserve">Thể tích lều được tính bởi công thức </w:t>
      </w:r>
      <w:r w:rsidRPr="00636D26">
        <w:rPr>
          <w:rFonts w:eastAsia="Aptos" w:cs="Times New Roman"/>
          <w:position w:val="-32"/>
          <w:szCs w:val="24"/>
        </w:rPr>
        <w:object w:dxaOrig="2760" w:dyaOrig="740" w14:anchorId="33C35182">
          <v:shape id="_x0000_i1078" type="#_x0000_t75" style="width:138pt;height:36.75pt" o:ole="">
            <v:imagedata r:id="rId701" o:title=""/>
          </v:shape>
          <o:OLEObject Type="Embed" ProgID="Equation.DSMT4" ShapeID="_x0000_i1078" DrawAspect="Content" ObjectID="_1798513702" r:id="rId702"/>
        </w:object>
      </w:r>
    </w:p>
    <w:p w:rsidR="00762F41" w:rsidRPr="00636D26" w:rsidRDefault="00762F41" w:rsidP="00636D26">
      <w:pPr>
        <w:spacing w:before="0" w:after="0" w:line="276" w:lineRule="auto"/>
        <w:ind w:left="993" w:hanging="993"/>
        <w:rPr>
          <w:rFonts w:eastAsia="Aptos" w:cs="Times New Roman"/>
          <w:szCs w:val="24"/>
          <w:lang w:val="vi-VN"/>
        </w:rPr>
      </w:pPr>
      <w:r w:rsidRPr="00636D26">
        <w:rPr>
          <w:rFonts w:eastAsia="Aptos" w:cs="Times New Roman"/>
          <w:b/>
          <w:bCs/>
          <w:color w:val="0000FF"/>
          <w:szCs w:val="24"/>
        </w:rPr>
        <w:t xml:space="preserve">Câu </w:t>
      </w:r>
      <w:r w:rsidR="00E07ECC" w:rsidRPr="00636D26">
        <w:rPr>
          <w:rFonts w:eastAsia="Aptos" w:cs="Times New Roman"/>
          <w:b/>
          <w:bCs/>
          <w:color w:val="0000FF"/>
          <w:szCs w:val="24"/>
        </w:rPr>
        <w:t>8</w:t>
      </w:r>
      <w:r w:rsidRPr="00636D26">
        <w:rPr>
          <w:rFonts w:eastAsia="Aptos" w:cs="Times New Roman"/>
          <w:b/>
          <w:bCs/>
          <w:color w:val="0000FF"/>
          <w:szCs w:val="24"/>
        </w:rPr>
        <w:t>.</w:t>
      </w:r>
      <w:r w:rsidRPr="00636D26">
        <w:rPr>
          <w:rFonts w:eastAsia="Aptos" w:cs="Times New Roman"/>
          <w:color w:val="0000FF"/>
          <w:szCs w:val="24"/>
        </w:rPr>
        <w:t xml:space="preserve"> </w:t>
      </w:r>
      <w:r w:rsidRPr="00636D26">
        <w:rPr>
          <w:rFonts w:eastAsia="Aptos" w:cs="Times New Roman"/>
          <w:szCs w:val="24"/>
        </w:rPr>
        <w:tab/>
      </w:r>
      <w:r w:rsidRPr="00636D26">
        <w:rPr>
          <w:rFonts w:eastAsia="Aptos" w:cs="Times New Roman"/>
          <w:szCs w:val="24"/>
          <w:lang w:val="vi-VN"/>
        </w:rPr>
        <w:t>Trên mặt ph</w:t>
      </w:r>
      <w:r w:rsidRPr="00636D26">
        <w:rPr>
          <w:rFonts w:eastAsia="Aptos" w:cs="Times New Roman"/>
          <w:szCs w:val="24"/>
        </w:rPr>
        <w:t>ẳ</w:t>
      </w:r>
      <w:r w:rsidRPr="00636D26">
        <w:rPr>
          <w:rFonts w:eastAsia="Aptos" w:cs="Times New Roman"/>
          <w:szCs w:val="24"/>
          <w:lang w:val="vi-VN"/>
        </w:rPr>
        <w:t xml:space="preserve">ng toạ độ Oxy, </w:t>
      </w:r>
      <w:r w:rsidRPr="00636D26">
        <w:rPr>
          <w:rFonts w:eastAsia="Aptos" w:cs="Times New Roman"/>
          <w:szCs w:val="24"/>
        </w:rPr>
        <w:t>cho parabol</w:t>
      </w:r>
      <w:r w:rsidRPr="00636D26">
        <w:rPr>
          <w:rFonts w:eastAsia="Aptos" w:cs="Times New Roman"/>
          <w:position w:val="-16"/>
          <w:szCs w:val="24"/>
          <w:shd w:val="clear" w:color="auto" w:fill="FFFFFF"/>
          <w:lang w:val="vi-VN"/>
        </w:rPr>
        <w:object w:dxaOrig="1820" w:dyaOrig="440" w14:anchorId="671AB999">
          <v:shape id="_x0000_i1079" type="#_x0000_t75" style="width:91.5pt;height:22.5pt" o:ole="">
            <v:imagedata r:id="rId87" o:title=""/>
          </v:shape>
          <o:OLEObject Type="Embed" ProgID="Equation.DSMT4" ShapeID="_x0000_i1079" DrawAspect="Content" ObjectID="_1798513703" r:id="rId703"/>
        </w:object>
      </w:r>
      <w:r w:rsidRPr="00636D26">
        <w:rPr>
          <w:rFonts w:eastAsia="Aptos" w:cs="Times New Roman"/>
          <w:szCs w:val="24"/>
        </w:rPr>
        <w:t xml:space="preserve">  </w:t>
      </w:r>
      <w:r w:rsidRPr="00636D26">
        <w:rPr>
          <w:rFonts w:eastAsia="Aptos" w:cs="Times New Roman"/>
          <w:szCs w:val="24"/>
          <w:lang w:val="vi-VN"/>
        </w:rPr>
        <w:t xml:space="preserve">. Gọi D là hình phẳng giới hạn bởi  </w:t>
      </w:r>
      <w:r w:rsidRPr="00636D26">
        <w:rPr>
          <w:rFonts w:eastAsia="Aptos" w:cs="Times New Roman"/>
          <w:position w:val="-16"/>
          <w:szCs w:val="24"/>
        </w:rPr>
        <w:object w:dxaOrig="400" w:dyaOrig="440" w14:anchorId="074F0677">
          <v:shape id="_x0000_i1080" type="#_x0000_t75" style="width:20.25pt;height:22.5pt" o:ole="">
            <v:imagedata r:id="rId89" o:title=""/>
          </v:shape>
          <o:OLEObject Type="Embed" ProgID="Equation.DSMT4" ShapeID="_x0000_i1080" DrawAspect="Content" ObjectID="_1798513704" r:id="rId704"/>
        </w:object>
      </w:r>
      <w:r w:rsidRPr="00636D26">
        <w:rPr>
          <w:rFonts w:eastAsia="Aptos" w:cs="Times New Roman"/>
          <w:szCs w:val="24"/>
          <w:lang w:val="vi-VN"/>
        </w:rPr>
        <w:t>, trục Ox và hai đường thẳng x = - 2 , x = 2. Tính thể tích khối tròn xoay tạo thành khi quay D quanh trục Ox.</w:t>
      </w:r>
    </w:p>
    <w:p w:rsidR="00762F41" w:rsidRPr="00636D26" w:rsidRDefault="00762F41" w:rsidP="00636D26">
      <w:pPr>
        <w:spacing w:before="0" w:after="0" w:line="276" w:lineRule="auto"/>
        <w:ind w:left="993"/>
        <w:jc w:val="center"/>
        <w:rPr>
          <w:rFonts w:eastAsia="Aptos" w:cs="Times New Roman"/>
          <w:b/>
          <w:color w:val="0000FF"/>
          <w:szCs w:val="24"/>
          <w:lang w:val="vi-VN"/>
        </w:rPr>
      </w:pPr>
      <w:r w:rsidRPr="00636D26">
        <w:rPr>
          <w:rFonts w:eastAsia="Aptos" w:cs="Times New Roman"/>
          <w:b/>
          <w:color w:val="0000FF"/>
          <w:szCs w:val="24"/>
          <w:lang w:val="vi-VN"/>
        </w:rPr>
        <w:t>Lời giải</w:t>
      </w:r>
    </w:p>
    <w:p w:rsidR="00762F41" w:rsidRPr="00636D26" w:rsidRDefault="00762F41" w:rsidP="00636D26">
      <w:pPr>
        <w:spacing w:before="0" w:after="0" w:line="276" w:lineRule="auto"/>
        <w:ind w:left="273" w:firstLine="720"/>
        <w:rPr>
          <w:rFonts w:eastAsia="Aptos" w:cs="Times New Roman"/>
          <w:szCs w:val="24"/>
          <w:lang w:val="vi-VN"/>
        </w:rPr>
      </w:pPr>
      <w:r w:rsidRPr="00636D26">
        <w:rPr>
          <w:rFonts w:eastAsia="Aptos" w:cs="Times New Roman"/>
          <w:b/>
          <w:bCs/>
          <w:color w:val="0000FF"/>
          <w:szCs w:val="24"/>
          <w:lang w:val="vi-VN"/>
        </w:rPr>
        <w:t>Đáp số:</w:t>
      </w:r>
      <w:r w:rsidRPr="00636D26">
        <w:rPr>
          <w:rFonts w:eastAsia="Aptos" w:cs="Times New Roman"/>
          <w:color w:val="0000FF"/>
          <w:szCs w:val="24"/>
          <w:lang w:val="vi-VN"/>
        </w:rPr>
        <w:t xml:space="preserve"> </w:t>
      </w:r>
      <w:r w:rsidRPr="00636D26">
        <w:rPr>
          <w:rFonts w:eastAsia="Aptos" w:cs="Times New Roman"/>
          <w:position w:val="-24"/>
          <w:szCs w:val="24"/>
        </w:rPr>
        <w:object w:dxaOrig="1260" w:dyaOrig="660" w14:anchorId="7DB7BB93">
          <v:shape id="_x0000_i1081" type="#_x0000_t75" style="width:63pt;height:33pt" o:ole="">
            <v:imagedata r:id="rId705" o:title=""/>
          </v:shape>
          <o:OLEObject Type="Embed" ProgID="Equation.DSMT4" ShapeID="_x0000_i1081" DrawAspect="Content" ObjectID="_1798513705" r:id="rId706"/>
        </w:object>
      </w:r>
    </w:p>
    <w:p w:rsidR="00762F41" w:rsidRPr="00636D26" w:rsidRDefault="00762F41" w:rsidP="00636D26">
      <w:pPr>
        <w:spacing w:before="0" w:after="0" w:line="276" w:lineRule="auto"/>
        <w:ind w:left="993"/>
        <w:rPr>
          <w:rFonts w:eastAsia="Aptos" w:cs="Times New Roman"/>
          <w:szCs w:val="24"/>
          <w:shd w:val="clear" w:color="auto" w:fill="FFFFFF"/>
          <w:lang w:val="vi-VN"/>
        </w:rPr>
      </w:pPr>
      <w:r w:rsidRPr="00636D26">
        <w:rPr>
          <w:rFonts w:eastAsia="Aptos" w:cs="Times New Roman"/>
          <w:szCs w:val="24"/>
          <w:lang w:val="vi-VN"/>
        </w:rPr>
        <w:t xml:space="preserve">Thể tích khối tròn xoay tạo thành bởi </w:t>
      </w:r>
      <w:r w:rsidRPr="00636D26">
        <w:rPr>
          <w:rFonts w:eastAsia="Aptos" w:cs="Times New Roman"/>
          <w:position w:val="-16"/>
          <w:szCs w:val="24"/>
        </w:rPr>
        <w:object w:dxaOrig="400" w:dyaOrig="440" w14:anchorId="0CA3E706">
          <v:shape id="_x0000_i1082" type="#_x0000_t75" style="width:20.25pt;height:22.5pt" o:ole="">
            <v:imagedata r:id="rId89" o:title=""/>
          </v:shape>
          <o:OLEObject Type="Embed" ProgID="Equation.DSMT4" ShapeID="_x0000_i1082" DrawAspect="Content" ObjectID="_1798513706" r:id="rId707"/>
        </w:object>
      </w:r>
      <w:r w:rsidRPr="00636D26">
        <w:rPr>
          <w:rFonts w:eastAsia="Aptos" w:cs="Times New Roman"/>
          <w:szCs w:val="24"/>
          <w:lang w:val="vi-VN"/>
        </w:rPr>
        <w:t xml:space="preserve"> </w:t>
      </w:r>
      <w:r w:rsidRPr="00636D26">
        <w:rPr>
          <w:rFonts w:eastAsia="Aptos" w:cs="Times New Roman"/>
          <w:szCs w:val="24"/>
          <w:shd w:val="clear" w:color="auto" w:fill="FFFFFF"/>
          <w:lang w:val="vi-VN"/>
        </w:rPr>
        <w:t xml:space="preserve">, trục hoành, hai đường thẳng </w:t>
      </w:r>
      <w:r w:rsidRPr="00636D26">
        <w:rPr>
          <w:rFonts w:eastAsia="Aptos" w:cs="Times New Roman"/>
          <w:position w:val="-10"/>
          <w:szCs w:val="24"/>
          <w:shd w:val="clear" w:color="auto" w:fill="FFFFFF"/>
          <w:lang w:val="vi-VN"/>
        </w:rPr>
        <w:object w:dxaOrig="1560" w:dyaOrig="320" w14:anchorId="06E284F5">
          <v:shape id="_x0000_i1083" type="#_x0000_t75" style="width:78pt;height:15.75pt" o:ole="">
            <v:imagedata r:id="rId708" o:title=""/>
          </v:shape>
          <o:OLEObject Type="Embed" ProgID="Equation.DSMT4" ShapeID="_x0000_i1083" DrawAspect="Content" ObjectID="_1798513707" r:id="rId709"/>
        </w:object>
      </w:r>
      <w:r w:rsidRPr="00636D26">
        <w:rPr>
          <w:rFonts w:eastAsia="Aptos" w:cs="Times New Roman"/>
          <w:szCs w:val="24"/>
          <w:shd w:val="clear" w:color="auto" w:fill="FFFFFF"/>
          <w:lang w:val="vi-VN"/>
        </w:rPr>
        <w:t xml:space="preserve"> </w:t>
      </w:r>
      <w:r w:rsidRPr="00636D26">
        <w:rPr>
          <w:rFonts w:eastAsia="Aptos" w:cs="Times New Roman"/>
          <w:szCs w:val="24"/>
          <w:lang w:val="vi-VN"/>
        </w:rPr>
        <w:t xml:space="preserve"> khi xoay </w:t>
      </w:r>
      <w:r w:rsidRPr="00636D26">
        <w:rPr>
          <w:rFonts w:eastAsia="Aptos" w:cs="Times New Roman"/>
          <w:position w:val="-16"/>
          <w:szCs w:val="24"/>
        </w:rPr>
        <w:object w:dxaOrig="400" w:dyaOrig="440" w14:anchorId="3B137230">
          <v:shape id="_x0000_i1084" type="#_x0000_t75" style="width:20.25pt;height:22.5pt" o:ole="">
            <v:imagedata r:id="rId89" o:title=""/>
          </v:shape>
          <o:OLEObject Type="Embed" ProgID="Equation.DSMT4" ShapeID="_x0000_i1084" DrawAspect="Content" ObjectID="_1798513708" r:id="rId710"/>
        </w:object>
      </w:r>
      <w:r w:rsidRPr="00636D26">
        <w:rPr>
          <w:rFonts w:eastAsia="Aptos" w:cs="Times New Roman"/>
          <w:szCs w:val="24"/>
          <w:shd w:val="clear" w:color="auto" w:fill="FFFFFF"/>
          <w:lang w:val="vi-VN"/>
        </w:rPr>
        <w:t xml:space="preserve"> quanh trục Ox là: </w:t>
      </w:r>
      <w:r w:rsidRPr="00636D26">
        <w:rPr>
          <w:rFonts w:eastAsia="Aptos" w:cs="Times New Roman"/>
          <w:position w:val="-34"/>
          <w:szCs w:val="24"/>
          <w:shd w:val="clear" w:color="auto" w:fill="FFFFFF"/>
          <w:lang w:val="vi-VN"/>
        </w:rPr>
        <w:object w:dxaOrig="4420" w:dyaOrig="820" w14:anchorId="74106457">
          <v:shape id="_x0000_i1085" type="#_x0000_t75" style="width:219.75pt;height:41.25pt" o:ole="">
            <v:imagedata r:id="rId711" o:title=""/>
          </v:shape>
          <o:OLEObject Type="Embed" ProgID="Equation.DSMT4" ShapeID="_x0000_i1085" DrawAspect="Content" ObjectID="_1798513709" r:id="rId712"/>
        </w:object>
      </w:r>
    </w:p>
    <w:p w:rsidR="00762F41" w:rsidRPr="00636D26" w:rsidRDefault="00762F41" w:rsidP="00636D26">
      <w:pPr>
        <w:spacing w:before="0" w:after="0" w:line="276" w:lineRule="auto"/>
        <w:ind w:left="993" w:hanging="993"/>
        <w:rPr>
          <w:rFonts w:eastAsia="Aptos" w:cs="Times New Roman"/>
          <w:szCs w:val="24"/>
        </w:rPr>
      </w:pPr>
      <w:r w:rsidRPr="00636D26">
        <w:rPr>
          <w:rFonts w:eastAsia="Aptos" w:cs="Times New Roman"/>
          <w:b/>
          <w:bCs/>
          <w:color w:val="0000FF"/>
          <w:szCs w:val="24"/>
          <w:lang w:val="vi-VN"/>
        </w:rPr>
        <w:lastRenderedPageBreak/>
        <w:t xml:space="preserve">Câu </w:t>
      </w:r>
      <w:r w:rsidR="00E07ECC" w:rsidRPr="00636D26">
        <w:rPr>
          <w:rFonts w:eastAsia="Aptos" w:cs="Times New Roman"/>
          <w:b/>
          <w:bCs/>
          <w:color w:val="0000FF"/>
          <w:szCs w:val="24"/>
        </w:rPr>
        <w:t>9</w:t>
      </w:r>
      <w:r w:rsidRPr="00636D26">
        <w:rPr>
          <w:rFonts w:eastAsia="Aptos" w:cs="Times New Roman"/>
          <w:b/>
          <w:bCs/>
          <w:color w:val="0000FF"/>
          <w:szCs w:val="24"/>
          <w:lang w:val="vi-VN"/>
        </w:rPr>
        <w:t>.</w:t>
      </w:r>
      <w:r w:rsidRPr="00636D26">
        <w:rPr>
          <w:rFonts w:eastAsia="Aptos" w:cs="Times New Roman"/>
          <w:color w:val="0000FF"/>
          <w:szCs w:val="24"/>
          <w:lang w:val="vi-VN"/>
        </w:rPr>
        <w:t xml:space="preserve"> </w:t>
      </w:r>
      <w:r w:rsidRPr="00636D26">
        <w:rPr>
          <w:rFonts w:eastAsia="Aptos" w:cs="Times New Roman"/>
          <w:szCs w:val="24"/>
          <w:lang w:val="vi-VN"/>
        </w:rPr>
        <w:tab/>
        <w:t xml:space="preserve">Một cái lu đựng nước có dạng hình trụ như hình vẽ. Biết rằng khi lượng nước trong lu là x (dm) </w:t>
      </w:r>
      <w:r w:rsidRPr="00636D26">
        <w:rPr>
          <w:rFonts w:eastAsia="Aptos" w:cs="Times New Roman"/>
          <w:position w:val="-16"/>
          <w:szCs w:val="24"/>
        </w:rPr>
        <w:object w:dxaOrig="1219" w:dyaOrig="440" w14:anchorId="33E653B2">
          <v:shape id="_x0000_i1086" type="#_x0000_t75" style="width:60pt;height:21.75pt" o:ole="">
            <v:imagedata r:id="rId91" o:title=""/>
          </v:shape>
          <o:OLEObject Type="Embed" ProgID="Equation.DSMT4" ShapeID="_x0000_i1086" DrawAspect="Content" ObjectID="_1798513710" r:id="rId713"/>
        </w:object>
      </w:r>
      <w:r w:rsidRPr="00636D26">
        <w:rPr>
          <w:rFonts w:eastAsia="Aptos" w:cs="Times New Roman"/>
          <w:szCs w:val="24"/>
          <w:lang w:val="vi-VN"/>
        </w:rPr>
        <w:t xml:space="preserve">thì mặt nước lf hình tròn có bán kính là </w:t>
      </w:r>
      <w:r w:rsidRPr="00636D26">
        <w:rPr>
          <w:rFonts w:eastAsia="Aptos" w:cs="Times New Roman"/>
          <w:position w:val="-14"/>
          <w:szCs w:val="24"/>
        </w:rPr>
        <w:object w:dxaOrig="700" w:dyaOrig="400" w14:anchorId="26259155">
          <v:shape id="_x0000_i1087" type="#_x0000_t75" style="width:35.25pt;height:20.25pt" o:ole="">
            <v:imagedata r:id="rId93" o:title=""/>
          </v:shape>
          <o:OLEObject Type="Embed" ProgID="Equation.DSMT4" ShapeID="_x0000_i1087" DrawAspect="Content" ObjectID="_1798513711" r:id="rId714"/>
        </w:object>
      </w:r>
      <w:r w:rsidRPr="00636D26">
        <w:rPr>
          <w:rFonts w:eastAsia="Aptos" w:cs="Times New Roman"/>
          <w:szCs w:val="24"/>
          <w:lang w:val="vi-VN"/>
        </w:rPr>
        <w:t xml:space="preserve">. </w:t>
      </w:r>
      <w:r w:rsidRPr="00636D26">
        <w:rPr>
          <w:rFonts w:eastAsia="Aptos" w:cs="Times New Roman"/>
          <w:szCs w:val="24"/>
        </w:rPr>
        <w:t>Hãy tính dung tích của cái lu nước trên</w:t>
      </w:r>
    </w:p>
    <w:p w:rsidR="00762F41" w:rsidRPr="00636D26" w:rsidRDefault="00762F41" w:rsidP="00636D26">
      <w:pPr>
        <w:spacing w:before="0" w:after="0" w:line="276" w:lineRule="auto"/>
        <w:ind w:left="993" w:hanging="993"/>
        <w:jc w:val="center"/>
        <w:rPr>
          <w:rFonts w:eastAsia="Aptos" w:cs="Times New Roman"/>
          <w:szCs w:val="24"/>
        </w:rPr>
      </w:pPr>
      <w:r w:rsidRPr="00636D26">
        <w:rPr>
          <w:rFonts w:eastAsia="Aptos" w:cs="Times New Roman"/>
          <w:noProof/>
          <w:szCs w:val="24"/>
        </w:rPr>
        <w:drawing>
          <wp:inline distT="0" distB="0" distL="0" distR="0" wp14:anchorId="3295B464" wp14:editId="34361D06">
            <wp:extent cx="809550" cy="1303020"/>
            <wp:effectExtent l="0" t="0" r="0" b="0"/>
            <wp:docPr id="13784544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454458" name=""/>
                    <pic:cNvPicPr/>
                  </pic:nvPicPr>
                  <pic:blipFill>
                    <a:blip r:embed="rId95"/>
                    <a:stretch>
                      <a:fillRect/>
                    </a:stretch>
                  </pic:blipFill>
                  <pic:spPr>
                    <a:xfrm>
                      <a:off x="0" y="0"/>
                      <a:ext cx="815713" cy="1312940"/>
                    </a:xfrm>
                    <a:prstGeom prst="rect">
                      <a:avLst/>
                    </a:prstGeom>
                  </pic:spPr>
                </pic:pic>
              </a:graphicData>
            </a:graphic>
          </wp:inline>
        </w:drawing>
      </w:r>
    </w:p>
    <w:p w:rsidR="00762F41" w:rsidRPr="00636D26" w:rsidRDefault="00762F41" w:rsidP="00636D26">
      <w:pPr>
        <w:spacing w:before="0" w:after="0" w:line="276" w:lineRule="auto"/>
        <w:jc w:val="center"/>
        <w:rPr>
          <w:rFonts w:eastAsia="Aptos" w:cs="Times New Roman"/>
          <w:szCs w:val="24"/>
        </w:rPr>
      </w:pPr>
      <w:r w:rsidRPr="00636D26">
        <w:rPr>
          <w:rFonts w:eastAsia="Aptos" w:cs="Times New Roman"/>
          <w:b/>
          <w:bCs/>
          <w:color w:val="0000FF"/>
          <w:szCs w:val="24"/>
        </w:rPr>
        <w:t>Lời giải.</w:t>
      </w:r>
    </w:p>
    <w:p w:rsidR="00762F41" w:rsidRPr="00636D26" w:rsidRDefault="00762F41" w:rsidP="00636D26">
      <w:pPr>
        <w:spacing w:before="0" w:after="0" w:line="276" w:lineRule="auto"/>
        <w:ind w:left="990"/>
        <w:rPr>
          <w:rFonts w:eastAsia="Aptos" w:cs="Times New Roman"/>
          <w:szCs w:val="24"/>
        </w:rPr>
      </w:pPr>
      <w:r w:rsidRPr="00636D26">
        <w:rPr>
          <w:rFonts w:eastAsia="Aptos" w:cs="Times New Roman"/>
          <w:b/>
          <w:bCs/>
          <w:color w:val="0000FF"/>
          <w:szCs w:val="24"/>
        </w:rPr>
        <w:t>Đáp số:</w:t>
      </w:r>
      <w:r w:rsidRPr="00636D26">
        <w:rPr>
          <w:rFonts w:eastAsia="Aptos" w:cs="Times New Roman"/>
          <w:szCs w:val="24"/>
        </w:rPr>
        <w:t xml:space="preserve"> </w:t>
      </w:r>
      <w:r w:rsidRPr="00636D26">
        <w:rPr>
          <w:rFonts w:eastAsia="Aptos" w:cs="Times New Roman"/>
          <w:position w:val="-4"/>
          <w:szCs w:val="24"/>
        </w:rPr>
        <w:object w:dxaOrig="1140" w:dyaOrig="320" w14:anchorId="0A45302A">
          <v:shape id="_x0000_i1088" type="#_x0000_t75" style="width:57pt;height:15.75pt" o:ole="">
            <v:imagedata r:id="rId715" o:title=""/>
          </v:shape>
          <o:OLEObject Type="Embed" ProgID="Equation.DSMT4" ShapeID="_x0000_i1088" DrawAspect="Content" ObjectID="_1798513712" r:id="rId716"/>
        </w:object>
      </w:r>
      <w:r w:rsidRPr="00636D26">
        <w:rPr>
          <w:rFonts w:eastAsia="Aptos" w:cs="Times New Roman"/>
          <w:szCs w:val="24"/>
        </w:rPr>
        <w:t>(dm</w:t>
      </w:r>
      <w:r w:rsidRPr="00636D26">
        <w:rPr>
          <w:rFonts w:eastAsia="Aptos" w:cs="Times New Roman"/>
          <w:szCs w:val="24"/>
          <w:vertAlign w:val="superscript"/>
        </w:rPr>
        <w:t>3</w:t>
      </w:r>
      <w:r w:rsidRPr="00636D26">
        <w:rPr>
          <w:rFonts w:eastAsia="Aptos" w:cs="Times New Roman"/>
          <w:szCs w:val="24"/>
        </w:rPr>
        <w:t>)</w:t>
      </w:r>
    </w:p>
    <w:p w:rsidR="00762F41" w:rsidRPr="00636D26" w:rsidRDefault="00762F41" w:rsidP="00636D26">
      <w:pPr>
        <w:spacing w:before="0" w:after="0" w:line="276" w:lineRule="auto"/>
        <w:ind w:left="990"/>
        <w:rPr>
          <w:rFonts w:eastAsia="Aptos" w:cs="Times New Roman"/>
          <w:szCs w:val="24"/>
          <w:lang w:val="vi-VN"/>
        </w:rPr>
      </w:pPr>
      <w:r w:rsidRPr="00636D26">
        <w:rPr>
          <w:rFonts w:eastAsia="Aptos" w:cs="Times New Roman"/>
          <w:szCs w:val="24"/>
        </w:rPr>
        <w:t xml:space="preserve">Diện tích đáy của hình trụ là: </w:t>
      </w:r>
      <w:r w:rsidRPr="00636D26">
        <w:rPr>
          <w:rFonts w:eastAsia="Aptos" w:cs="Times New Roman"/>
          <w:position w:val="-4"/>
          <w:szCs w:val="24"/>
        </w:rPr>
        <w:object w:dxaOrig="859" w:dyaOrig="320" w14:anchorId="1B557D46">
          <v:shape id="_x0000_i1089" type="#_x0000_t75" style="width:42.75pt;height:15.75pt" o:ole="">
            <v:imagedata r:id="rId717" o:title=""/>
          </v:shape>
          <o:OLEObject Type="Embed" ProgID="Equation.DSMT4" ShapeID="_x0000_i1089" DrawAspect="Content" ObjectID="_1798513713" r:id="rId718"/>
        </w:object>
      </w:r>
    </w:p>
    <w:p w:rsidR="00762F41" w:rsidRPr="00636D26" w:rsidRDefault="00762F41" w:rsidP="00636D26">
      <w:pPr>
        <w:spacing w:before="0" w:after="0" w:line="276" w:lineRule="auto"/>
        <w:ind w:left="990"/>
        <w:rPr>
          <w:rFonts w:eastAsia="Aptos" w:cs="Times New Roman"/>
          <w:szCs w:val="24"/>
          <w:lang w:val="vi-VN"/>
        </w:rPr>
      </w:pPr>
      <w:r w:rsidRPr="00636D26">
        <w:rPr>
          <w:rFonts w:eastAsia="Aptos" w:cs="Times New Roman"/>
          <w:szCs w:val="24"/>
          <w:lang w:val="vi-VN"/>
        </w:rPr>
        <w:t xml:space="preserve">Dung tích của lu nước là: </w:t>
      </w:r>
      <w:r w:rsidRPr="00636D26">
        <w:rPr>
          <w:rFonts w:eastAsia="Aptos" w:cs="Times New Roman"/>
          <w:position w:val="-34"/>
          <w:szCs w:val="24"/>
        </w:rPr>
        <w:object w:dxaOrig="2439" w:dyaOrig="820" w14:anchorId="39B39AE1">
          <v:shape id="_x0000_i1090" type="#_x0000_t75" style="width:122.25pt;height:41.25pt" o:ole="">
            <v:imagedata r:id="rId719" o:title=""/>
          </v:shape>
          <o:OLEObject Type="Embed" ProgID="Equation.DSMT4" ShapeID="_x0000_i1090" DrawAspect="Content" ObjectID="_1798513714" r:id="rId720"/>
        </w:object>
      </w:r>
      <w:r w:rsidRPr="00636D26">
        <w:rPr>
          <w:rFonts w:eastAsia="Aptos" w:cs="Times New Roman"/>
          <w:position w:val="-16"/>
          <w:szCs w:val="24"/>
        </w:rPr>
        <w:object w:dxaOrig="660" w:dyaOrig="440" w14:anchorId="3A498946">
          <v:shape id="_x0000_i1091" type="#_x0000_t75" style="width:33pt;height:21.75pt" o:ole="">
            <v:imagedata r:id="rId721" o:title=""/>
          </v:shape>
          <o:OLEObject Type="Embed" ProgID="Equation.DSMT4" ShapeID="_x0000_i1091" DrawAspect="Content" ObjectID="_1798513715" r:id="rId722"/>
        </w:object>
      </w:r>
    </w:p>
    <w:p w:rsidR="004D2C62" w:rsidRPr="00636D26" w:rsidRDefault="004D2C62" w:rsidP="00636D26">
      <w:pPr>
        <w:tabs>
          <w:tab w:val="left" w:pos="992"/>
        </w:tabs>
        <w:spacing w:before="0" w:after="0" w:line="276" w:lineRule="auto"/>
        <w:ind w:left="992" w:hanging="992"/>
        <w:contextualSpacing/>
        <w:rPr>
          <w:rFonts w:cs="Times New Roman"/>
          <w:bCs/>
          <w:szCs w:val="24"/>
        </w:rPr>
      </w:pPr>
      <w:r w:rsidRPr="00636D26">
        <w:rPr>
          <w:rFonts w:cs="Times New Roman"/>
          <w:b/>
          <w:color w:val="0000FF"/>
          <w:szCs w:val="24"/>
        </w:rPr>
        <w:t xml:space="preserve">Câu </w:t>
      </w:r>
      <w:r w:rsidR="00E07ECC" w:rsidRPr="00636D26">
        <w:rPr>
          <w:rFonts w:cs="Times New Roman"/>
          <w:b/>
          <w:color w:val="0000FF"/>
          <w:szCs w:val="24"/>
        </w:rPr>
        <w:t>10</w:t>
      </w:r>
      <w:r w:rsidRPr="00636D26">
        <w:rPr>
          <w:rFonts w:cs="Times New Roman"/>
          <w:b/>
          <w:color w:val="0000FF"/>
          <w:szCs w:val="24"/>
        </w:rPr>
        <w:t>.</w:t>
      </w:r>
      <w:r w:rsidRPr="00636D26">
        <w:rPr>
          <w:rFonts w:cs="Times New Roman"/>
          <w:b/>
          <w:color w:val="0000FF"/>
          <w:szCs w:val="24"/>
        </w:rPr>
        <w:tab/>
      </w:r>
      <w:r w:rsidRPr="00636D26">
        <w:rPr>
          <w:rFonts w:cs="Times New Roman"/>
          <w:b/>
          <w:szCs w:val="24"/>
        </w:rPr>
        <w:t xml:space="preserve"> </w:t>
      </w:r>
      <w:r w:rsidRPr="00636D26">
        <w:rPr>
          <w:rFonts w:cs="Times New Roman"/>
          <w:szCs w:val="24"/>
        </w:rPr>
        <w:t xml:space="preserve">Một chiếc đèn cói có hình như bên. Nếu cắt đèn bằng mặt phẳng song song với mặt đáy và cách mặt đáy một khoảng </w:t>
      </w:r>
      <w:r w:rsidRPr="00636D26">
        <w:rPr>
          <w:rFonts w:cs="Times New Roman"/>
          <w:position w:val="-6"/>
          <w:szCs w:val="24"/>
        </w:rPr>
        <w:object w:dxaOrig="200" w:dyaOrig="220" w14:anchorId="4E1A05CC">
          <v:shape id="_x0000_i1092" type="#_x0000_t75" style="width:9.75pt;height:11.25pt" o:ole="">
            <v:imagedata r:id="rId96" o:title=""/>
          </v:shape>
          <o:OLEObject Type="Embed" ProgID="Equation.DSMT4" ShapeID="_x0000_i1092" DrawAspect="Content" ObjectID="_1798513716" r:id="rId723"/>
        </w:object>
      </w:r>
      <w:r w:rsidRPr="00636D26">
        <w:rPr>
          <w:rFonts w:cs="Times New Roman"/>
          <w:szCs w:val="24"/>
        </w:rPr>
        <w:t xml:space="preserve">(dm) </w:t>
      </w:r>
      <w:r w:rsidRPr="00636D26">
        <w:rPr>
          <w:rFonts w:cs="Times New Roman"/>
          <w:position w:val="-10"/>
          <w:szCs w:val="24"/>
        </w:rPr>
        <w:object w:dxaOrig="1080" w:dyaOrig="320" w14:anchorId="575D36A7">
          <v:shape id="_x0000_i1093" type="#_x0000_t75" style="width:54.75pt;height:15.75pt" o:ole="">
            <v:imagedata r:id="rId98" o:title=""/>
          </v:shape>
          <o:OLEObject Type="Embed" ProgID="Equation.DSMT4" ShapeID="_x0000_i1093" DrawAspect="Content" ObjectID="_1798513717" r:id="rId724"/>
        </w:object>
      </w:r>
      <w:r w:rsidRPr="00636D26">
        <w:rPr>
          <w:rFonts w:cs="Times New Roman"/>
          <w:szCs w:val="24"/>
        </w:rPr>
        <w:t xml:space="preserve"> thì được thiết diện là hình tròn có bán kính </w:t>
      </w:r>
      <w:r w:rsidRPr="00636D26">
        <w:rPr>
          <w:rFonts w:cs="Times New Roman"/>
          <w:position w:val="-8"/>
          <w:szCs w:val="24"/>
        </w:rPr>
        <w:object w:dxaOrig="700" w:dyaOrig="360" w14:anchorId="2E0692D0">
          <v:shape id="_x0000_i1094" type="#_x0000_t75" style="width:35.25pt;height:18.75pt" o:ole="">
            <v:imagedata r:id="rId100" o:title=""/>
          </v:shape>
          <o:OLEObject Type="Embed" ProgID="Equation.DSMT4" ShapeID="_x0000_i1094" DrawAspect="Content" ObjectID="_1798513718" r:id="rId725"/>
        </w:object>
      </w:r>
      <w:r w:rsidRPr="00636D26">
        <w:rPr>
          <w:rFonts w:cs="Times New Roman"/>
          <w:bCs/>
          <w:szCs w:val="24"/>
        </w:rPr>
        <w:t>(dm)</w:t>
      </w:r>
      <w:r w:rsidRPr="00636D26">
        <w:rPr>
          <w:rFonts w:cs="Times New Roman"/>
          <w:szCs w:val="24"/>
        </w:rPr>
        <w:t xml:space="preserve">. Thể tích của chiếc đèn cói là bao nhiêu? </w:t>
      </w:r>
      <w:r w:rsidRPr="00636D26">
        <w:rPr>
          <w:rFonts w:cs="Times New Roman"/>
          <w:bCs/>
          <w:szCs w:val="24"/>
        </w:rPr>
        <w:t>(Kết quả làm tròn đến chữ số thập phân hàng phần chục).</w:t>
      </w:r>
    </w:p>
    <w:p w:rsidR="004D2C62" w:rsidRPr="00636D26" w:rsidRDefault="004D2C62" w:rsidP="00636D26">
      <w:pPr>
        <w:tabs>
          <w:tab w:val="left" w:pos="992"/>
        </w:tabs>
        <w:spacing w:before="0" w:after="0" w:line="276" w:lineRule="auto"/>
        <w:ind w:left="992" w:hanging="992"/>
        <w:contextualSpacing/>
        <w:rPr>
          <w:rFonts w:cs="Times New Roman"/>
          <w:szCs w:val="24"/>
        </w:rPr>
      </w:pPr>
    </w:p>
    <w:p w:rsidR="004D2C62" w:rsidRPr="00636D26" w:rsidRDefault="004D2C62" w:rsidP="00636D26">
      <w:pPr>
        <w:tabs>
          <w:tab w:val="left" w:pos="992"/>
        </w:tabs>
        <w:spacing w:before="0" w:after="0" w:line="276" w:lineRule="auto"/>
        <w:ind w:left="992" w:hanging="992"/>
        <w:contextualSpacing/>
        <w:jc w:val="center"/>
        <w:rPr>
          <w:rFonts w:cs="Times New Roman"/>
          <w:szCs w:val="24"/>
        </w:rPr>
      </w:pPr>
      <w:r w:rsidRPr="00636D26">
        <w:rPr>
          <w:rFonts w:cs="Times New Roman"/>
          <w:noProof/>
          <w:szCs w:val="24"/>
        </w:rPr>
        <w:drawing>
          <wp:inline distT="0" distB="0" distL="0" distR="0" wp14:anchorId="1B043E9B" wp14:editId="0CE28878">
            <wp:extent cx="2614930" cy="1905000"/>
            <wp:effectExtent l="0" t="0" r="0" b="0"/>
            <wp:docPr id="1072870855" name="Picture 1072870855" descr="A wicker lamp shad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wicker lamp shade  Description automatically generated"/>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614930" cy="1905000"/>
                    </a:xfrm>
                    <a:prstGeom prst="rect">
                      <a:avLst/>
                    </a:prstGeom>
                    <a:noFill/>
                    <a:ln>
                      <a:noFill/>
                    </a:ln>
                  </pic:spPr>
                </pic:pic>
              </a:graphicData>
            </a:graphic>
          </wp:inline>
        </w:drawing>
      </w:r>
    </w:p>
    <w:p w:rsidR="004D2C62" w:rsidRPr="00636D26" w:rsidRDefault="004D2C62" w:rsidP="00636D26">
      <w:pPr>
        <w:spacing w:before="0" w:after="0" w:line="276" w:lineRule="auto"/>
        <w:ind w:left="992"/>
        <w:contextualSpacing/>
        <w:jc w:val="center"/>
        <w:rPr>
          <w:rFonts w:cs="Times New Roman"/>
          <w:b/>
          <w:color w:val="0000FF"/>
          <w:szCs w:val="24"/>
        </w:rPr>
      </w:pPr>
      <w:r w:rsidRPr="00636D26">
        <w:rPr>
          <w:rFonts w:cs="Times New Roman"/>
          <w:b/>
          <w:color w:val="0000FF"/>
          <w:szCs w:val="24"/>
        </w:rPr>
        <w:t>Lời giải</w:t>
      </w:r>
    </w:p>
    <w:p w:rsidR="004D2C62" w:rsidRPr="00636D26" w:rsidRDefault="004D2C62" w:rsidP="00636D26">
      <w:pPr>
        <w:spacing w:before="0" w:after="0" w:line="276" w:lineRule="auto"/>
        <w:ind w:left="992"/>
        <w:contextualSpacing/>
        <w:jc w:val="left"/>
        <w:rPr>
          <w:rFonts w:cs="Times New Roman"/>
          <w:b/>
          <w:iCs/>
          <w:color w:val="0000FF"/>
          <w:szCs w:val="24"/>
        </w:rPr>
      </w:pPr>
      <w:r w:rsidRPr="00636D26">
        <w:rPr>
          <w:rFonts w:cs="Times New Roman"/>
          <w:b/>
          <w:iCs/>
          <w:color w:val="0000FF"/>
          <w:szCs w:val="24"/>
        </w:rPr>
        <w:t>Đáp số: 25,1</w:t>
      </w:r>
    </w:p>
    <w:p w:rsidR="004D2C62" w:rsidRPr="00636D26" w:rsidRDefault="004D2C62" w:rsidP="00636D26">
      <w:pPr>
        <w:spacing w:before="0" w:after="0" w:line="276" w:lineRule="auto"/>
        <w:ind w:left="992"/>
        <w:contextualSpacing/>
        <w:jc w:val="left"/>
        <w:rPr>
          <w:rFonts w:cs="Times New Roman"/>
          <w:bCs/>
          <w:iCs/>
          <w:szCs w:val="24"/>
        </w:rPr>
      </w:pPr>
      <w:r w:rsidRPr="00636D26">
        <w:rPr>
          <w:rFonts w:cs="Times New Roman"/>
          <w:bCs/>
          <w:iCs/>
          <w:szCs w:val="24"/>
        </w:rPr>
        <w:t xml:space="preserve">Diện tích của mặt cắt là: </w:t>
      </w:r>
      <w:r w:rsidRPr="00636D26">
        <w:rPr>
          <w:rFonts w:cs="Times New Roman"/>
          <w:position w:val="-10"/>
          <w:szCs w:val="24"/>
        </w:rPr>
        <w:object w:dxaOrig="1800" w:dyaOrig="380" w14:anchorId="4D3B0FDA">
          <v:shape id="_x0000_i1095" type="#_x0000_t75" style="width:90pt;height:19.5pt" o:ole="">
            <v:imagedata r:id="rId726" o:title=""/>
          </v:shape>
          <o:OLEObject Type="Embed" ProgID="Equation.DSMT4" ShapeID="_x0000_i1095" DrawAspect="Content" ObjectID="_1798513719" r:id="rId727"/>
        </w:object>
      </w:r>
      <w:r w:rsidRPr="00636D26">
        <w:rPr>
          <w:rFonts w:cs="Times New Roman"/>
          <w:bCs/>
          <w:iCs/>
          <w:szCs w:val="24"/>
        </w:rPr>
        <w:t>(dm</w:t>
      </w:r>
      <w:r w:rsidRPr="00636D26">
        <w:rPr>
          <w:rFonts w:cs="Times New Roman"/>
          <w:bCs/>
          <w:iCs/>
          <w:szCs w:val="24"/>
          <w:vertAlign w:val="superscript"/>
        </w:rPr>
        <w:t>2</w:t>
      </w:r>
      <w:r w:rsidRPr="00636D26">
        <w:rPr>
          <w:rFonts w:cs="Times New Roman"/>
          <w:bCs/>
          <w:iCs/>
          <w:szCs w:val="24"/>
        </w:rPr>
        <w:t>)</w:t>
      </w:r>
    </w:p>
    <w:p w:rsidR="004D2C62" w:rsidRPr="00636D26" w:rsidRDefault="004D2C62" w:rsidP="00636D26">
      <w:pPr>
        <w:spacing w:before="0" w:after="0" w:line="276" w:lineRule="auto"/>
        <w:ind w:left="992"/>
        <w:contextualSpacing/>
        <w:jc w:val="left"/>
        <w:rPr>
          <w:rFonts w:cs="Times New Roman"/>
          <w:szCs w:val="24"/>
        </w:rPr>
      </w:pPr>
      <w:r w:rsidRPr="00636D26">
        <w:rPr>
          <w:rFonts w:cs="Times New Roman"/>
          <w:bCs/>
          <w:iCs/>
          <w:szCs w:val="24"/>
        </w:rPr>
        <w:t xml:space="preserve">Ta có: Thể tích của khối tròn xoay tạo thành là: </w:t>
      </w:r>
      <w:r w:rsidRPr="00636D26">
        <w:rPr>
          <w:rFonts w:cs="Times New Roman"/>
          <w:position w:val="-32"/>
          <w:szCs w:val="24"/>
        </w:rPr>
        <w:object w:dxaOrig="2540" w:dyaOrig="800" w14:anchorId="6DDBF350">
          <v:shape id="_x0000_i1096" type="#_x0000_t75" style="width:127.5pt;height:40.5pt" o:ole="">
            <v:imagedata r:id="rId728" o:title=""/>
          </v:shape>
          <o:OLEObject Type="Embed" ProgID="Equation.DSMT4" ShapeID="_x0000_i1096" DrawAspect="Content" ObjectID="_1798513720" r:id="rId729"/>
        </w:object>
      </w:r>
      <w:r w:rsidRPr="00636D26">
        <w:rPr>
          <w:rFonts w:cs="Times New Roman"/>
          <w:bCs/>
          <w:iCs/>
          <w:szCs w:val="24"/>
        </w:rPr>
        <w:t>(dm</w:t>
      </w:r>
      <w:r w:rsidRPr="00636D26">
        <w:rPr>
          <w:rFonts w:cs="Times New Roman"/>
          <w:bCs/>
          <w:iCs/>
          <w:szCs w:val="24"/>
          <w:vertAlign w:val="superscript"/>
        </w:rPr>
        <w:t>3</w:t>
      </w:r>
      <w:r w:rsidRPr="00636D26">
        <w:rPr>
          <w:rFonts w:cs="Times New Roman"/>
          <w:bCs/>
          <w:iCs/>
          <w:szCs w:val="24"/>
        </w:rPr>
        <w:t>)</w:t>
      </w:r>
    </w:p>
    <w:p w:rsidR="004D2C62" w:rsidRPr="00636D26" w:rsidRDefault="00E07ECC" w:rsidP="00636D26">
      <w:pPr>
        <w:tabs>
          <w:tab w:val="left" w:pos="992"/>
        </w:tabs>
        <w:spacing w:before="0" w:after="0" w:line="276" w:lineRule="auto"/>
        <w:ind w:left="993" w:hanging="993"/>
        <w:rPr>
          <w:rFonts w:cs="Times New Roman"/>
          <w:szCs w:val="24"/>
        </w:rPr>
      </w:pPr>
      <w:r w:rsidRPr="00636D26">
        <w:rPr>
          <w:rFonts w:cs="Times New Roman"/>
          <w:b/>
          <w:color w:val="0000FF"/>
          <w:szCs w:val="24"/>
        </w:rPr>
        <w:t>Câu 11</w:t>
      </w:r>
      <w:r w:rsidR="004D2C62" w:rsidRPr="00636D26">
        <w:rPr>
          <w:rFonts w:cs="Times New Roman"/>
          <w:b/>
          <w:color w:val="0000FF"/>
          <w:szCs w:val="24"/>
        </w:rPr>
        <w:t>.</w:t>
      </w:r>
      <w:r w:rsidR="004D2C62" w:rsidRPr="00636D26">
        <w:rPr>
          <w:rFonts w:cs="Times New Roman"/>
          <w:b/>
          <w:color w:val="0000FF"/>
          <w:szCs w:val="24"/>
        </w:rPr>
        <w:tab/>
      </w:r>
      <w:r w:rsidR="004D2C62" w:rsidRPr="00636D26">
        <w:rPr>
          <w:rFonts w:cs="Times New Roman"/>
          <w:color w:val="000000"/>
          <w:szCs w:val="24"/>
        </w:rPr>
        <w:t xml:space="preserve"> Trên mặt phẳng tọa độ </w:t>
      </w:r>
      <w:r w:rsidR="004D2C62" w:rsidRPr="00636D26">
        <w:rPr>
          <w:rFonts w:cs="Times New Roman"/>
          <w:position w:val="-10"/>
          <w:szCs w:val="24"/>
        </w:rPr>
        <w:object w:dxaOrig="460" w:dyaOrig="320" w14:anchorId="2A122B17">
          <v:shape id="_x0000_i1097" type="#_x0000_t75" style="width:22.5pt;height:15.75pt" o:ole="">
            <v:imagedata r:id="rId103" o:title=""/>
          </v:shape>
          <o:OLEObject Type="Embed" ProgID="Equation.DSMT4" ShapeID="_x0000_i1097" DrawAspect="Content" ObjectID="_1798513721" r:id="rId730"/>
        </w:object>
      </w:r>
      <w:r w:rsidR="004D2C62" w:rsidRPr="00636D26">
        <w:rPr>
          <w:rFonts w:cs="Times New Roman"/>
          <w:szCs w:val="24"/>
        </w:rPr>
        <w:t xml:space="preserve"> </w:t>
      </w:r>
      <w:r w:rsidR="004D2C62" w:rsidRPr="00636D26">
        <w:rPr>
          <w:rFonts w:cs="Times New Roman"/>
          <w:color w:val="000000"/>
          <w:szCs w:val="24"/>
        </w:rPr>
        <w:t xml:space="preserve">vẽ nửa đường tròn tâm </w:t>
      </w:r>
      <w:r w:rsidR="004D2C62" w:rsidRPr="00636D26">
        <w:rPr>
          <w:rFonts w:cs="Times New Roman"/>
          <w:position w:val="-6"/>
          <w:szCs w:val="24"/>
        </w:rPr>
        <w:object w:dxaOrig="240" w:dyaOrig="279" w14:anchorId="160BE1E8">
          <v:shape id="_x0000_i1098" type="#_x0000_t75" style="width:12pt;height:13.5pt" o:ole="">
            <v:imagedata r:id="rId105" o:title=""/>
          </v:shape>
          <o:OLEObject Type="Embed" ProgID="Equation.DSMT4" ShapeID="_x0000_i1098" DrawAspect="Content" ObjectID="_1798513722" r:id="rId731"/>
        </w:object>
      </w:r>
      <w:r w:rsidR="004D2C62" w:rsidRPr="00636D26">
        <w:rPr>
          <w:rFonts w:cs="Times New Roman"/>
          <w:color w:val="000000"/>
          <w:szCs w:val="24"/>
        </w:rPr>
        <w:t xml:space="preserve">, bán kính </w:t>
      </w:r>
      <w:r w:rsidR="004D2C62" w:rsidRPr="00636D26">
        <w:rPr>
          <w:rFonts w:cs="Times New Roman"/>
          <w:position w:val="-4"/>
          <w:szCs w:val="24"/>
        </w:rPr>
        <w:object w:dxaOrig="540" w:dyaOrig="260" w14:anchorId="60E63EDF">
          <v:shape id="_x0000_i1099" type="#_x0000_t75" style="width:27pt;height:13.5pt" o:ole="">
            <v:imagedata r:id="rId107" o:title=""/>
          </v:shape>
          <o:OLEObject Type="Embed" ProgID="Equation.DSMT4" ShapeID="_x0000_i1099" DrawAspect="Content" ObjectID="_1798513723" r:id="rId732"/>
        </w:object>
      </w:r>
      <w:r w:rsidR="004D2C62" w:rsidRPr="00636D26">
        <w:rPr>
          <w:rFonts w:cs="Times New Roman"/>
          <w:color w:val="000000"/>
          <w:szCs w:val="24"/>
        </w:rPr>
        <w:t xml:space="preserve"> nằm phía trên trục </w:t>
      </w:r>
      <w:r w:rsidR="004D2C62" w:rsidRPr="00636D26">
        <w:rPr>
          <w:rFonts w:cs="Times New Roman"/>
          <w:position w:val="-6"/>
          <w:szCs w:val="24"/>
        </w:rPr>
        <w:object w:dxaOrig="360" w:dyaOrig="279" w14:anchorId="7C06D6B0">
          <v:shape id="_x0000_i1100" type="#_x0000_t75" style="width:18.75pt;height:13.5pt" o:ole="">
            <v:imagedata r:id="rId109" o:title=""/>
          </v:shape>
          <o:OLEObject Type="Embed" ProgID="Equation.DSMT4" ShapeID="_x0000_i1100" DrawAspect="Content" ObjectID="_1798513724" r:id="rId733"/>
        </w:object>
      </w:r>
      <w:r w:rsidR="004D2C62" w:rsidRPr="00636D26">
        <w:rPr>
          <w:rFonts w:cs="Times New Roman"/>
          <w:color w:val="000000"/>
          <w:szCs w:val="24"/>
        </w:rPr>
        <w:t xml:space="preserve">. Gọi </w:t>
      </w:r>
      <w:r w:rsidR="004D2C62" w:rsidRPr="00636D26">
        <w:rPr>
          <w:rFonts w:cs="Times New Roman"/>
          <w:position w:val="-4"/>
          <w:szCs w:val="24"/>
        </w:rPr>
        <w:object w:dxaOrig="260" w:dyaOrig="260" w14:anchorId="2D670A6F">
          <v:shape id="_x0000_i1101" type="#_x0000_t75" style="width:13.5pt;height:13.5pt" o:ole="">
            <v:imagedata r:id="rId111" o:title=""/>
          </v:shape>
          <o:OLEObject Type="Embed" ProgID="Equation.DSMT4" ShapeID="_x0000_i1101" DrawAspect="Content" ObjectID="_1798513725" r:id="rId734"/>
        </w:object>
      </w:r>
      <w:r w:rsidR="004D2C62" w:rsidRPr="00636D26">
        <w:rPr>
          <w:rFonts w:cs="Times New Roman"/>
          <w:color w:val="000000"/>
          <w:szCs w:val="24"/>
        </w:rPr>
        <w:t xml:space="preserve"> là hình phẳng giới hạn bởi nửa đường tròn, trục </w:t>
      </w:r>
      <w:r w:rsidR="004D2C62" w:rsidRPr="00636D26">
        <w:rPr>
          <w:rFonts w:cs="Times New Roman"/>
          <w:position w:val="-6"/>
          <w:szCs w:val="24"/>
        </w:rPr>
        <w:object w:dxaOrig="360" w:dyaOrig="279" w14:anchorId="65081EC3">
          <v:shape id="_x0000_i1102" type="#_x0000_t75" style="width:18.75pt;height:13.5pt" o:ole="">
            <v:imagedata r:id="rId109" o:title=""/>
          </v:shape>
          <o:OLEObject Type="Embed" ProgID="Equation.DSMT4" ShapeID="_x0000_i1102" DrawAspect="Content" ObjectID="_1798513726" r:id="rId735"/>
        </w:object>
      </w:r>
      <w:r w:rsidR="004D2C62" w:rsidRPr="00636D26">
        <w:rPr>
          <w:rFonts w:cs="Times New Roman"/>
          <w:szCs w:val="24"/>
        </w:rPr>
        <w:t xml:space="preserve"> </w:t>
      </w:r>
      <w:r w:rsidR="004D2C62" w:rsidRPr="00636D26">
        <w:rPr>
          <w:rFonts w:cs="Times New Roman"/>
          <w:color w:val="000000"/>
          <w:szCs w:val="24"/>
        </w:rPr>
        <w:t xml:space="preserve">và  đường thẳng </w:t>
      </w:r>
      <w:r w:rsidR="004D2C62" w:rsidRPr="00636D26">
        <w:rPr>
          <w:rFonts w:cs="Times New Roman"/>
          <w:position w:val="-6"/>
          <w:szCs w:val="24"/>
        </w:rPr>
        <w:object w:dxaOrig="520" w:dyaOrig="279" w14:anchorId="039101E6">
          <v:shape id="_x0000_i1103" type="#_x0000_t75" style="width:26.25pt;height:13.5pt" o:ole="">
            <v:imagedata r:id="rId114" o:title=""/>
          </v:shape>
          <o:OLEObject Type="Embed" ProgID="Equation.DSMT4" ShapeID="_x0000_i1103" DrawAspect="Content" ObjectID="_1798513727" r:id="rId736"/>
        </w:object>
      </w:r>
      <w:r w:rsidR="004D2C62" w:rsidRPr="00636D26">
        <w:rPr>
          <w:rFonts w:cs="Times New Roman"/>
          <w:szCs w:val="24"/>
        </w:rPr>
        <w:t xml:space="preserve">(Hình 6) </w:t>
      </w:r>
      <w:r w:rsidR="004D2C62" w:rsidRPr="00636D26">
        <w:rPr>
          <w:rFonts w:cs="Times New Roman"/>
          <w:color w:val="000000"/>
          <w:szCs w:val="24"/>
        </w:rPr>
        <w:t xml:space="preserve">. Tính thể tích khối tròn xoay được tạo thành khi quay </w:t>
      </w:r>
      <w:r w:rsidR="004D2C62" w:rsidRPr="00636D26">
        <w:rPr>
          <w:rFonts w:cs="Times New Roman"/>
          <w:position w:val="-4"/>
          <w:szCs w:val="24"/>
        </w:rPr>
        <w:object w:dxaOrig="260" w:dyaOrig="260" w14:anchorId="6D028CF9">
          <v:shape id="_x0000_i1104" type="#_x0000_t75" style="width:13.5pt;height:13.5pt" o:ole="">
            <v:imagedata r:id="rId116" o:title=""/>
          </v:shape>
          <o:OLEObject Type="Embed" ProgID="Equation.DSMT4" ShapeID="_x0000_i1104" DrawAspect="Content" ObjectID="_1798513728" r:id="rId737"/>
        </w:object>
      </w:r>
      <w:r w:rsidR="004D2C62" w:rsidRPr="00636D26">
        <w:rPr>
          <w:rFonts w:cs="Times New Roman"/>
          <w:szCs w:val="24"/>
        </w:rPr>
        <w:t xml:space="preserve"> </w:t>
      </w:r>
      <w:r w:rsidR="004D2C62" w:rsidRPr="00636D26">
        <w:rPr>
          <w:rFonts w:cs="Times New Roman"/>
          <w:color w:val="000000"/>
          <w:szCs w:val="24"/>
        </w:rPr>
        <w:t xml:space="preserve">quanh trục </w:t>
      </w:r>
      <w:r w:rsidR="004D2C62" w:rsidRPr="00636D26">
        <w:rPr>
          <w:rFonts w:cs="Times New Roman"/>
          <w:position w:val="-6"/>
          <w:szCs w:val="24"/>
        </w:rPr>
        <w:object w:dxaOrig="360" w:dyaOrig="279" w14:anchorId="15E7240C">
          <v:shape id="_x0000_i1105" type="#_x0000_t75" style="width:18.75pt;height:13.5pt" o:ole="">
            <v:imagedata r:id="rId109" o:title=""/>
          </v:shape>
          <o:OLEObject Type="Embed" ProgID="Equation.DSMT4" ShapeID="_x0000_i1105" DrawAspect="Content" ObjectID="_1798513729" r:id="rId738"/>
        </w:object>
      </w:r>
      <w:r w:rsidR="004D2C62" w:rsidRPr="00636D26">
        <w:rPr>
          <w:rFonts w:cs="Times New Roman"/>
          <w:szCs w:val="24"/>
        </w:rPr>
        <w:t>.</w:t>
      </w:r>
    </w:p>
    <w:p w:rsidR="004D2C62" w:rsidRPr="00636D26" w:rsidRDefault="004D2C62" w:rsidP="00636D26">
      <w:pPr>
        <w:tabs>
          <w:tab w:val="left" w:pos="992"/>
        </w:tabs>
        <w:spacing w:before="0" w:after="0" w:line="276" w:lineRule="auto"/>
        <w:ind w:left="993" w:hanging="993"/>
        <w:jc w:val="center"/>
        <w:rPr>
          <w:rFonts w:cs="Times New Roman"/>
          <w:szCs w:val="24"/>
        </w:rPr>
      </w:pPr>
      <w:r w:rsidRPr="00636D26">
        <w:rPr>
          <w:rFonts w:eastAsia="Calibri" w:cs="Times New Roman"/>
          <w:noProof/>
          <w:color w:val="000000"/>
          <w:szCs w:val="24"/>
        </w:rPr>
        <w:lastRenderedPageBreak/>
        <w:drawing>
          <wp:inline distT="0" distB="0" distL="0" distR="0" wp14:anchorId="699A13FF" wp14:editId="56FE0483">
            <wp:extent cx="2362200" cy="1776730"/>
            <wp:effectExtent l="0" t="0" r="0" b="0"/>
            <wp:docPr id="1072870856" name="Picture 1072870856" descr="A yellow circle with black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yellow circle with black arrows  Description automatically generated"/>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362200" cy="1776730"/>
                    </a:xfrm>
                    <a:prstGeom prst="rect">
                      <a:avLst/>
                    </a:prstGeom>
                    <a:noFill/>
                    <a:ln>
                      <a:noFill/>
                    </a:ln>
                  </pic:spPr>
                </pic:pic>
              </a:graphicData>
            </a:graphic>
          </wp:inline>
        </w:drawing>
      </w:r>
    </w:p>
    <w:p w:rsidR="004D2C62" w:rsidRPr="00636D26" w:rsidRDefault="004D2C62" w:rsidP="00636D26">
      <w:pPr>
        <w:spacing w:before="0" w:after="0" w:line="276" w:lineRule="auto"/>
        <w:ind w:left="993"/>
        <w:jc w:val="center"/>
        <w:rPr>
          <w:rFonts w:cs="Times New Roman"/>
          <w:b/>
          <w:bCs/>
          <w:color w:val="0000FF"/>
          <w:szCs w:val="24"/>
        </w:rPr>
      </w:pPr>
      <w:r w:rsidRPr="00636D26">
        <w:rPr>
          <w:rFonts w:cs="Times New Roman"/>
          <w:b/>
          <w:bCs/>
          <w:color w:val="0000FF"/>
          <w:szCs w:val="24"/>
        </w:rPr>
        <w:t>Lời giải</w:t>
      </w:r>
    </w:p>
    <w:p w:rsidR="004D2C62" w:rsidRPr="00636D26" w:rsidRDefault="004D2C62" w:rsidP="00636D26">
      <w:pPr>
        <w:spacing w:before="0" w:after="0" w:line="276" w:lineRule="auto"/>
        <w:ind w:left="990" w:right="48"/>
        <w:rPr>
          <w:rFonts w:cs="Times New Roman"/>
          <w:b/>
          <w:bCs/>
          <w:color w:val="0000FF"/>
          <w:szCs w:val="24"/>
        </w:rPr>
      </w:pPr>
      <w:r w:rsidRPr="00636D26">
        <w:rPr>
          <w:rFonts w:cs="Times New Roman"/>
          <w:b/>
          <w:bCs/>
          <w:color w:val="0000FF"/>
          <w:szCs w:val="24"/>
        </w:rPr>
        <w:t xml:space="preserve">Đáp số: </w:t>
      </w:r>
      <w:r w:rsidRPr="00636D26">
        <w:rPr>
          <w:rFonts w:cs="Times New Roman"/>
          <w:b/>
          <w:bCs/>
          <w:color w:val="0000FF"/>
          <w:position w:val="-6"/>
          <w:szCs w:val="24"/>
        </w:rPr>
        <w:object w:dxaOrig="340" w:dyaOrig="279" w14:anchorId="5F5E8FF0">
          <v:shape id="_x0000_i1106" type="#_x0000_t75" style="width:16.5pt;height:13.5pt" o:ole="">
            <v:imagedata r:id="rId739" o:title=""/>
          </v:shape>
          <o:OLEObject Type="Embed" ProgID="Equation.DSMT4" ShapeID="_x0000_i1106" DrawAspect="Content" ObjectID="_1798513730" r:id="rId740"/>
        </w:object>
      </w:r>
      <w:r w:rsidRPr="00636D26">
        <w:rPr>
          <w:rFonts w:cs="Times New Roman"/>
          <w:b/>
          <w:bCs/>
          <w:color w:val="0000FF"/>
          <w:szCs w:val="24"/>
        </w:rPr>
        <w:t>.</w:t>
      </w:r>
    </w:p>
    <w:p w:rsidR="004D2C62" w:rsidRPr="00636D26" w:rsidRDefault="004D2C62" w:rsidP="00636D26">
      <w:pPr>
        <w:spacing w:before="0" w:after="0" w:line="276" w:lineRule="auto"/>
        <w:ind w:left="990" w:right="48"/>
        <w:rPr>
          <w:rFonts w:cs="Times New Roman"/>
          <w:szCs w:val="24"/>
        </w:rPr>
      </w:pPr>
      <w:r w:rsidRPr="00636D26">
        <w:rPr>
          <w:rFonts w:cs="Times New Roman"/>
          <w:bCs/>
          <w:color w:val="000000"/>
          <w:szCs w:val="24"/>
        </w:rPr>
        <w:t xml:space="preserve">Phương trình đường tròn tâm </w:t>
      </w:r>
      <w:r w:rsidRPr="00636D26">
        <w:rPr>
          <w:rFonts w:cs="Times New Roman"/>
          <w:position w:val="-6"/>
          <w:szCs w:val="24"/>
        </w:rPr>
        <w:object w:dxaOrig="240" w:dyaOrig="279" w14:anchorId="49C4D124">
          <v:shape id="_x0000_i1107" type="#_x0000_t75" style="width:12pt;height:13.5pt" o:ole="">
            <v:imagedata r:id="rId741" o:title=""/>
          </v:shape>
          <o:OLEObject Type="Embed" ProgID="Equation.DSMT4" ShapeID="_x0000_i1107" DrawAspect="Content" ObjectID="_1798513731" r:id="rId742"/>
        </w:object>
      </w:r>
      <w:r w:rsidRPr="00636D26">
        <w:rPr>
          <w:rFonts w:cs="Times New Roman"/>
          <w:color w:val="000000"/>
          <w:szCs w:val="24"/>
        </w:rPr>
        <w:t xml:space="preserve">, bán kính </w:t>
      </w:r>
      <w:r w:rsidRPr="00636D26">
        <w:rPr>
          <w:rFonts w:cs="Times New Roman"/>
          <w:position w:val="-4"/>
          <w:szCs w:val="24"/>
        </w:rPr>
        <w:object w:dxaOrig="540" w:dyaOrig="260" w14:anchorId="1E981B96">
          <v:shape id="_x0000_i1108" type="#_x0000_t75" style="width:27pt;height:13.5pt" o:ole="">
            <v:imagedata r:id="rId743" o:title=""/>
          </v:shape>
          <o:OLEObject Type="Embed" ProgID="Equation.DSMT4" ShapeID="_x0000_i1108" DrawAspect="Content" ObjectID="_1798513732" r:id="rId744"/>
        </w:object>
      </w:r>
      <w:r w:rsidRPr="00636D26">
        <w:rPr>
          <w:rFonts w:cs="Times New Roman"/>
          <w:szCs w:val="24"/>
        </w:rPr>
        <w:t xml:space="preserve"> là </w:t>
      </w:r>
      <w:r w:rsidRPr="00636D26">
        <w:rPr>
          <w:rFonts w:cs="Times New Roman"/>
          <w:position w:val="-10"/>
          <w:szCs w:val="24"/>
        </w:rPr>
        <w:object w:dxaOrig="1120" w:dyaOrig="360" w14:anchorId="4C67043C">
          <v:shape id="_x0000_i1109" type="#_x0000_t75" style="width:56.25pt;height:18.75pt" o:ole="">
            <v:imagedata r:id="rId745" o:title=""/>
          </v:shape>
          <o:OLEObject Type="Embed" ProgID="Equation.DSMT4" ShapeID="_x0000_i1109" DrawAspect="Content" ObjectID="_1798513733" r:id="rId746"/>
        </w:object>
      </w:r>
      <w:r w:rsidRPr="00636D26">
        <w:rPr>
          <w:rFonts w:cs="Times New Roman"/>
          <w:szCs w:val="24"/>
        </w:rPr>
        <w:t>.</w:t>
      </w:r>
    </w:p>
    <w:p w:rsidR="004D2C62" w:rsidRPr="00636D26" w:rsidRDefault="004D2C62" w:rsidP="00636D26">
      <w:pPr>
        <w:spacing w:before="0" w:after="0" w:line="276" w:lineRule="auto"/>
        <w:ind w:left="990" w:right="48"/>
        <w:rPr>
          <w:rFonts w:cs="Times New Roman"/>
          <w:szCs w:val="24"/>
        </w:rPr>
      </w:pPr>
      <w:r w:rsidRPr="00636D26">
        <w:rPr>
          <w:rFonts w:cs="Times New Roman"/>
          <w:bCs/>
          <w:color w:val="000000"/>
          <w:szCs w:val="24"/>
        </w:rPr>
        <w:t xml:space="preserve">Do nửa đường tròn nằm phía trên trục </w:t>
      </w:r>
      <w:r w:rsidRPr="00636D26">
        <w:rPr>
          <w:rFonts w:cs="Times New Roman"/>
          <w:position w:val="-6"/>
          <w:szCs w:val="24"/>
        </w:rPr>
        <w:object w:dxaOrig="360" w:dyaOrig="279" w14:anchorId="271A5B39">
          <v:shape id="_x0000_i1110" type="#_x0000_t75" style="width:18.75pt;height:13.5pt" o:ole="">
            <v:imagedata r:id="rId109" o:title=""/>
          </v:shape>
          <o:OLEObject Type="Embed" ProgID="Equation.DSMT4" ShapeID="_x0000_i1110" DrawAspect="Content" ObjectID="_1798513734" r:id="rId747"/>
        </w:object>
      </w:r>
      <w:r w:rsidRPr="00636D26">
        <w:rPr>
          <w:rFonts w:cs="Times New Roman"/>
          <w:szCs w:val="24"/>
        </w:rPr>
        <w:t xml:space="preserve">, nên ta có </w:t>
      </w:r>
      <w:r w:rsidRPr="00636D26">
        <w:rPr>
          <w:rFonts w:cs="Times New Roman"/>
          <w:position w:val="-10"/>
          <w:szCs w:val="24"/>
        </w:rPr>
        <w:object w:dxaOrig="560" w:dyaOrig="320" w14:anchorId="392A62FD">
          <v:shape id="_x0000_i1111" type="#_x0000_t75" style="width:28.5pt;height:15.75pt" o:ole="">
            <v:imagedata r:id="rId748" o:title=""/>
          </v:shape>
          <o:OLEObject Type="Embed" ProgID="Equation.DSMT4" ShapeID="_x0000_i1111" DrawAspect="Content" ObjectID="_1798513735" r:id="rId749"/>
        </w:object>
      </w:r>
      <w:r w:rsidRPr="00636D26">
        <w:rPr>
          <w:rFonts w:cs="Times New Roman"/>
          <w:szCs w:val="24"/>
        </w:rPr>
        <w:t>.</w:t>
      </w:r>
    </w:p>
    <w:p w:rsidR="004D2C62" w:rsidRPr="00636D26" w:rsidRDefault="004D2C62" w:rsidP="00636D26">
      <w:pPr>
        <w:spacing w:before="0" w:after="0" w:line="276" w:lineRule="auto"/>
        <w:ind w:left="990" w:right="48"/>
        <w:rPr>
          <w:rFonts w:cs="Times New Roman"/>
          <w:szCs w:val="24"/>
        </w:rPr>
      </w:pPr>
      <w:r w:rsidRPr="00636D26">
        <w:rPr>
          <w:rFonts w:cs="Times New Roman"/>
          <w:bCs/>
          <w:color w:val="000000"/>
          <w:szCs w:val="24"/>
        </w:rPr>
        <w:t xml:space="preserve">Suy ra phương trình nửa đường tròn là </w:t>
      </w:r>
      <w:r w:rsidRPr="00636D26">
        <w:rPr>
          <w:rFonts w:cs="Times New Roman"/>
          <w:position w:val="-10"/>
          <w:szCs w:val="24"/>
        </w:rPr>
        <w:object w:dxaOrig="1200" w:dyaOrig="420" w14:anchorId="2A24501D">
          <v:shape id="_x0000_i1112" type="#_x0000_t75" style="width:60pt;height:21.75pt" o:ole="">
            <v:imagedata r:id="rId750" o:title=""/>
          </v:shape>
          <o:OLEObject Type="Embed" ProgID="Equation.DSMT4" ShapeID="_x0000_i1112" DrawAspect="Content" ObjectID="_1798513736" r:id="rId751"/>
        </w:object>
      </w:r>
      <w:r w:rsidRPr="00636D26">
        <w:rPr>
          <w:rFonts w:cs="Times New Roman"/>
          <w:szCs w:val="24"/>
        </w:rPr>
        <w:t>.</w:t>
      </w:r>
    </w:p>
    <w:p w:rsidR="004D2C62" w:rsidRPr="00636D26" w:rsidRDefault="004D2C62" w:rsidP="00636D26">
      <w:pPr>
        <w:spacing w:before="0" w:after="0" w:line="276" w:lineRule="auto"/>
        <w:ind w:left="990" w:right="48"/>
        <w:rPr>
          <w:rFonts w:cs="Times New Roman"/>
          <w:szCs w:val="24"/>
        </w:rPr>
      </w:pPr>
      <w:r w:rsidRPr="00636D26">
        <w:rPr>
          <w:rFonts w:cs="Times New Roman"/>
          <w:bCs/>
          <w:color w:val="000000"/>
          <w:szCs w:val="24"/>
        </w:rPr>
        <w:t xml:space="preserve">Hình phẳng </w:t>
      </w:r>
      <w:r w:rsidRPr="00636D26">
        <w:rPr>
          <w:rFonts w:cs="Times New Roman"/>
          <w:position w:val="-4"/>
          <w:szCs w:val="24"/>
        </w:rPr>
        <w:object w:dxaOrig="260" w:dyaOrig="260" w14:anchorId="4E2237F5">
          <v:shape id="_x0000_i1113" type="#_x0000_t75" style="width:13.5pt;height:13.5pt" o:ole="">
            <v:imagedata r:id="rId752" o:title=""/>
          </v:shape>
          <o:OLEObject Type="Embed" ProgID="Equation.DSMT4" ShapeID="_x0000_i1113" DrawAspect="Content" ObjectID="_1798513737" r:id="rId753"/>
        </w:object>
      </w:r>
      <w:r w:rsidRPr="00636D26">
        <w:rPr>
          <w:rFonts w:cs="Times New Roman"/>
          <w:szCs w:val="24"/>
        </w:rPr>
        <w:t xml:space="preserve"> (phần được tô đậm) được giới hạn bởi đồ thì hàm số </w:t>
      </w:r>
      <w:r w:rsidRPr="00636D26">
        <w:rPr>
          <w:rFonts w:cs="Times New Roman"/>
          <w:position w:val="-10"/>
          <w:szCs w:val="24"/>
        </w:rPr>
        <w:object w:dxaOrig="1200" w:dyaOrig="420" w14:anchorId="11C9A087">
          <v:shape id="_x0000_i1114" type="#_x0000_t75" style="width:60pt;height:21.75pt" o:ole="">
            <v:imagedata r:id="rId754" o:title=""/>
          </v:shape>
          <o:OLEObject Type="Embed" ProgID="Equation.DSMT4" ShapeID="_x0000_i1114" DrawAspect="Content" ObjectID="_1798513738" r:id="rId755"/>
        </w:object>
      </w:r>
      <w:r w:rsidRPr="00636D26">
        <w:rPr>
          <w:rFonts w:cs="Times New Roman"/>
          <w:szCs w:val="24"/>
        </w:rPr>
        <w:t xml:space="preserve">, trục </w:t>
      </w:r>
      <w:r w:rsidRPr="00636D26">
        <w:rPr>
          <w:rFonts w:cs="Times New Roman"/>
          <w:position w:val="-6"/>
          <w:szCs w:val="24"/>
        </w:rPr>
        <w:object w:dxaOrig="360" w:dyaOrig="279" w14:anchorId="7F200B71">
          <v:shape id="_x0000_i1115" type="#_x0000_t75" style="width:18.75pt;height:13.5pt" o:ole="">
            <v:imagedata r:id="rId109" o:title=""/>
          </v:shape>
          <o:OLEObject Type="Embed" ProgID="Equation.DSMT4" ShapeID="_x0000_i1115" DrawAspect="Content" ObjectID="_1798513739" r:id="rId756"/>
        </w:object>
      </w:r>
      <w:r w:rsidRPr="00636D26">
        <w:rPr>
          <w:rFonts w:cs="Times New Roman"/>
          <w:szCs w:val="24"/>
        </w:rPr>
        <w:t xml:space="preserve">và đường thẳng </w:t>
      </w:r>
      <w:r w:rsidRPr="00636D26">
        <w:rPr>
          <w:rFonts w:cs="Times New Roman"/>
          <w:position w:val="-6"/>
          <w:szCs w:val="24"/>
        </w:rPr>
        <w:object w:dxaOrig="520" w:dyaOrig="279" w14:anchorId="0B63FB4B">
          <v:shape id="_x0000_i1116" type="#_x0000_t75" style="width:26.25pt;height:13.5pt" o:ole="">
            <v:imagedata r:id="rId757" o:title=""/>
          </v:shape>
          <o:OLEObject Type="Embed" ProgID="Equation.DSMT4" ShapeID="_x0000_i1116" DrawAspect="Content" ObjectID="_1798513740" r:id="rId758"/>
        </w:object>
      </w:r>
      <w:r w:rsidRPr="00636D26">
        <w:rPr>
          <w:rFonts w:cs="Times New Roman"/>
          <w:szCs w:val="24"/>
        </w:rPr>
        <w:t xml:space="preserve">. Do đó, thể tích khối tròn xoay khi quay </w:t>
      </w:r>
      <w:r w:rsidRPr="00636D26">
        <w:rPr>
          <w:rFonts w:cs="Times New Roman"/>
          <w:position w:val="-4"/>
          <w:szCs w:val="24"/>
        </w:rPr>
        <w:object w:dxaOrig="260" w:dyaOrig="260" w14:anchorId="15AC2EDC">
          <v:shape id="_x0000_i1117" type="#_x0000_t75" style="width:13.5pt;height:13.5pt" o:ole="">
            <v:imagedata r:id="rId759" o:title=""/>
          </v:shape>
          <o:OLEObject Type="Embed" ProgID="Equation.DSMT4" ShapeID="_x0000_i1117" DrawAspect="Content" ObjectID="_1798513741" r:id="rId760"/>
        </w:object>
      </w:r>
      <w:r w:rsidRPr="00636D26">
        <w:rPr>
          <w:rFonts w:cs="Times New Roman"/>
          <w:szCs w:val="24"/>
        </w:rPr>
        <w:t xml:space="preserve"> quanh </w:t>
      </w:r>
      <w:r w:rsidRPr="00636D26">
        <w:rPr>
          <w:rFonts w:cs="Times New Roman"/>
          <w:position w:val="-6"/>
          <w:szCs w:val="24"/>
        </w:rPr>
        <w:object w:dxaOrig="360" w:dyaOrig="279" w14:anchorId="098E73C2">
          <v:shape id="_x0000_i1118" type="#_x0000_t75" style="width:18.75pt;height:13.5pt" o:ole="">
            <v:imagedata r:id="rId109" o:title=""/>
          </v:shape>
          <o:OLEObject Type="Embed" ProgID="Equation.DSMT4" ShapeID="_x0000_i1118" DrawAspect="Content" ObjectID="_1798513742" r:id="rId761"/>
        </w:object>
      </w:r>
      <w:r w:rsidRPr="00636D26">
        <w:rPr>
          <w:rFonts w:cs="Times New Roman"/>
          <w:szCs w:val="24"/>
        </w:rPr>
        <w:t>là</w:t>
      </w:r>
    </w:p>
    <w:p w:rsidR="004D2C62" w:rsidRPr="00636D26" w:rsidRDefault="004D2C62" w:rsidP="00636D26">
      <w:pPr>
        <w:spacing w:before="0" w:after="0" w:line="276" w:lineRule="auto"/>
        <w:ind w:left="993"/>
        <w:jc w:val="center"/>
        <w:rPr>
          <w:rFonts w:cs="Times New Roman"/>
          <w:b/>
          <w:color w:val="0000FF"/>
          <w:szCs w:val="24"/>
        </w:rPr>
      </w:pPr>
      <w:r w:rsidRPr="00636D26">
        <w:rPr>
          <w:rFonts w:cs="Times New Roman"/>
          <w:position w:val="-34"/>
          <w:szCs w:val="24"/>
        </w:rPr>
        <w:object w:dxaOrig="5679" w:dyaOrig="840" w14:anchorId="38FB980B">
          <v:shape id="_x0000_i1119" type="#_x0000_t75" style="width:283.5pt;height:42pt" o:ole="">
            <v:imagedata r:id="rId762" o:title=""/>
          </v:shape>
          <o:OLEObject Type="Embed" ProgID="Equation.DSMT4" ShapeID="_x0000_i1119" DrawAspect="Content" ObjectID="_1798513743" r:id="rId763"/>
        </w:object>
      </w:r>
      <w:r w:rsidRPr="00636D26">
        <w:rPr>
          <w:rFonts w:eastAsia="Calibri" w:cs="Times New Roman"/>
          <w:szCs w:val="24"/>
        </w:rPr>
        <w:t>.</w:t>
      </w:r>
    </w:p>
    <w:p w:rsidR="004D2C62" w:rsidRPr="00636D26" w:rsidRDefault="00E07ECC" w:rsidP="00636D26">
      <w:pPr>
        <w:tabs>
          <w:tab w:val="left" w:pos="992"/>
        </w:tabs>
        <w:spacing w:before="0" w:after="0" w:line="276" w:lineRule="auto"/>
        <w:ind w:left="993" w:hanging="993"/>
        <w:rPr>
          <w:rFonts w:cs="Times New Roman"/>
          <w:color w:val="000000" w:themeColor="text1"/>
          <w:szCs w:val="24"/>
        </w:rPr>
      </w:pPr>
      <w:r w:rsidRPr="00636D26">
        <w:rPr>
          <w:rFonts w:cs="Times New Roman"/>
          <w:b/>
          <w:color w:val="0000FF"/>
          <w:szCs w:val="24"/>
        </w:rPr>
        <w:t>Câu 12</w:t>
      </w:r>
      <w:r w:rsidR="004D2C62" w:rsidRPr="00636D26">
        <w:rPr>
          <w:rFonts w:cs="Times New Roman"/>
          <w:b/>
          <w:color w:val="0000FF"/>
          <w:szCs w:val="24"/>
        </w:rPr>
        <w:t>.</w:t>
      </w:r>
      <w:r w:rsidR="004D2C62" w:rsidRPr="00636D26">
        <w:rPr>
          <w:rFonts w:cs="Times New Roman"/>
          <w:b/>
          <w:color w:val="0000FF"/>
          <w:szCs w:val="24"/>
        </w:rPr>
        <w:tab/>
      </w:r>
      <w:r w:rsidR="004D2C62" w:rsidRPr="00636D26">
        <w:rPr>
          <w:rFonts w:cs="Times New Roman"/>
          <w:b/>
          <w:szCs w:val="24"/>
        </w:rPr>
        <w:t xml:space="preserve"> </w:t>
      </w:r>
      <w:r w:rsidR="004D2C62" w:rsidRPr="00636D26">
        <w:rPr>
          <w:rFonts w:cs="Times New Roman"/>
          <w:color w:val="000000" w:themeColor="text1"/>
          <w:szCs w:val="24"/>
        </w:rPr>
        <w:t xml:space="preserve">Một bình chứa nước có dạng như hình dạng như hình vẽ. Biết rằng khi nước trong bình có chiều cao </w:t>
      </w:r>
      <w:r w:rsidR="004D2C62" w:rsidRPr="00636D26">
        <w:rPr>
          <w:rFonts w:cs="Times New Roman"/>
          <w:position w:val="-10"/>
          <w:szCs w:val="24"/>
        </w:rPr>
        <w:object w:dxaOrig="740" w:dyaOrig="320" w14:anchorId="2704AB2D">
          <v:shape id="_x0000_i1120" type="#_x0000_t75" style="width:36.75pt;height:15.75pt" o:ole="">
            <v:imagedata r:id="rId120" o:title=""/>
          </v:shape>
          <o:OLEObject Type="Embed" ProgID="Equation.DSMT4" ShapeID="_x0000_i1120" DrawAspect="Content" ObjectID="_1798513744" r:id="rId764"/>
        </w:object>
      </w:r>
      <w:r w:rsidR="004D2C62" w:rsidRPr="00636D26">
        <w:rPr>
          <w:rFonts w:cs="Times New Roman"/>
          <w:position w:val="-10"/>
          <w:szCs w:val="24"/>
        </w:rPr>
        <w:object w:dxaOrig="1060" w:dyaOrig="320" w14:anchorId="79279444">
          <v:shape id="_x0000_i1121" type="#_x0000_t75" style="width:52.5pt;height:15.75pt" o:ole="">
            <v:imagedata r:id="rId122" o:title=""/>
          </v:shape>
          <o:OLEObject Type="Embed" ProgID="Equation.DSMT4" ShapeID="_x0000_i1121" DrawAspect="Content" ObjectID="_1798513745" r:id="rId765"/>
        </w:object>
      </w:r>
      <w:r w:rsidR="004D2C62" w:rsidRPr="00636D26">
        <w:rPr>
          <w:rFonts w:cs="Times New Roman"/>
          <w:color w:val="000000" w:themeColor="text1"/>
          <w:szCs w:val="24"/>
        </w:rPr>
        <w:t xml:space="preserve"> thì mặt nước là hình vuông có cạnh </w:t>
      </w:r>
      <w:r w:rsidR="004D2C62" w:rsidRPr="00636D26">
        <w:rPr>
          <w:rFonts w:cs="Times New Roman"/>
          <w:position w:val="-26"/>
          <w:szCs w:val="24"/>
        </w:rPr>
        <w:object w:dxaOrig="1400" w:dyaOrig="720" w14:anchorId="7E6FFA5F">
          <v:shape id="_x0000_i1122" type="#_x0000_t75" style="width:70.5pt;height:36pt" o:ole="">
            <v:imagedata r:id="rId124" o:title=""/>
          </v:shape>
          <o:OLEObject Type="Embed" ProgID="Equation.DSMT4" ShapeID="_x0000_i1122" DrawAspect="Content" ObjectID="_1798513746" r:id="rId766"/>
        </w:object>
      </w:r>
      <w:r w:rsidR="004D2C62" w:rsidRPr="00636D26">
        <w:rPr>
          <w:rFonts w:cs="Times New Roman"/>
          <w:color w:val="000000" w:themeColor="text1"/>
          <w:szCs w:val="24"/>
        </w:rPr>
        <w:t>. Tính dung tích của bình.</w:t>
      </w:r>
    </w:p>
    <w:p w:rsidR="004D2C62" w:rsidRPr="00636D26" w:rsidRDefault="004D2C62" w:rsidP="00636D26">
      <w:pPr>
        <w:tabs>
          <w:tab w:val="left" w:pos="992"/>
        </w:tabs>
        <w:spacing w:before="0" w:after="0" w:line="276" w:lineRule="auto"/>
        <w:ind w:left="993" w:hanging="993"/>
        <w:jc w:val="center"/>
        <w:rPr>
          <w:rFonts w:cs="Times New Roman"/>
          <w:szCs w:val="24"/>
        </w:rPr>
      </w:pPr>
      <w:r w:rsidRPr="00636D26">
        <w:rPr>
          <w:rFonts w:cs="Times New Roman"/>
          <w:noProof/>
          <w:szCs w:val="24"/>
        </w:rPr>
        <w:drawing>
          <wp:inline distT="0" distB="0" distL="0" distR="0" wp14:anchorId="69FFFE7D" wp14:editId="1CD2E6A4">
            <wp:extent cx="2781300" cy="1462405"/>
            <wp:effectExtent l="0" t="0" r="0" b="4445"/>
            <wp:docPr id="1072870857" name="Picture 1072870857" descr="A diagram of a glass with a blue liquid i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diagram of a glass with a blue liquid in it  Description automatically generated"/>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781300" cy="1462405"/>
                    </a:xfrm>
                    <a:prstGeom prst="rect">
                      <a:avLst/>
                    </a:prstGeom>
                    <a:noFill/>
                    <a:ln>
                      <a:noFill/>
                    </a:ln>
                  </pic:spPr>
                </pic:pic>
              </a:graphicData>
            </a:graphic>
          </wp:inline>
        </w:drawing>
      </w:r>
    </w:p>
    <w:p w:rsidR="004D2C62" w:rsidRPr="00636D26" w:rsidRDefault="004D2C62" w:rsidP="00636D26">
      <w:pPr>
        <w:spacing w:before="0" w:after="0" w:line="276" w:lineRule="auto"/>
        <w:ind w:left="993"/>
        <w:jc w:val="center"/>
        <w:rPr>
          <w:rFonts w:cs="Times New Roman"/>
          <w:b/>
          <w:color w:val="0000FF"/>
          <w:szCs w:val="24"/>
        </w:rPr>
      </w:pPr>
      <w:r w:rsidRPr="00636D26">
        <w:rPr>
          <w:rFonts w:cs="Times New Roman"/>
          <w:b/>
          <w:color w:val="0000FF"/>
          <w:szCs w:val="24"/>
        </w:rPr>
        <w:t>Lời giải</w:t>
      </w:r>
    </w:p>
    <w:p w:rsidR="004D2C62" w:rsidRPr="00636D26" w:rsidRDefault="004D2C62" w:rsidP="00636D26">
      <w:pPr>
        <w:pStyle w:val="NormalWeb"/>
        <w:spacing w:before="0" w:beforeAutospacing="0" w:after="0" w:afterAutospacing="0" w:line="276" w:lineRule="auto"/>
        <w:ind w:left="990" w:right="48"/>
        <w:rPr>
          <w:b/>
          <w:bCs/>
          <w:color w:val="0000FF"/>
        </w:rPr>
      </w:pPr>
      <w:r w:rsidRPr="00636D26">
        <w:rPr>
          <w:b/>
          <w:bCs/>
          <w:color w:val="0000FF"/>
        </w:rPr>
        <w:t xml:space="preserve">Đáp số: </w:t>
      </w:r>
      <w:r w:rsidRPr="00636D26">
        <w:rPr>
          <w:b/>
          <w:bCs/>
          <w:color w:val="0000FF"/>
          <w:position w:val="-4"/>
        </w:rPr>
        <w:object w:dxaOrig="320" w:dyaOrig="260" w14:anchorId="28E51084">
          <v:shape id="_x0000_i1123" type="#_x0000_t75" style="width:15.75pt;height:13.5pt" o:ole="">
            <v:imagedata r:id="rId767" o:title=""/>
          </v:shape>
          <o:OLEObject Type="Embed" ProgID="Equation.DSMT4" ShapeID="_x0000_i1123" DrawAspect="Content" ObjectID="_1798513747" r:id="rId768"/>
        </w:object>
      </w:r>
      <w:r w:rsidRPr="00636D26">
        <w:rPr>
          <w:b/>
          <w:bCs/>
          <w:color w:val="0000FF"/>
        </w:rPr>
        <w:t>.</w:t>
      </w:r>
    </w:p>
    <w:p w:rsidR="004D2C62" w:rsidRPr="00636D26" w:rsidRDefault="004D2C62" w:rsidP="00636D26">
      <w:pPr>
        <w:pStyle w:val="NormalWeb"/>
        <w:spacing w:before="0" w:beforeAutospacing="0" w:after="0" w:afterAutospacing="0" w:line="276" w:lineRule="auto"/>
        <w:ind w:left="990" w:right="48"/>
        <w:rPr>
          <w:color w:val="000000" w:themeColor="text1"/>
        </w:rPr>
      </w:pPr>
      <w:r w:rsidRPr="00636D26">
        <w:rPr>
          <w:noProof/>
        </w:rPr>
        <w:t xml:space="preserve">Chọn trục </w:t>
      </w:r>
      <w:r w:rsidRPr="00636D26">
        <w:rPr>
          <w:position w:val="-6"/>
        </w:rPr>
        <w:object w:dxaOrig="360" w:dyaOrig="279" w14:anchorId="76B7511F">
          <v:shape id="_x0000_i1124" type="#_x0000_t75" style="width:18.75pt;height:13.5pt" o:ole="">
            <v:imagedata r:id="rId109" o:title=""/>
          </v:shape>
          <o:OLEObject Type="Embed" ProgID="Equation.DSMT4" ShapeID="_x0000_i1124" DrawAspect="Content" ObjectID="_1798513748" r:id="rId769"/>
        </w:object>
      </w:r>
      <w:r w:rsidRPr="00636D26">
        <w:rPr>
          <w:color w:val="000000" w:themeColor="text1"/>
        </w:rPr>
        <w:t xml:space="preserve">vuông góc với mặt đáy của bình sao cho đáy nhỏ, đáy to của bình vuông góc với </w:t>
      </w:r>
      <w:r w:rsidRPr="00636D26">
        <w:rPr>
          <w:position w:val="-6"/>
        </w:rPr>
        <w:object w:dxaOrig="360" w:dyaOrig="279" w14:anchorId="71B002CD">
          <v:shape id="_x0000_i1125" type="#_x0000_t75" style="width:18.75pt;height:13.5pt" o:ole="">
            <v:imagedata r:id="rId109" o:title=""/>
          </v:shape>
          <o:OLEObject Type="Embed" ProgID="Equation.DSMT4" ShapeID="_x0000_i1125" DrawAspect="Content" ObjectID="_1798513749" r:id="rId770"/>
        </w:object>
      </w:r>
      <w:r w:rsidRPr="00636D26">
        <w:rPr>
          <w:color w:val="000000" w:themeColor="text1"/>
        </w:rPr>
        <w:t xml:space="preserve">lần lượt tại </w:t>
      </w:r>
      <w:r w:rsidRPr="00636D26">
        <w:rPr>
          <w:position w:val="-6"/>
        </w:rPr>
        <w:object w:dxaOrig="560" w:dyaOrig="279" w14:anchorId="08686C16">
          <v:shape id="_x0000_i1126" type="#_x0000_t75" style="width:28.5pt;height:13.5pt" o:ole="">
            <v:imagedata r:id="rId771" o:title=""/>
          </v:shape>
          <o:OLEObject Type="Embed" ProgID="Equation.DSMT4" ShapeID="_x0000_i1126" DrawAspect="Content" ObjectID="_1798513750" r:id="rId772"/>
        </w:object>
      </w:r>
      <w:r w:rsidRPr="00636D26">
        <w:rPr>
          <w:color w:val="000000" w:themeColor="text1"/>
        </w:rPr>
        <w:t xml:space="preserve"> và </w:t>
      </w:r>
      <w:r w:rsidRPr="00636D26">
        <w:rPr>
          <w:position w:val="-6"/>
        </w:rPr>
        <w:object w:dxaOrig="560" w:dyaOrig="279" w14:anchorId="290733FA">
          <v:shape id="_x0000_i1127" type="#_x0000_t75" style="width:28.5pt;height:13.5pt" o:ole="">
            <v:imagedata r:id="rId773" o:title=""/>
          </v:shape>
          <o:OLEObject Type="Embed" ProgID="Equation.DSMT4" ShapeID="_x0000_i1127" DrawAspect="Content" ObjectID="_1798513751" r:id="rId774"/>
        </w:object>
      </w:r>
      <w:r w:rsidRPr="00636D26">
        <w:rPr>
          <w:color w:val="000000" w:themeColor="text1"/>
        </w:rPr>
        <w:t xml:space="preserve">. </w:t>
      </w:r>
    </w:p>
    <w:p w:rsidR="004D2C62" w:rsidRPr="00636D26" w:rsidRDefault="004D2C62" w:rsidP="00636D26">
      <w:pPr>
        <w:pStyle w:val="NormalWeb"/>
        <w:spacing w:before="0" w:beforeAutospacing="0" w:after="0" w:afterAutospacing="0" w:line="276" w:lineRule="auto"/>
        <w:ind w:left="990" w:right="48"/>
        <w:rPr>
          <w:color w:val="000000" w:themeColor="text1"/>
        </w:rPr>
      </w:pPr>
      <w:r w:rsidRPr="00636D26">
        <w:rPr>
          <w:color w:val="000000" w:themeColor="text1"/>
        </w:rPr>
        <w:t xml:space="preserve">Diện tích mặt nước ở chiều cao </w:t>
      </w:r>
      <w:r w:rsidRPr="00636D26">
        <w:rPr>
          <w:position w:val="-6"/>
        </w:rPr>
        <w:object w:dxaOrig="200" w:dyaOrig="220" w14:anchorId="1461C933">
          <v:shape id="_x0000_i1128" type="#_x0000_t75" style="width:9.75pt;height:11.25pt" o:ole="">
            <v:imagedata r:id="rId775" o:title=""/>
          </v:shape>
          <o:OLEObject Type="Embed" ProgID="Equation.DSMT4" ShapeID="_x0000_i1128" DrawAspect="Content" ObjectID="_1798513752" r:id="rId776"/>
        </w:object>
      </w:r>
      <w:r w:rsidRPr="00636D26">
        <w:rPr>
          <w:color w:val="000000" w:themeColor="text1"/>
        </w:rPr>
        <w:t xml:space="preserve"> là </w:t>
      </w:r>
      <w:r w:rsidRPr="00636D26">
        <w:rPr>
          <w:position w:val="-36"/>
        </w:rPr>
        <w:object w:dxaOrig="2700" w:dyaOrig="900" w14:anchorId="06707908">
          <v:shape id="_x0000_i1129" type="#_x0000_t75" style="width:135.75pt;height:45pt" o:ole="">
            <v:imagedata r:id="rId777" o:title=""/>
          </v:shape>
          <o:OLEObject Type="Embed" ProgID="Equation.DSMT4" ShapeID="_x0000_i1129" DrawAspect="Content" ObjectID="_1798513753" r:id="rId778"/>
        </w:object>
      </w:r>
      <w:r w:rsidRPr="00636D26">
        <w:rPr>
          <w:color w:val="000000" w:themeColor="text1"/>
        </w:rPr>
        <w:t>.</w:t>
      </w:r>
    </w:p>
    <w:p w:rsidR="004D2C62" w:rsidRPr="00636D26" w:rsidRDefault="004D2C62" w:rsidP="00636D26">
      <w:pPr>
        <w:spacing w:before="0" w:after="0" w:line="276" w:lineRule="auto"/>
        <w:ind w:left="993"/>
        <w:rPr>
          <w:rFonts w:cs="Times New Roman"/>
          <w:color w:val="000000" w:themeColor="text1"/>
          <w:szCs w:val="24"/>
        </w:rPr>
      </w:pPr>
      <w:r w:rsidRPr="00636D26">
        <w:rPr>
          <w:rFonts w:cs="Times New Roman"/>
          <w:color w:val="000000" w:themeColor="text1"/>
          <w:szCs w:val="24"/>
        </w:rPr>
        <w:t xml:space="preserve">Khi đó, dung tích của bình là </w:t>
      </w:r>
      <w:r w:rsidRPr="00636D26">
        <w:rPr>
          <w:rFonts w:cs="Times New Roman"/>
          <w:position w:val="-34"/>
          <w:szCs w:val="24"/>
        </w:rPr>
        <w:object w:dxaOrig="5220" w:dyaOrig="840" w14:anchorId="23DFD0AB">
          <v:shape id="_x0000_i1130" type="#_x0000_t75" style="width:261pt;height:42pt" o:ole="">
            <v:imagedata r:id="rId779" o:title=""/>
          </v:shape>
          <o:OLEObject Type="Embed" ProgID="Equation.DSMT4" ShapeID="_x0000_i1130" DrawAspect="Content" ObjectID="_1798513754" r:id="rId780"/>
        </w:object>
      </w:r>
      <w:r w:rsidRPr="00636D26">
        <w:rPr>
          <w:rFonts w:cs="Times New Roman"/>
          <w:color w:val="000000" w:themeColor="text1"/>
          <w:szCs w:val="24"/>
        </w:rPr>
        <w:t>.</w:t>
      </w:r>
    </w:p>
    <w:p w:rsidR="008E1496" w:rsidRPr="00636D26" w:rsidRDefault="008E1496" w:rsidP="00636D26">
      <w:pPr>
        <w:tabs>
          <w:tab w:val="left" w:pos="992"/>
        </w:tabs>
        <w:spacing w:before="0" w:after="0" w:line="276" w:lineRule="auto"/>
        <w:ind w:left="992" w:hanging="992"/>
        <w:rPr>
          <w:rFonts w:eastAsia="Times New Roman" w:cs="Times New Roman"/>
          <w:bCs/>
          <w:szCs w:val="24"/>
        </w:rPr>
      </w:pPr>
      <w:r w:rsidRPr="00636D26">
        <w:rPr>
          <w:rFonts w:eastAsia="Times New Roman" w:cs="Times New Roman"/>
          <w:b/>
          <w:bCs/>
          <w:color w:val="0000FF"/>
          <w:kern w:val="0"/>
          <w:szCs w:val="24"/>
          <w14:ligatures w14:val="none"/>
        </w:rPr>
        <w:t xml:space="preserve">Câu </w:t>
      </w:r>
      <w:r w:rsidR="00E07ECC" w:rsidRPr="00636D26">
        <w:rPr>
          <w:rFonts w:eastAsia="Times New Roman" w:cs="Times New Roman"/>
          <w:b/>
          <w:bCs/>
          <w:color w:val="0000FF"/>
          <w:kern w:val="0"/>
          <w:szCs w:val="24"/>
          <w14:ligatures w14:val="none"/>
        </w:rPr>
        <w:t>13</w:t>
      </w:r>
      <w:r w:rsidRPr="00636D26">
        <w:rPr>
          <w:rFonts w:eastAsia="Times New Roman" w:cs="Times New Roman"/>
          <w:b/>
          <w:bCs/>
          <w:color w:val="0000FF"/>
          <w:kern w:val="0"/>
          <w:szCs w:val="24"/>
          <w14:ligatures w14:val="none"/>
        </w:rPr>
        <w:t xml:space="preserve">: </w:t>
      </w:r>
      <w:r w:rsidRPr="00636D26">
        <w:rPr>
          <w:rFonts w:eastAsia="Times New Roman" w:cs="Times New Roman"/>
          <w:bCs/>
          <w:szCs w:val="24"/>
        </w:rPr>
        <w:t xml:space="preserve">Tính diện tích hình phẳng giới hạn bởi đồ thị </w:t>
      </w:r>
      <w:r w:rsidRPr="00636D26">
        <w:rPr>
          <w:rFonts w:cs="Times New Roman"/>
          <w:position w:val="-12"/>
          <w:szCs w:val="24"/>
        </w:rPr>
        <w:object w:dxaOrig="1340" w:dyaOrig="360" w14:anchorId="03A5336E">
          <v:shape id="_x0000_i1131" type="#_x0000_t75" style="width:66.75pt;height:18.75pt" o:ole="">
            <v:imagedata r:id="rId127" o:title=""/>
          </v:shape>
          <o:OLEObject Type="Embed" ProgID="Equation.DSMT4" ShapeID="_x0000_i1131" DrawAspect="Content" ObjectID="_1798513755" r:id="rId781"/>
        </w:object>
      </w:r>
      <w:r w:rsidRPr="00636D26">
        <w:rPr>
          <w:rFonts w:eastAsia="Times New Roman" w:cs="Times New Roman"/>
          <w:bCs/>
          <w:szCs w:val="24"/>
        </w:rPr>
        <w:t xml:space="preserve"> và hai tiếp tuyến của </w:t>
      </w:r>
      <w:r w:rsidRPr="00636D26">
        <w:rPr>
          <w:rFonts w:cs="Times New Roman"/>
          <w:position w:val="-12"/>
          <w:szCs w:val="24"/>
        </w:rPr>
        <w:object w:dxaOrig="400" w:dyaOrig="360" w14:anchorId="73B2C39F">
          <v:shape id="_x0000_i1132" type="#_x0000_t75" style="width:20.25pt;height:18.75pt" o:ole="">
            <v:imagedata r:id="rId129" o:title=""/>
          </v:shape>
          <o:OLEObject Type="Embed" ProgID="Equation.DSMT4" ShapeID="_x0000_i1132" DrawAspect="Content" ObjectID="_1798513756" r:id="rId782"/>
        </w:object>
      </w:r>
      <w:r w:rsidRPr="00636D26">
        <w:rPr>
          <w:rFonts w:eastAsia="Times New Roman" w:cs="Times New Roman"/>
          <w:bCs/>
          <w:szCs w:val="24"/>
        </w:rPr>
        <w:t xml:space="preserve">tại </w:t>
      </w:r>
      <w:r w:rsidRPr="00636D26">
        <w:rPr>
          <w:rFonts w:cs="Times New Roman"/>
          <w:position w:val="-12"/>
          <w:szCs w:val="24"/>
        </w:rPr>
        <w:object w:dxaOrig="820" w:dyaOrig="360" w14:anchorId="2C07A199">
          <v:shape id="_x0000_i1133" type="#_x0000_t75" style="width:40.5pt;height:18.75pt" o:ole="">
            <v:imagedata r:id="rId131" o:title=""/>
          </v:shape>
          <o:OLEObject Type="Embed" ProgID="Equation.DSMT4" ShapeID="_x0000_i1133" DrawAspect="Content" ObjectID="_1798513757" r:id="rId783"/>
        </w:object>
      </w:r>
      <w:r w:rsidRPr="00636D26">
        <w:rPr>
          <w:rFonts w:eastAsia="Times New Roman" w:cs="Times New Roman"/>
          <w:bCs/>
          <w:szCs w:val="24"/>
        </w:rPr>
        <w:t xml:space="preserve"> và </w:t>
      </w:r>
      <w:r w:rsidRPr="00636D26">
        <w:rPr>
          <w:rFonts w:cs="Times New Roman"/>
          <w:position w:val="-12"/>
          <w:szCs w:val="24"/>
        </w:rPr>
        <w:object w:dxaOrig="700" w:dyaOrig="360" w14:anchorId="3BCF47B8">
          <v:shape id="_x0000_i1134" type="#_x0000_t75" style="width:35.25pt;height:18.75pt" o:ole="">
            <v:imagedata r:id="rId133" o:title=""/>
          </v:shape>
          <o:OLEObject Type="Embed" ProgID="Equation.DSMT4" ShapeID="_x0000_i1134" DrawAspect="Content" ObjectID="_1798513758" r:id="rId784"/>
        </w:object>
      </w:r>
      <w:r w:rsidRPr="00636D26">
        <w:rPr>
          <w:rFonts w:eastAsia="Times New Roman" w:cs="Times New Roman"/>
          <w:bCs/>
          <w:szCs w:val="24"/>
        </w:rPr>
        <w:t>. ( làm tròn đến hàng phần trăm)</w:t>
      </w:r>
    </w:p>
    <w:p w:rsidR="008E1496" w:rsidRPr="00636D26" w:rsidRDefault="008E1496" w:rsidP="00636D26">
      <w:pPr>
        <w:spacing w:before="0" w:after="0" w:line="276" w:lineRule="auto"/>
        <w:ind w:left="992" w:firstLine="283"/>
        <w:rPr>
          <w:rFonts w:eastAsia="Calibri" w:cs="Times New Roman"/>
          <w:b/>
          <w:color w:val="0000FF"/>
          <w:szCs w:val="24"/>
        </w:rPr>
      </w:pPr>
      <w:r w:rsidRPr="00636D26">
        <w:rPr>
          <w:rFonts w:eastAsia="Calibri" w:cs="Times New Roman"/>
          <w:b/>
          <w:color w:val="0000FF"/>
          <w:szCs w:val="24"/>
        </w:rPr>
        <w:lastRenderedPageBreak/>
        <w:t>Điền đáp án:…………………….</w:t>
      </w:r>
    </w:p>
    <w:p w:rsidR="008E1496" w:rsidRPr="00636D26" w:rsidRDefault="008E1496" w:rsidP="00636D26">
      <w:pPr>
        <w:spacing w:before="0" w:after="0" w:line="276" w:lineRule="auto"/>
        <w:ind w:left="992" w:firstLine="283"/>
        <w:jc w:val="center"/>
        <w:rPr>
          <w:rFonts w:cs="Times New Roman"/>
          <w:b/>
          <w:color w:val="0000FF"/>
          <w:szCs w:val="24"/>
        </w:rPr>
      </w:pPr>
      <w:r w:rsidRPr="00636D26">
        <w:rPr>
          <w:rFonts w:cs="Times New Roman"/>
          <w:b/>
          <w:color w:val="0000FF"/>
          <w:szCs w:val="24"/>
        </w:rPr>
        <w:t>Lời giải</w:t>
      </w:r>
    </w:p>
    <w:p w:rsidR="008E1496" w:rsidRPr="00636D26" w:rsidRDefault="008E1496" w:rsidP="00636D26">
      <w:pPr>
        <w:spacing w:before="0" w:after="0" w:line="276" w:lineRule="auto"/>
        <w:ind w:left="992" w:firstLine="283"/>
        <w:rPr>
          <w:rFonts w:eastAsia="Times New Roman" w:cs="Times New Roman"/>
          <w:bCs/>
          <w:szCs w:val="24"/>
        </w:rPr>
      </w:pPr>
      <w:r w:rsidRPr="00636D26">
        <w:rPr>
          <w:rFonts w:eastAsia="Times New Roman" w:cs="Times New Roman"/>
          <w:bCs/>
          <w:szCs w:val="24"/>
        </w:rPr>
        <w:t xml:space="preserve">Phương trình tiếp tuyến của </w:t>
      </w:r>
      <w:r w:rsidRPr="00636D26">
        <w:rPr>
          <w:rFonts w:eastAsia="Times New Roman" w:cs="Times New Roman"/>
          <w:bCs/>
          <w:position w:val="-12"/>
          <w:szCs w:val="24"/>
        </w:rPr>
        <w:object w:dxaOrig="400" w:dyaOrig="360" w14:anchorId="19FF2F38">
          <v:shape id="_x0000_i1135" type="#_x0000_t75" style="width:20.25pt;height:18.75pt" o:ole="">
            <v:imagedata r:id="rId785" o:title=""/>
          </v:shape>
          <o:OLEObject Type="Embed" ProgID="Equation.DSMT4" ShapeID="_x0000_i1135" DrawAspect="Content" ObjectID="_1798513759" r:id="rId786"/>
        </w:object>
      </w:r>
      <w:r w:rsidRPr="00636D26">
        <w:rPr>
          <w:rFonts w:eastAsia="Times New Roman" w:cs="Times New Roman"/>
          <w:bCs/>
          <w:szCs w:val="24"/>
        </w:rPr>
        <w:t xml:space="preserve"> tại </w:t>
      </w:r>
      <w:r w:rsidRPr="00636D26">
        <w:rPr>
          <w:rFonts w:eastAsia="Times New Roman" w:cs="Times New Roman"/>
          <w:bCs/>
          <w:position w:val="-12"/>
          <w:szCs w:val="24"/>
        </w:rPr>
        <w:object w:dxaOrig="820" w:dyaOrig="360" w14:anchorId="6DC334DB">
          <v:shape id="_x0000_i1136" type="#_x0000_t75" style="width:40.5pt;height:18.75pt" o:ole="">
            <v:imagedata r:id="rId787" o:title=""/>
          </v:shape>
          <o:OLEObject Type="Embed" ProgID="Equation.DSMT4" ShapeID="_x0000_i1136" DrawAspect="Content" ObjectID="_1798513760" r:id="rId788"/>
        </w:object>
      </w:r>
      <w:r w:rsidRPr="00636D26">
        <w:rPr>
          <w:rFonts w:eastAsia="Times New Roman" w:cs="Times New Roman"/>
          <w:bCs/>
          <w:szCs w:val="24"/>
        </w:rPr>
        <w:t xml:space="preserve"> là </w:t>
      </w:r>
      <w:r w:rsidRPr="00636D26">
        <w:rPr>
          <w:rFonts w:eastAsia="Times New Roman" w:cs="Times New Roman"/>
          <w:bCs/>
          <w:position w:val="-10"/>
          <w:szCs w:val="24"/>
        </w:rPr>
        <w:object w:dxaOrig="1420" w:dyaOrig="320" w14:anchorId="74CFBAA1">
          <v:shape id="_x0000_i1137" type="#_x0000_t75" style="width:70.5pt;height:15.75pt" o:ole="">
            <v:imagedata r:id="rId789" o:title=""/>
          </v:shape>
          <o:OLEObject Type="Embed" ProgID="Equation.DSMT4" ShapeID="_x0000_i1137" DrawAspect="Content" ObjectID="_1798513761" r:id="rId790"/>
        </w:object>
      </w:r>
    </w:p>
    <w:p w:rsidR="008E1496" w:rsidRPr="00636D26" w:rsidRDefault="008E1496" w:rsidP="00636D26">
      <w:pPr>
        <w:spacing w:before="0" w:after="0" w:line="276" w:lineRule="auto"/>
        <w:ind w:left="992" w:firstLine="283"/>
        <w:rPr>
          <w:rFonts w:eastAsia="Times New Roman" w:cs="Times New Roman"/>
          <w:bCs/>
          <w:szCs w:val="24"/>
        </w:rPr>
      </w:pPr>
      <w:r w:rsidRPr="00636D26">
        <w:rPr>
          <w:rFonts w:eastAsia="Times New Roman" w:cs="Times New Roman"/>
          <w:bCs/>
          <w:szCs w:val="24"/>
        </w:rPr>
        <w:t xml:space="preserve">Phương trình tiếp tuyến của </w:t>
      </w:r>
      <w:r w:rsidRPr="00636D26">
        <w:rPr>
          <w:rFonts w:eastAsia="Times New Roman" w:cs="Times New Roman"/>
          <w:bCs/>
          <w:position w:val="-12"/>
          <w:szCs w:val="24"/>
        </w:rPr>
        <w:object w:dxaOrig="400" w:dyaOrig="360" w14:anchorId="6037A31B">
          <v:shape id="_x0000_i1138" type="#_x0000_t75" style="width:20.25pt;height:18.75pt" o:ole="">
            <v:imagedata r:id="rId785" o:title=""/>
          </v:shape>
          <o:OLEObject Type="Embed" ProgID="Equation.DSMT4" ShapeID="_x0000_i1138" DrawAspect="Content" ObjectID="_1798513762" r:id="rId791"/>
        </w:object>
      </w:r>
      <w:r w:rsidRPr="00636D26">
        <w:rPr>
          <w:rFonts w:eastAsia="Times New Roman" w:cs="Times New Roman"/>
          <w:bCs/>
          <w:szCs w:val="24"/>
        </w:rPr>
        <w:t xml:space="preserve"> tại </w:t>
      </w:r>
      <w:r w:rsidRPr="00636D26">
        <w:rPr>
          <w:rFonts w:eastAsia="Times New Roman" w:cs="Times New Roman"/>
          <w:bCs/>
          <w:position w:val="-12"/>
          <w:szCs w:val="24"/>
        </w:rPr>
        <w:object w:dxaOrig="700" w:dyaOrig="360" w14:anchorId="51791CF2">
          <v:shape id="_x0000_i1139" type="#_x0000_t75" style="width:35.25pt;height:18.75pt" o:ole="">
            <v:imagedata r:id="rId792" o:title=""/>
          </v:shape>
          <o:OLEObject Type="Embed" ProgID="Equation.DSMT4" ShapeID="_x0000_i1139" DrawAspect="Content" ObjectID="_1798513763" r:id="rId793"/>
        </w:object>
      </w:r>
      <w:r w:rsidRPr="00636D26">
        <w:rPr>
          <w:rFonts w:eastAsia="Times New Roman" w:cs="Times New Roman"/>
          <w:bCs/>
          <w:szCs w:val="24"/>
        </w:rPr>
        <w:t xml:space="preserve"> là </w:t>
      </w:r>
      <w:r w:rsidRPr="00636D26">
        <w:rPr>
          <w:rFonts w:eastAsia="Times New Roman" w:cs="Times New Roman"/>
          <w:bCs/>
          <w:position w:val="-10"/>
          <w:szCs w:val="24"/>
        </w:rPr>
        <w:object w:dxaOrig="1260" w:dyaOrig="320" w14:anchorId="2E585D76">
          <v:shape id="_x0000_i1140" type="#_x0000_t75" style="width:63.75pt;height:15.75pt" o:ole="">
            <v:imagedata r:id="rId794" o:title=""/>
          </v:shape>
          <o:OLEObject Type="Embed" ProgID="Equation.DSMT4" ShapeID="_x0000_i1140" DrawAspect="Content" ObjectID="_1798513764" r:id="rId795"/>
        </w:object>
      </w:r>
    </w:p>
    <w:p w:rsidR="008E1496" w:rsidRPr="00636D26" w:rsidRDefault="008E1496" w:rsidP="00636D26">
      <w:pPr>
        <w:spacing w:before="0" w:after="0" w:line="276" w:lineRule="auto"/>
        <w:ind w:left="992" w:firstLine="283"/>
        <w:jc w:val="center"/>
        <w:rPr>
          <w:rFonts w:cs="Times New Roman"/>
          <w:b/>
          <w:color w:val="0000FF"/>
          <w:szCs w:val="24"/>
        </w:rPr>
      </w:pPr>
      <w:r w:rsidRPr="00636D26">
        <w:rPr>
          <w:rFonts w:cs="Times New Roman"/>
          <w:noProof/>
          <w:szCs w:val="24"/>
        </w:rPr>
        <w:drawing>
          <wp:inline distT="0" distB="0" distL="0" distR="0" wp14:anchorId="61E6E443" wp14:editId="71CFD180">
            <wp:extent cx="2578100" cy="2736850"/>
            <wp:effectExtent l="0" t="0" r="0" b="6350"/>
            <wp:docPr id="1769223871" name="Picture 1769223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6"/>
                    <a:stretch>
                      <a:fillRect/>
                    </a:stretch>
                  </pic:blipFill>
                  <pic:spPr>
                    <a:xfrm>
                      <a:off x="0" y="0"/>
                      <a:ext cx="2578100" cy="2736850"/>
                    </a:xfrm>
                    <a:prstGeom prst="rect">
                      <a:avLst/>
                    </a:prstGeom>
                  </pic:spPr>
                </pic:pic>
              </a:graphicData>
            </a:graphic>
          </wp:inline>
        </w:drawing>
      </w:r>
    </w:p>
    <w:p w:rsidR="008E1496" w:rsidRPr="00636D26" w:rsidRDefault="008E1496" w:rsidP="00636D26">
      <w:pPr>
        <w:spacing w:before="0" w:after="0" w:line="276" w:lineRule="auto"/>
        <w:ind w:left="992" w:firstLine="283"/>
        <w:rPr>
          <w:rFonts w:eastAsia="Times New Roman" w:cs="Times New Roman"/>
          <w:szCs w:val="24"/>
        </w:rPr>
      </w:pPr>
      <w:r w:rsidRPr="00636D26">
        <w:rPr>
          <w:rFonts w:eastAsia="Times New Roman" w:cs="Times New Roman"/>
          <w:szCs w:val="24"/>
        </w:rPr>
        <w:t>Theo hình vẽ ta suy ra diện tích hình phẳng cần tìm là</w:t>
      </w:r>
    </w:p>
    <w:p w:rsidR="008E1496" w:rsidRPr="00636D26" w:rsidRDefault="008E1496" w:rsidP="00636D26">
      <w:pPr>
        <w:spacing w:before="0" w:after="0" w:line="276" w:lineRule="auto"/>
        <w:ind w:left="992" w:firstLine="283"/>
        <w:jc w:val="center"/>
        <w:rPr>
          <w:rFonts w:eastAsia="Times New Roman" w:cs="Times New Roman"/>
          <w:szCs w:val="24"/>
        </w:rPr>
      </w:pPr>
      <w:r w:rsidRPr="00636D26">
        <w:rPr>
          <w:rFonts w:eastAsia="Times New Roman" w:cs="Times New Roman"/>
          <w:position w:val="-172"/>
          <w:szCs w:val="24"/>
        </w:rPr>
        <w:object w:dxaOrig="4560" w:dyaOrig="3540" w14:anchorId="0F0640C7">
          <v:shape id="_x0000_i1141" type="#_x0000_t75" style="width:228pt;height:177.75pt" o:ole="">
            <v:imagedata r:id="rId797" o:title=""/>
          </v:shape>
          <o:OLEObject Type="Embed" ProgID="Equation.DSMT4" ShapeID="_x0000_i1141" DrawAspect="Content" ObjectID="_1798513765" r:id="rId798"/>
        </w:object>
      </w:r>
    </w:p>
    <w:p w:rsidR="008E1496" w:rsidRPr="00636D26" w:rsidRDefault="00E07ECC" w:rsidP="00636D26">
      <w:pPr>
        <w:tabs>
          <w:tab w:val="left" w:pos="992"/>
        </w:tabs>
        <w:spacing w:before="0" w:after="0" w:line="276" w:lineRule="auto"/>
        <w:ind w:left="992" w:hanging="992"/>
        <w:rPr>
          <w:rFonts w:eastAsia="Times New Roman" w:cs="Times New Roman"/>
          <w:szCs w:val="24"/>
          <w:lang w:val="es-MX"/>
        </w:rPr>
      </w:pPr>
      <w:r w:rsidRPr="00636D26">
        <w:rPr>
          <w:rFonts w:eastAsia="Times New Roman" w:cs="Times New Roman"/>
          <w:b/>
          <w:color w:val="0000FF"/>
          <w:kern w:val="0"/>
          <w:szCs w:val="24"/>
          <w:lang w:val="es-MX"/>
          <w14:ligatures w14:val="none"/>
        </w:rPr>
        <w:t>Câu 14</w:t>
      </w:r>
      <w:r w:rsidR="008E1496" w:rsidRPr="00636D26">
        <w:rPr>
          <w:rFonts w:eastAsia="Times New Roman" w:cs="Times New Roman"/>
          <w:b/>
          <w:color w:val="0000FF"/>
          <w:kern w:val="0"/>
          <w:szCs w:val="24"/>
          <w:lang w:val="es-MX"/>
          <w14:ligatures w14:val="none"/>
        </w:rPr>
        <w:t xml:space="preserve">: </w:t>
      </w:r>
      <w:r w:rsidR="008E1496" w:rsidRPr="00636D26">
        <w:rPr>
          <w:rFonts w:eastAsia="Times New Roman" w:cs="Times New Roman"/>
          <w:szCs w:val="24"/>
          <w:lang w:val="es-MX"/>
        </w:rPr>
        <w:t xml:space="preserve">Gọi </w:t>
      </w:r>
      <w:r w:rsidR="008E1496" w:rsidRPr="00636D26">
        <w:rPr>
          <w:rFonts w:cs="Times New Roman"/>
          <w:position w:val="-6"/>
          <w:szCs w:val="24"/>
        </w:rPr>
        <w:object w:dxaOrig="220" w:dyaOrig="279" w14:anchorId="7DEFBBA6">
          <v:shape id="_x0000_i1142" type="#_x0000_t75" style="width:11.25pt;height:14.25pt" o:ole="">
            <v:imagedata r:id="rId135" o:title=""/>
          </v:shape>
          <o:OLEObject Type="Embed" ProgID="Equation.DSMT4" ShapeID="_x0000_i1142" DrawAspect="Content" ObjectID="_1798513766" r:id="rId799"/>
        </w:object>
      </w:r>
      <w:r w:rsidR="008E1496" w:rsidRPr="00636D26">
        <w:rPr>
          <w:rFonts w:cs="Times New Roman"/>
          <w:szCs w:val="24"/>
        </w:rPr>
        <w:t xml:space="preserve"> </w:t>
      </w:r>
      <w:r w:rsidR="008E1496" w:rsidRPr="00636D26">
        <w:rPr>
          <w:rFonts w:eastAsia="Times New Roman" w:cs="Times New Roman"/>
          <w:szCs w:val="24"/>
          <w:lang w:val="es-MX"/>
        </w:rPr>
        <w:t xml:space="preserve">là diện tích mặt phẳng giới hạn bởi parabol </w:t>
      </w:r>
      <w:r w:rsidR="008E1496" w:rsidRPr="00636D26">
        <w:rPr>
          <w:rFonts w:cs="Times New Roman"/>
          <w:position w:val="-10"/>
          <w:szCs w:val="24"/>
        </w:rPr>
        <w:object w:dxaOrig="1500" w:dyaOrig="360" w14:anchorId="70FED9B2">
          <v:shape id="_x0000_i1143" type="#_x0000_t75" style="width:75pt;height:18.75pt" o:ole="">
            <v:imagedata r:id="rId137" o:title=""/>
          </v:shape>
          <o:OLEObject Type="Embed" ProgID="Equation.DSMT4" ShapeID="_x0000_i1143" DrawAspect="Content" ObjectID="_1798513767" r:id="rId800"/>
        </w:object>
      </w:r>
      <w:r w:rsidR="008E1496" w:rsidRPr="00636D26">
        <w:rPr>
          <w:rFonts w:eastAsia="Times New Roman" w:cs="Times New Roman"/>
          <w:szCs w:val="24"/>
          <w:lang w:val="es-MX"/>
        </w:rPr>
        <w:t xml:space="preserve"> và đường thẳng </w:t>
      </w:r>
      <w:r w:rsidR="008E1496" w:rsidRPr="00636D26">
        <w:rPr>
          <w:rFonts w:cs="Times New Roman"/>
          <w:position w:val="-10"/>
          <w:szCs w:val="24"/>
        </w:rPr>
        <w:object w:dxaOrig="999" w:dyaOrig="320" w14:anchorId="7BF26E62">
          <v:shape id="_x0000_i1144" type="#_x0000_t75" style="width:49.5pt;height:15.75pt" o:ole="">
            <v:imagedata r:id="rId139" o:title=""/>
          </v:shape>
          <o:OLEObject Type="Embed" ProgID="Equation.DSMT4" ShapeID="_x0000_i1144" DrawAspect="Content" ObjectID="_1798513768" r:id="rId801"/>
        </w:object>
      </w:r>
      <w:r w:rsidR="008E1496" w:rsidRPr="00636D26">
        <w:rPr>
          <w:rFonts w:eastAsia="Times New Roman" w:cs="Times New Roman"/>
          <w:szCs w:val="24"/>
          <w:lang w:val="es-MX"/>
        </w:rPr>
        <w:t xml:space="preserve"> với </w:t>
      </w:r>
      <w:r w:rsidR="008E1496" w:rsidRPr="00636D26">
        <w:rPr>
          <w:rFonts w:cs="Times New Roman"/>
          <w:position w:val="-6"/>
          <w:szCs w:val="24"/>
        </w:rPr>
        <w:object w:dxaOrig="200" w:dyaOrig="279" w14:anchorId="1E819506">
          <v:shape id="_x0000_i1145" type="#_x0000_t75" style="width:9.75pt;height:14.25pt" o:ole="">
            <v:imagedata r:id="rId141" o:title=""/>
          </v:shape>
          <o:OLEObject Type="Embed" ProgID="Equation.DSMT4" ShapeID="_x0000_i1145" DrawAspect="Content" ObjectID="_1798513769" r:id="rId802"/>
        </w:object>
      </w:r>
      <w:r w:rsidR="008E1496" w:rsidRPr="00636D26">
        <w:rPr>
          <w:rFonts w:eastAsia="Times New Roman" w:cs="Times New Roman"/>
          <w:szCs w:val="24"/>
          <w:lang w:val="es-MX"/>
        </w:rPr>
        <w:t xml:space="preserve"> là tham số thực. Tìm </w:t>
      </w:r>
      <w:r w:rsidR="008E1496" w:rsidRPr="00636D26">
        <w:rPr>
          <w:rFonts w:cs="Times New Roman"/>
          <w:position w:val="-6"/>
          <w:szCs w:val="24"/>
        </w:rPr>
        <w:object w:dxaOrig="200" w:dyaOrig="279" w14:anchorId="6C3EBE8D">
          <v:shape id="_x0000_i1146" type="#_x0000_t75" style="width:9.75pt;height:14.25pt" o:ole="">
            <v:imagedata r:id="rId143" o:title=""/>
          </v:shape>
          <o:OLEObject Type="Embed" ProgID="Equation.DSMT4" ShapeID="_x0000_i1146" DrawAspect="Content" ObjectID="_1798513770" r:id="rId803"/>
        </w:object>
      </w:r>
      <w:r w:rsidR="008E1496" w:rsidRPr="00636D26">
        <w:rPr>
          <w:rFonts w:eastAsia="Times New Roman" w:cs="Times New Roman"/>
          <w:szCs w:val="24"/>
          <w:lang w:val="es-MX"/>
        </w:rPr>
        <w:t xml:space="preserve"> để </w:t>
      </w:r>
      <w:r w:rsidR="008E1496" w:rsidRPr="00636D26">
        <w:rPr>
          <w:rFonts w:cs="Times New Roman"/>
          <w:position w:val="-6"/>
          <w:szCs w:val="24"/>
        </w:rPr>
        <w:object w:dxaOrig="220" w:dyaOrig="279" w14:anchorId="3E2109FB">
          <v:shape id="_x0000_i1147" type="#_x0000_t75" style="width:11.25pt;height:14.25pt" o:ole="">
            <v:imagedata r:id="rId145" o:title=""/>
          </v:shape>
          <o:OLEObject Type="Embed" ProgID="Equation.DSMT4" ShapeID="_x0000_i1147" DrawAspect="Content" ObjectID="_1798513771" r:id="rId804"/>
        </w:object>
      </w:r>
      <w:r w:rsidR="008E1496" w:rsidRPr="00636D26">
        <w:rPr>
          <w:rFonts w:eastAsia="Times New Roman" w:cs="Times New Roman"/>
          <w:szCs w:val="24"/>
          <w:lang w:val="es-MX"/>
        </w:rPr>
        <w:t xml:space="preserve"> nhỏ nhất.</w:t>
      </w:r>
    </w:p>
    <w:p w:rsidR="008E1496" w:rsidRPr="00636D26" w:rsidRDefault="008E1496" w:rsidP="00636D26">
      <w:pPr>
        <w:spacing w:before="0" w:after="0" w:line="276" w:lineRule="auto"/>
        <w:ind w:left="992" w:firstLine="283"/>
        <w:rPr>
          <w:rFonts w:eastAsia="Calibri" w:cs="Times New Roman"/>
          <w:b/>
          <w:color w:val="0000FF"/>
          <w:szCs w:val="24"/>
        </w:rPr>
      </w:pPr>
      <w:r w:rsidRPr="00636D26">
        <w:rPr>
          <w:rFonts w:eastAsia="Calibri" w:cs="Times New Roman"/>
          <w:b/>
          <w:color w:val="0000FF"/>
          <w:szCs w:val="24"/>
        </w:rPr>
        <w:t>Điền đáp án:…………………….</w:t>
      </w:r>
    </w:p>
    <w:p w:rsidR="008E1496" w:rsidRPr="00636D26" w:rsidRDefault="008E1496" w:rsidP="00636D26">
      <w:pPr>
        <w:spacing w:before="0" w:after="0" w:line="276" w:lineRule="auto"/>
        <w:ind w:left="992" w:firstLine="283"/>
        <w:jc w:val="center"/>
        <w:rPr>
          <w:rFonts w:cs="Times New Roman"/>
          <w:b/>
          <w:color w:val="0000FF"/>
          <w:szCs w:val="24"/>
        </w:rPr>
      </w:pPr>
      <w:r w:rsidRPr="00636D26">
        <w:rPr>
          <w:rFonts w:cs="Times New Roman"/>
          <w:b/>
          <w:color w:val="0000FF"/>
          <w:szCs w:val="24"/>
        </w:rPr>
        <w:t>Lời giải</w:t>
      </w:r>
    </w:p>
    <w:p w:rsidR="008E1496" w:rsidRPr="00636D26" w:rsidRDefault="008E1496" w:rsidP="00636D26">
      <w:pPr>
        <w:spacing w:before="0" w:after="0" w:line="276" w:lineRule="auto"/>
        <w:ind w:left="992" w:firstLine="283"/>
        <w:rPr>
          <w:rFonts w:eastAsia="Times New Roman" w:cs="Times New Roman"/>
          <w:szCs w:val="24"/>
          <w:lang w:val="es-MX"/>
        </w:rPr>
      </w:pPr>
      <w:r w:rsidRPr="00636D26">
        <w:rPr>
          <w:rFonts w:eastAsia="Times New Roman" w:cs="Times New Roman"/>
          <w:szCs w:val="24"/>
          <w:lang w:val="es-MX"/>
        </w:rPr>
        <w:t xml:space="preserve">Ta có </w:t>
      </w:r>
      <w:r w:rsidRPr="00636D26">
        <w:rPr>
          <w:rFonts w:eastAsia="Times New Roman" w:cs="Times New Roman"/>
          <w:position w:val="-14"/>
          <w:szCs w:val="24"/>
        </w:rPr>
        <w:object w:dxaOrig="4200" w:dyaOrig="400" w14:anchorId="1488A53F">
          <v:shape id="_x0000_i1148" type="#_x0000_t75" style="width:210pt;height:20.25pt" o:ole="">
            <v:imagedata r:id="rId805" o:title=""/>
          </v:shape>
          <o:OLEObject Type="Embed" ProgID="Equation.DSMT4" ShapeID="_x0000_i1148" DrawAspect="Content" ObjectID="_1798513772" r:id="rId806"/>
        </w:object>
      </w:r>
    </w:p>
    <w:p w:rsidR="008E1496" w:rsidRPr="00636D26" w:rsidRDefault="008E1496" w:rsidP="00636D26">
      <w:pPr>
        <w:spacing w:before="0" w:after="0" w:line="276" w:lineRule="auto"/>
        <w:ind w:left="992" w:firstLine="283"/>
        <w:rPr>
          <w:rFonts w:eastAsia="Times New Roman" w:cs="Times New Roman"/>
          <w:szCs w:val="24"/>
          <w:lang w:val="es-MX"/>
        </w:rPr>
      </w:pPr>
      <w:r w:rsidRPr="00636D26">
        <w:rPr>
          <w:rFonts w:eastAsia="Times New Roman" w:cs="Times New Roman"/>
          <w:szCs w:val="24"/>
          <w:lang w:val="es-MX"/>
        </w:rPr>
        <w:t xml:space="preserve">Do </w:t>
      </w:r>
      <w:r w:rsidRPr="00636D26">
        <w:rPr>
          <w:rFonts w:eastAsia="Times New Roman" w:cs="Times New Roman"/>
          <w:position w:val="-6"/>
          <w:szCs w:val="24"/>
        </w:rPr>
        <w:object w:dxaOrig="1160" w:dyaOrig="279" w14:anchorId="59382B2A">
          <v:shape id="_x0000_i1149" type="#_x0000_t75" style="width:57.75pt;height:14.25pt" o:ole="">
            <v:imagedata r:id="rId807" o:title=""/>
          </v:shape>
          <o:OLEObject Type="Embed" ProgID="Equation.DSMT4" ShapeID="_x0000_i1149" DrawAspect="Content" ObjectID="_1798513773" r:id="rId808"/>
        </w:object>
      </w:r>
      <w:r w:rsidRPr="00636D26">
        <w:rPr>
          <w:rFonts w:eastAsia="Times New Roman" w:cs="Times New Roman"/>
          <w:szCs w:val="24"/>
          <w:lang w:val="es-MX"/>
        </w:rPr>
        <w:t xml:space="preserve"> PT trên luôn có hai nghiệm phân biệt </w:t>
      </w:r>
      <w:r w:rsidRPr="00636D26">
        <w:rPr>
          <w:rFonts w:eastAsia="Times New Roman" w:cs="Times New Roman"/>
          <w:position w:val="-12"/>
          <w:szCs w:val="24"/>
        </w:rPr>
        <w:object w:dxaOrig="540" w:dyaOrig="360" w14:anchorId="5ADCDCD2">
          <v:shape id="_x0000_i1150" type="#_x0000_t75" style="width:27.75pt;height:18.75pt" o:ole="">
            <v:imagedata r:id="rId809" o:title=""/>
          </v:shape>
          <o:OLEObject Type="Embed" ProgID="Equation.DSMT4" ShapeID="_x0000_i1150" DrawAspect="Content" ObjectID="_1798513774" r:id="rId810"/>
        </w:object>
      </w:r>
      <w:r w:rsidRPr="00636D26">
        <w:rPr>
          <w:rFonts w:eastAsia="Times New Roman" w:cs="Times New Roman"/>
          <w:szCs w:val="24"/>
          <w:lang w:val="es-MX"/>
        </w:rPr>
        <w:t xml:space="preserve"> thỏa mãn </w:t>
      </w:r>
      <w:r w:rsidRPr="00636D26">
        <w:rPr>
          <w:rFonts w:eastAsia="Times New Roman" w:cs="Times New Roman"/>
          <w:position w:val="-32"/>
          <w:szCs w:val="24"/>
        </w:rPr>
        <w:object w:dxaOrig="1540" w:dyaOrig="760" w14:anchorId="66105A13">
          <v:shape id="_x0000_i1151" type="#_x0000_t75" style="width:76.5pt;height:37.5pt" o:ole="">
            <v:imagedata r:id="rId811" o:title=""/>
          </v:shape>
          <o:OLEObject Type="Embed" ProgID="Equation.DSMT4" ShapeID="_x0000_i1151" DrawAspect="Content" ObjectID="_1798513775" r:id="rId812"/>
        </w:object>
      </w:r>
    </w:p>
    <w:p w:rsidR="008E1496" w:rsidRPr="00636D26" w:rsidRDefault="008E1496" w:rsidP="00636D26">
      <w:pPr>
        <w:spacing w:before="0" w:after="0" w:line="276" w:lineRule="auto"/>
        <w:ind w:left="992" w:firstLine="283"/>
        <w:rPr>
          <w:rFonts w:eastAsia="Times New Roman" w:cs="Times New Roman"/>
          <w:szCs w:val="24"/>
        </w:rPr>
      </w:pPr>
      <w:r w:rsidRPr="00636D26">
        <w:rPr>
          <w:rFonts w:eastAsia="Times New Roman" w:cs="Times New Roman"/>
          <w:szCs w:val="24"/>
        </w:rPr>
        <w:t xml:space="preserve">Giả sử </w:t>
      </w:r>
      <w:r w:rsidRPr="00636D26">
        <w:rPr>
          <w:rFonts w:eastAsia="Times New Roman" w:cs="Times New Roman"/>
          <w:position w:val="-36"/>
          <w:szCs w:val="24"/>
        </w:rPr>
        <w:object w:dxaOrig="6280" w:dyaOrig="840" w14:anchorId="1C5C796D">
          <v:shape id="_x0000_i1152" type="#_x0000_t75" style="width:312.75pt;height:42.75pt" o:ole="">
            <v:imagedata r:id="rId813" o:title=""/>
          </v:shape>
          <o:OLEObject Type="Embed" ProgID="Equation.DSMT4" ShapeID="_x0000_i1152" DrawAspect="Content" ObjectID="_1798513776" r:id="rId814"/>
        </w:object>
      </w:r>
    </w:p>
    <w:p w:rsidR="008E1496" w:rsidRPr="00636D26" w:rsidRDefault="008E1496" w:rsidP="00636D26">
      <w:pPr>
        <w:spacing w:before="0" w:after="0" w:line="276" w:lineRule="auto"/>
        <w:ind w:left="992" w:firstLine="283"/>
        <w:rPr>
          <w:rFonts w:eastAsia="Times New Roman" w:cs="Times New Roman"/>
          <w:szCs w:val="24"/>
        </w:rPr>
      </w:pPr>
      <w:r w:rsidRPr="00636D26">
        <w:rPr>
          <w:rFonts w:eastAsia="Times New Roman" w:cs="Times New Roman"/>
          <w:position w:val="-30"/>
          <w:szCs w:val="24"/>
        </w:rPr>
        <w:object w:dxaOrig="9040" w:dyaOrig="720" w14:anchorId="22AAFB01">
          <v:shape id="_x0000_i1153" type="#_x0000_t75" style="width:452.25pt;height:36.75pt" o:ole="">
            <v:imagedata r:id="rId815" o:title=""/>
          </v:shape>
          <o:OLEObject Type="Embed" ProgID="Equation.DSMT4" ShapeID="_x0000_i1153" DrawAspect="Content" ObjectID="_1798513777" r:id="rId816"/>
        </w:object>
      </w:r>
    </w:p>
    <w:p w:rsidR="008E1496" w:rsidRPr="00636D26" w:rsidRDefault="008E1496" w:rsidP="00636D26">
      <w:pPr>
        <w:spacing w:before="0" w:after="0" w:line="276" w:lineRule="auto"/>
        <w:ind w:left="992" w:firstLine="283"/>
        <w:rPr>
          <w:rFonts w:eastAsia="Times New Roman" w:cs="Times New Roman"/>
          <w:szCs w:val="24"/>
        </w:rPr>
      </w:pPr>
      <w:r w:rsidRPr="00636D26">
        <w:rPr>
          <w:rFonts w:eastAsia="Times New Roman" w:cs="Times New Roman"/>
          <w:position w:val="-38"/>
          <w:szCs w:val="24"/>
        </w:rPr>
        <w:object w:dxaOrig="9020" w:dyaOrig="880" w14:anchorId="146C15E1">
          <v:shape id="_x0000_i1154" type="#_x0000_t75" style="width:450.75pt;height:43.5pt" o:ole="">
            <v:imagedata r:id="rId817" o:title=""/>
          </v:shape>
          <o:OLEObject Type="Embed" ProgID="Equation.DSMT4" ShapeID="_x0000_i1154" DrawAspect="Content" ObjectID="_1798513778" r:id="rId818"/>
        </w:object>
      </w:r>
    </w:p>
    <w:p w:rsidR="008E1496" w:rsidRPr="00636D26" w:rsidRDefault="008E1496" w:rsidP="00636D26">
      <w:pPr>
        <w:spacing w:before="0" w:after="0" w:line="276" w:lineRule="auto"/>
        <w:ind w:left="992" w:firstLine="283"/>
        <w:rPr>
          <w:rFonts w:eastAsia="Times New Roman" w:cs="Times New Roman"/>
          <w:szCs w:val="24"/>
          <w:lang w:val="es-MX"/>
        </w:rPr>
      </w:pPr>
      <w:r w:rsidRPr="00636D26">
        <w:rPr>
          <w:rFonts w:eastAsia="Times New Roman" w:cs="Times New Roman"/>
          <w:szCs w:val="24"/>
        </w:rPr>
        <w:t xml:space="preserve">Vậy S nhỏ nhất khi </w:t>
      </w:r>
      <w:r w:rsidRPr="00636D26">
        <w:rPr>
          <w:rFonts w:eastAsia="Times New Roman" w:cs="Times New Roman"/>
          <w:position w:val="-6"/>
          <w:szCs w:val="24"/>
        </w:rPr>
        <w:object w:dxaOrig="560" w:dyaOrig="279" w14:anchorId="11901B47">
          <v:shape id="_x0000_i1155" type="#_x0000_t75" style="width:28.5pt;height:14.25pt" o:ole="">
            <v:imagedata r:id="rId819" o:title=""/>
          </v:shape>
          <o:OLEObject Type="Embed" ProgID="Equation.DSMT4" ShapeID="_x0000_i1155" DrawAspect="Content" ObjectID="_1798513779" r:id="rId820"/>
        </w:object>
      </w:r>
      <w:r w:rsidRPr="00636D26">
        <w:rPr>
          <w:rFonts w:eastAsia="Times New Roman" w:cs="Times New Roman"/>
          <w:szCs w:val="24"/>
        </w:rPr>
        <w:t>.</w:t>
      </w:r>
    </w:p>
    <w:p w:rsidR="008E1496" w:rsidRPr="00636D26" w:rsidRDefault="008E1496" w:rsidP="00636D26">
      <w:pPr>
        <w:tabs>
          <w:tab w:val="left" w:pos="992"/>
        </w:tabs>
        <w:spacing w:before="0" w:after="0" w:line="276" w:lineRule="auto"/>
        <w:ind w:left="992" w:hanging="992"/>
        <w:rPr>
          <w:rFonts w:cs="Times New Roman"/>
          <w:szCs w:val="24"/>
        </w:rPr>
      </w:pPr>
      <w:r w:rsidRPr="00636D26">
        <w:rPr>
          <w:rFonts w:cs="Times New Roman"/>
          <w:b/>
          <w:color w:val="0000FF"/>
          <w:kern w:val="0"/>
          <w:szCs w:val="24"/>
          <w14:ligatures w14:val="none"/>
        </w:rPr>
        <w:t xml:space="preserve">Câu </w:t>
      </w:r>
      <w:r w:rsidR="00E07ECC" w:rsidRPr="00636D26">
        <w:rPr>
          <w:rFonts w:cs="Times New Roman"/>
          <w:b/>
          <w:color w:val="0000FF"/>
          <w:kern w:val="0"/>
          <w:szCs w:val="24"/>
          <w14:ligatures w14:val="none"/>
        </w:rPr>
        <w:t>15</w:t>
      </w:r>
      <w:r w:rsidRPr="00636D26">
        <w:rPr>
          <w:rFonts w:cs="Times New Roman"/>
          <w:b/>
          <w:color w:val="0000FF"/>
          <w:kern w:val="0"/>
          <w:szCs w:val="24"/>
          <w14:ligatures w14:val="none"/>
        </w:rPr>
        <w:t xml:space="preserve">: </w:t>
      </w:r>
      <w:r w:rsidRPr="00636D26">
        <w:rPr>
          <w:rFonts w:cs="Times New Roman"/>
          <w:szCs w:val="24"/>
        </w:rPr>
        <w:t xml:space="preserve">Tính diện tích hình phẳng được giới hạn bởi các đường </w:t>
      </w:r>
      <w:r w:rsidRPr="00636D26">
        <w:rPr>
          <w:rFonts w:cs="Times New Roman"/>
          <w:position w:val="-26"/>
          <w:szCs w:val="24"/>
        </w:rPr>
        <w:object w:dxaOrig="1380" w:dyaOrig="680" w14:anchorId="607331A8">
          <v:shape id="_x0000_i1156" type="#_x0000_t75" style="width:69.75pt;height:34.5pt" o:ole="">
            <v:imagedata r:id="rId147" o:title=""/>
          </v:shape>
          <o:OLEObject Type="Embed" ProgID="Equation.DSMT4" ShapeID="_x0000_i1156" DrawAspect="Content" ObjectID="_1798513780" r:id="rId821"/>
        </w:object>
      </w:r>
      <w:r w:rsidRPr="00636D26">
        <w:rPr>
          <w:rFonts w:cs="Times New Roman"/>
          <w:szCs w:val="24"/>
        </w:rPr>
        <w:t xml:space="preserve"> và </w:t>
      </w:r>
      <w:r w:rsidRPr="00636D26">
        <w:rPr>
          <w:rFonts w:cs="Times New Roman"/>
          <w:position w:val="-34"/>
          <w:szCs w:val="24"/>
        </w:rPr>
        <w:object w:dxaOrig="2299" w:dyaOrig="800" w14:anchorId="3E44E315">
          <v:shape id="_x0000_i1157" type="#_x0000_t75" style="width:114.75pt;height:40.5pt" o:ole="">
            <v:imagedata r:id="rId149" o:title=""/>
          </v:shape>
          <o:OLEObject Type="Embed" ProgID="Equation.DSMT4" ShapeID="_x0000_i1157" DrawAspect="Content" ObjectID="_1798513781" r:id="rId822"/>
        </w:object>
      </w:r>
    </w:p>
    <w:p w:rsidR="008E1496" w:rsidRPr="00636D26" w:rsidRDefault="008E1496" w:rsidP="00636D26">
      <w:pPr>
        <w:spacing w:before="0" w:after="0" w:line="276" w:lineRule="auto"/>
        <w:ind w:left="992" w:firstLine="283"/>
        <w:rPr>
          <w:rFonts w:eastAsia="Calibri" w:cs="Times New Roman"/>
          <w:b/>
          <w:color w:val="0000FF"/>
          <w:szCs w:val="24"/>
        </w:rPr>
      </w:pPr>
      <w:r w:rsidRPr="00636D26">
        <w:rPr>
          <w:rFonts w:eastAsia="Calibri" w:cs="Times New Roman"/>
          <w:b/>
          <w:color w:val="0000FF"/>
          <w:szCs w:val="24"/>
        </w:rPr>
        <w:t>Điền đáp án:…………………….</w:t>
      </w:r>
    </w:p>
    <w:p w:rsidR="008E1496" w:rsidRPr="00636D26" w:rsidRDefault="008E1496" w:rsidP="00636D26">
      <w:pPr>
        <w:spacing w:before="0" w:after="0" w:line="276" w:lineRule="auto"/>
        <w:ind w:left="992" w:firstLine="283"/>
        <w:jc w:val="center"/>
        <w:rPr>
          <w:rFonts w:cs="Times New Roman"/>
          <w:b/>
          <w:color w:val="0000FF"/>
          <w:szCs w:val="24"/>
        </w:rPr>
      </w:pPr>
      <w:r w:rsidRPr="00636D26">
        <w:rPr>
          <w:rFonts w:cs="Times New Roman"/>
          <w:b/>
          <w:color w:val="0000FF"/>
          <w:szCs w:val="24"/>
        </w:rPr>
        <w:t>Lời giải</w:t>
      </w:r>
    </w:p>
    <w:p w:rsidR="008E1496" w:rsidRPr="00636D26" w:rsidRDefault="008E1496" w:rsidP="00636D26">
      <w:pPr>
        <w:spacing w:before="0" w:after="0" w:line="276" w:lineRule="auto"/>
        <w:ind w:left="992" w:firstLine="283"/>
        <w:jc w:val="center"/>
        <w:rPr>
          <w:rFonts w:cs="Times New Roman"/>
          <w:szCs w:val="24"/>
        </w:rPr>
      </w:pPr>
      <w:r w:rsidRPr="00636D26">
        <w:rPr>
          <w:rFonts w:cs="Times New Roman"/>
          <w:noProof/>
          <w:szCs w:val="24"/>
        </w:rPr>
        <w:drawing>
          <wp:inline distT="0" distB="0" distL="0" distR="0" wp14:anchorId="4CA522AC" wp14:editId="762FEE08">
            <wp:extent cx="2838450" cy="2442039"/>
            <wp:effectExtent l="0" t="0" r="0" b="0"/>
            <wp:docPr id="303792005" name="Picture 30379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3"/>
                    <a:stretch>
                      <a:fillRect/>
                    </a:stretch>
                  </pic:blipFill>
                  <pic:spPr>
                    <a:xfrm>
                      <a:off x="0" y="0"/>
                      <a:ext cx="2841842" cy="2444957"/>
                    </a:xfrm>
                    <a:prstGeom prst="rect">
                      <a:avLst/>
                    </a:prstGeom>
                  </pic:spPr>
                </pic:pic>
              </a:graphicData>
            </a:graphic>
          </wp:inline>
        </w:drawing>
      </w:r>
    </w:p>
    <w:p w:rsidR="008E1496" w:rsidRPr="00636D26" w:rsidRDefault="008E1496" w:rsidP="00636D26">
      <w:pPr>
        <w:spacing w:before="0" w:after="0" w:line="276" w:lineRule="auto"/>
        <w:ind w:left="992" w:firstLine="283"/>
        <w:rPr>
          <w:rFonts w:cs="Times New Roman"/>
          <w:szCs w:val="24"/>
        </w:rPr>
      </w:pPr>
      <w:r w:rsidRPr="00636D26">
        <w:rPr>
          <w:rFonts w:cs="Times New Roman"/>
          <w:szCs w:val="24"/>
        </w:rPr>
        <w:t xml:space="preserve">Khi </w:t>
      </w:r>
      <w:r w:rsidRPr="00636D26">
        <w:rPr>
          <w:rFonts w:cs="Times New Roman"/>
          <w:position w:val="-6"/>
          <w:szCs w:val="24"/>
        </w:rPr>
        <w:object w:dxaOrig="540" w:dyaOrig="279" w14:anchorId="73C8696D">
          <v:shape id="_x0000_i1158" type="#_x0000_t75" style="width:27.75pt;height:13.5pt" o:ole="">
            <v:imagedata r:id="rId824" o:title=""/>
          </v:shape>
          <o:OLEObject Type="Embed" ProgID="Equation.DSMT4" ShapeID="_x0000_i1158" DrawAspect="Content" ObjectID="_1798513782" r:id="rId825"/>
        </w:object>
      </w:r>
      <w:r w:rsidRPr="00636D26">
        <w:rPr>
          <w:rFonts w:cs="Times New Roman"/>
          <w:szCs w:val="24"/>
        </w:rPr>
        <w:t xml:space="preserve"> ta xét phương trình hoành độ giao điểm </w:t>
      </w:r>
      <w:r w:rsidRPr="00636D26">
        <w:rPr>
          <w:rFonts w:cs="Times New Roman"/>
          <w:position w:val="-26"/>
          <w:szCs w:val="24"/>
        </w:rPr>
        <w:object w:dxaOrig="1540" w:dyaOrig="680" w14:anchorId="6A8181C4">
          <v:shape id="_x0000_i1159" type="#_x0000_t75" style="width:77.25pt;height:34.5pt" o:ole="">
            <v:imagedata r:id="rId826" o:title=""/>
          </v:shape>
          <o:OLEObject Type="Embed" ProgID="Equation.DSMT4" ShapeID="_x0000_i1159" DrawAspect="Content" ObjectID="_1798513783" r:id="rId827"/>
        </w:object>
      </w:r>
      <w:r w:rsidRPr="00636D26">
        <w:rPr>
          <w:rFonts w:cs="Times New Roman"/>
          <w:szCs w:val="24"/>
        </w:rPr>
        <w:t xml:space="preserve"> giải ra nghiệm </w:t>
      </w:r>
      <w:r w:rsidRPr="00636D26">
        <w:rPr>
          <w:rFonts w:cs="Times New Roman"/>
          <w:position w:val="-6"/>
          <w:szCs w:val="24"/>
        </w:rPr>
        <w:object w:dxaOrig="600" w:dyaOrig="279" w14:anchorId="055C301F">
          <v:shape id="_x0000_i1160" type="#_x0000_t75" style="width:30pt;height:13.5pt" o:ole="">
            <v:imagedata r:id="rId828" o:title=""/>
          </v:shape>
          <o:OLEObject Type="Embed" ProgID="Equation.DSMT4" ShapeID="_x0000_i1160" DrawAspect="Content" ObjectID="_1798513784" r:id="rId829"/>
        </w:object>
      </w:r>
    </w:p>
    <w:p w:rsidR="008E1496" w:rsidRPr="00636D26" w:rsidRDefault="008E1496" w:rsidP="00636D26">
      <w:pPr>
        <w:spacing w:before="0" w:after="0" w:line="276" w:lineRule="auto"/>
        <w:ind w:left="992" w:firstLine="283"/>
        <w:rPr>
          <w:rFonts w:cs="Times New Roman"/>
          <w:szCs w:val="24"/>
        </w:rPr>
      </w:pPr>
      <w:r w:rsidRPr="00636D26">
        <w:rPr>
          <w:rFonts w:cs="Times New Roman"/>
          <w:szCs w:val="24"/>
        </w:rPr>
        <w:t xml:space="preserve">Khi </w:t>
      </w:r>
      <w:r w:rsidRPr="00636D26">
        <w:rPr>
          <w:rFonts w:cs="Times New Roman"/>
          <w:position w:val="-6"/>
          <w:szCs w:val="24"/>
        </w:rPr>
        <w:object w:dxaOrig="560" w:dyaOrig="279" w14:anchorId="3CAEC8AA">
          <v:shape id="_x0000_i1161" type="#_x0000_t75" style="width:28.5pt;height:13.5pt" o:ole="">
            <v:imagedata r:id="rId830" o:title=""/>
          </v:shape>
          <o:OLEObject Type="Embed" ProgID="Equation.DSMT4" ShapeID="_x0000_i1161" DrawAspect="Content" ObjectID="_1798513785" r:id="rId831"/>
        </w:object>
      </w:r>
      <w:r w:rsidRPr="00636D26">
        <w:rPr>
          <w:rFonts w:cs="Times New Roman"/>
          <w:szCs w:val="24"/>
        </w:rPr>
        <w:t xml:space="preserve"> ta xét phương trình hoành độ giao điểm </w:t>
      </w:r>
      <w:r w:rsidRPr="00636D26">
        <w:rPr>
          <w:rFonts w:cs="Times New Roman"/>
          <w:position w:val="-26"/>
          <w:szCs w:val="24"/>
        </w:rPr>
        <w:object w:dxaOrig="1740" w:dyaOrig="680" w14:anchorId="1854EC77">
          <v:shape id="_x0000_i1162" type="#_x0000_t75" style="width:87pt;height:34.5pt" o:ole="">
            <v:imagedata r:id="rId832" o:title=""/>
          </v:shape>
          <o:OLEObject Type="Embed" ProgID="Equation.DSMT4" ShapeID="_x0000_i1162" DrawAspect="Content" ObjectID="_1798513786" r:id="rId833"/>
        </w:object>
      </w:r>
      <w:r w:rsidRPr="00636D26">
        <w:rPr>
          <w:rFonts w:cs="Times New Roman"/>
          <w:szCs w:val="24"/>
        </w:rPr>
        <w:t xml:space="preserve"> giải ra nghiệm </w:t>
      </w:r>
      <w:r w:rsidRPr="00636D26">
        <w:rPr>
          <w:rFonts w:cs="Times New Roman"/>
          <w:position w:val="-6"/>
          <w:szCs w:val="24"/>
        </w:rPr>
        <w:object w:dxaOrig="580" w:dyaOrig="279" w14:anchorId="0D004862">
          <v:shape id="_x0000_i1163" type="#_x0000_t75" style="width:29.25pt;height:13.5pt" o:ole="">
            <v:imagedata r:id="rId834" o:title=""/>
          </v:shape>
          <o:OLEObject Type="Embed" ProgID="Equation.DSMT4" ShapeID="_x0000_i1163" DrawAspect="Content" ObjectID="_1798513787" r:id="rId835"/>
        </w:object>
      </w:r>
    </w:p>
    <w:p w:rsidR="008E1496" w:rsidRPr="00636D26" w:rsidRDefault="008E1496" w:rsidP="00636D26">
      <w:pPr>
        <w:spacing w:before="0" w:after="0" w:line="276" w:lineRule="auto"/>
        <w:ind w:left="992" w:firstLine="283"/>
        <w:rPr>
          <w:rFonts w:cs="Times New Roman"/>
          <w:szCs w:val="24"/>
        </w:rPr>
      </w:pPr>
      <w:r w:rsidRPr="00636D26">
        <w:rPr>
          <w:rFonts w:cs="Times New Roman"/>
          <w:szCs w:val="24"/>
        </w:rPr>
        <w:t>Vậy diện tích hình phẳng là</w:t>
      </w:r>
    </w:p>
    <w:p w:rsidR="008E1496" w:rsidRPr="00636D26" w:rsidRDefault="008E1496" w:rsidP="00636D26">
      <w:pPr>
        <w:spacing w:before="0" w:after="0" w:line="276" w:lineRule="auto"/>
        <w:ind w:left="992" w:firstLine="283"/>
        <w:rPr>
          <w:rFonts w:cs="Times New Roman"/>
          <w:szCs w:val="24"/>
        </w:rPr>
      </w:pPr>
      <w:r w:rsidRPr="00636D26">
        <w:rPr>
          <w:rFonts w:cs="Times New Roman"/>
          <w:position w:val="-34"/>
          <w:szCs w:val="24"/>
        </w:rPr>
        <w:object w:dxaOrig="5580" w:dyaOrig="800" w14:anchorId="5EE57F16">
          <v:shape id="_x0000_i1164" type="#_x0000_t75" style="width:279.75pt;height:40.5pt" o:ole="">
            <v:imagedata r:id="rId836" o:title=""/>
          </v:shape>
          <o:OLEObject Type="Embed" ProgID="Equation.DSMT4" ShapeID="_x0000_i1164" DrawAspect="Content" ObjectID="_1798513788" r:id="rId837"/>
        </w:object>
      </w:r>
    </w:p>
    <w:p w:rsidR="008E1496" w:rsidRPr="00636D26" w:rsidRDefault="00E07ECC" w:rsidP="00636D26">
      <w:pPr>
        <w:tabs>
          <w:tab w:val="left" w:pos="992"/>
        </w:tabs>
        <w:spacing w:before="0" w:after="0" w:line="276" w:lineRule="auto"/>
        <w:ind w:left="992" w:hanging="992"/>
        <w:rPr>
          <w:rFonts w:cs="Times New Roman"/>
          <w:color w:val="000000"/>
          <w:szCs w:val="24"/>
          <w:lang w:val="fr-FR"/>
        </w:rPr>
      </w:pPr>
      <w:r w:rsidRPr="00636D26">
        <w:rPr>
          <w:rFonts w:cs="Times New Roman"/>
          <w:b/>
          <w:color w:val="0000FF"/>
          <w:kern w:val="0"/>
          <w:szCs w:val="24"/>
          <w:lang w:val="fr-FR"/>
          <w14:ligatures w14:val="none"/>
        </w:rPr>
        <w:t>Câu 16</w:t>
      </w:r>
      <w:r w:rsidR="008E1496" w:rsidRPr="00636D26">
        <w:rPr>
          <w:rFonts w:cs="Times New Roman"/>
          <w:b/>
          <w:color w:val="0000FF"/>
          <w:kern w:val="0"/>
          <w:szCs w:val="24"/>
          <w:lang w:val="fr-FR"/>
          <w14:ligatures w14:val="none"/>
        </w:rPr>
        <w:t xml:space="preserve">: </w:t>
      </w:r>
      <w:r w:rsidR="008E1496" w:rsidRPr="00636D26">
        <w:rPr>
          <w:rFonts w:cs="Times New Roman"/>
          <w:color w:val="000000"/>
          <w:szCs w:val="24"/>
          <w:lang w:val="fr-FR"/>
        </w:rPr>
        <w:t xml:space="preserve">Cho hình phẳng </w:t>
      </w:r>
      <w:r w:rsidR="008E1496" w:rsidRPr="00636D26">
        <w:rPr>
          <w:rFonts w:cs="Times New Roman"/>
          <w:noProof/>
          <w:position w:val="-14"/>
          <w:szCs w:val="24"/>
        </w:rPr>
        <w:object w:dxaOrig="480" w:dyaOrig="400" w14:anchorId="254964A2">
          <v:shape id="_x0000_i1165" type="#_x0000_t75" style="width:24pt;height:20.25pt" o:ole="">
            <v:imagedata r:id="rId151" o:title=""/>
          </v:shape>
          <o:OLEObject Type="Embed" ProgID="Equation.DSMT4" ShapeID="_x0000_i1165" DrawAspect="Content" ObjectID="_1798513789" r:id="rId838"/>
        </w:object>
      </w:r>
      <w:r w:rsidR="008E1496" w:rsidRPr="00636D26">
        <w:rPr>
          <w:rFonts w:cs="Times New Roman"/>
          <w:color w:val="000000"/>
          <w:szCs w:val="24"/>
          <w:lang w:val="fr-FR"/>
        </w:rPr>
        <w:t xml:space="preserve"> giới hạn bởi các đường </w:t>
      </w:r>
      <w:r w:rsidR="008E1496" w:rsidRPr="00636D26">
        <w:rPr>
          <w:rFonts w:cs="Times New Roman"/>
          <w:noProof/>
          <w:position w:val="-16"/>
          <w:szCs w:val="24"/>
        </w:rPr>
        <w:object w:dxaOrig="1040" w:dyaOrig="440" w14:anchorId="0BA65513">
          <v:shape id="_x0000_i1166" type="#_x0000_t75" style="width:51pt;height:21pt" o:ole="">
            <v:imagedata r:id="rId153" o:title=""/>
          </v:shape>
          <o:OLEObject Type="Embed" ProgID="Equation.DSMT4" ShapeID="_x0000_i1166" DrawAspect="Content" ObjectID="_1798513790" r:id="rId839"/>
        </w:object>
      </w:r>
      <w:r w:rsidR="008E1496" w:rsidRPr="00636D26">
        <w:rPr>
          <w:rFonts w:cs="Times New Roman"/>
          <w:color w:val="000000"/>
          <w:szCs w:val="24"/>
          <w:lang w:val="fr-FR"/>
        </w:rPr>
        <w:t xml:space="preserve"> và </w:t>
      </w:r>
      <w:r w:rsidR="008E1496" w:rsidRPr="00636D26">
        <w:rPr>
          <w:rFonts w:cs="Times New Roman"/>
          <w:noProof/>
          <w:position w:val="-10"/>
          <w:szCs w:val="24"/>
        </w:rPr>
        <w:object w:dxaOrig="580" w:dyaOrig="320" w14:anchorId="071A728D">
          <v:shape id="_x0000_i1167" type="#_x0000_t75" style="width:29.25pt;height:15.75pt" o:ole="">
            <v:imagedata r:id="rId155" o:title=""/>
          </v:shape>
          <o:OLEObject Type="Embed" ProgID="Equation.DSMT4" ShapeID="_x0000_i1167" DrawAspect="Content" ObjectID="_1798513791" r:id="rId840"/>
        </w:object>
      </w:r>
      <w:r w:rsidR="008E1496" w:rsidRPr="00636D26">
        <w:rPr>
          <w:rFonts w:cs="Times New Roman"/>
          <w:color w:val="000000"/>
          <w:szCs w:val="24"/>
          <w:lang w:val="fr-FR"/>
        </w:rPr>
        <w:t xml:space="preserve">, với </w:t>
      </w:r>
      <w:r w:rsidR="008E1496" w:rsidRPr="00636D26">
        <w:rPr>
          <w:rFonts w:cs="Times New Roman"/>
          <w:noProof/>
          <w:position w:val="-6"/>
          <w:szCs w:val="24"/>
        </w:rPr>
        <w:object w:dxaOrig="859" w:dyaOrig="280" w14:anchorId="1CA94AFD">
          <v:shape id="_x0000_i1168" type="#_x0000_t75" style="width:42.75pt;height:15pt" o:ole="">
            <v:imagedata r:id="rId157" o:title=""/>
          </v:shape>
          <o:OLEObject Type="Embed" ProgID="Equation.DSMT4" ShapeID="_x0000_i1168" DrawAspect="Content" ObjectID="_1798513792" r:id="rId841"/>
        </w:object>
      </w:r>
      <w:r w:rsidR="008E1496" w:rsidRPr="00636D26">
        <w:rPr>
          <w:rFonts w:cs="Times New Roman"/>
          <w:color w:val="000000"/>
          <w:szCs w:val="24"/>
          <w:lang w:val="fr-FR"/>
        </w:rPr>
        <w:t xml:space="preserve">. Tìm </w:t>
      </w:r>
      <w:r w:rsidR="008E1496" w:rsidRPr="00636D26">
        <w:rPr>
          <w:rFonts w:cs="Times New Roman"/>
          <w:noProof/>
          <w:position w:val="-6"/>
          <w:szCs w:val="24"/>
        </w:rPr>
        <w:object w:dxaOrig="200" w:dyaOrig="279" w14:anchorId="25AE957E">
          <v:shape id="_x0000_i1169" type="#_x0000_t75" style="width:9pt;height:15pt" o:ole="">
            <v:imagedata r:id="rId159" o:title=""/>
          </v:shape>
          <o:OLEObject Type="Embed" ProgID="Equation.DSMT4" ShapeID="_x0000_i1169" DrawAspect="Content" ObjectID="_1798513793" r:id="rId842"/>
        </w:object>
      </w:r>
      <w:r w:rsidR="008E1496" w:rsidRPr="00636D26">
        <w:rPr>
          <w:rFonts w:cs="Times New Roman"/>
          <w:color w:val="000000"/>
          <w:szCs w:val="24"/>
          <w:lang w:val="fr-FR"/>
        </w:rPr>
        <w:t xml:space="preserve"> để diện tích hình phẳng </w:t>
      </w:r>
      <w:r w:rsidR="008E1496" w:rsidRPr="00636D26">
        <w:rPr>
          <w:rFonts w:cs="Times New Roman"/>
          <w:noProof/>
          <w:position w:val="-14"/>
          <w:szCs w:val="24"/>
        </w:rPr>
        <w:object w:dxaOrig="480" w:dyaOrig="400" w14:anchorId="35A9C47D">
          <v:shape id="_x0000_i1170" type="#_x0000_t75" style="width:24pt;height:20.25pt" o:ole="">
            <v:imagedata r:id="rId151" o:title=""/>
          </v:shape>
          <o:OLEObject Type="Embed" ProgID="Equation.DSMT4" ShapeID="_x0000_i1170" DrawAspect="Content" ObjectID="_1798513794" r:id="rId843"/>
        </w:object>
      </w:r>
      <w:r w:rsidR="008E1496" w:rsidRPr="00636D26">
        <w:rPr>
          <w:rFonts w:cs="Times New Roman"/>
          <w:color w:val="000000"/>
          <w:szCs w:val="24"/>
          <w:lang w:val="fr-FR"/>
        </w:rPr>
        <w:t xml:space="preserve"> gấp hai lần diện tích hình phẳng được kẻ sọc ở hình vẽ bên. Khi đó </w:t>
      </w:r>
      <w:r w:rsidR="008E1496" w:rsidRPr="00636D26">
        <w:rPr>
          <w:rFonts w:eastAsia="Palatino Linotype" w:cs="Times New Roman"/>
          <w:noProof/>
          <w:color w:val="FF0000"/>
          <w:position w:val="-10"/>
          <w:szCs w:val="24"/>
        </w:rPr>
        <w:object w:dxaOrig="1120" w:dyaOrig="380" w14:anchorId="4CE3AE59">
          <v:shape id="_x0000_i1171" type="#_x0000_t75" style="width:56.25pt;height:19.5pt" o:ole="">
            <v:imagedata r:id="rId162" o:title=""/>
          </v:shape>
          <o:OLEObject Type="Embed" ProgID="Equation.DSMT4" ShapeID="_x0000_i1171" DrawAspect="Content" ObjectID="_1798513795" r:id="rId844"/>
        </w:object>
      </w:r>
      <w:r w:rsidR="008E1496" w:rsidRPr="00636D26">
        <w:rPr>
          <w:rFonts w:eastAsia="Palatino Linotype" w:cs="Times New Roman"/>
          <w:noProof/>
          <w:color w:val="FF0000"/>
          <w:position w:val="-6"/>
          <w:szCs w:val="24"/>
        </w:rPr>
        <w:t xml:space="preserve"> </w:t>
      </w:r>
      <w:r w:rsidR="008E1496" w:rsidRPr="00636D26">
        <w:rPr>
          <w:rFonts w:eastAsia="Palatino Linotype" w:cs="Times New Roman"/>
          <w:noProof/>
          <w:position w:val="-6"/>
          <w:szCs w:val="24"/>
        </w:rPr>
        <w:t xml:space="preserve">thì giá trị của </w:t>
      </w:r>
      <w:r w:rsidR="008E1496" w:rsidRPr="00636D26">
        <w:rPr>
          <w:rFonts w:cs="Times New Roman"/>
          <w:noProof/>
          <w:position w:val="-10"/>
          <w:szCs w:val="24"/>
        </w:rPr>
        <w:object w:dxaOrig="960" w:dyaOrig="279" w14:anchorId="55A47C59">
          <v:shape id="_x0000_i1172" type="#_x0000_t75" style="width:48pt;height:15pt" o:ole="">
            <v:imagedata r:id="rId164" o:title=""/>
          </v:shape>
          <o:OLEObject Type="Embed" ProgID="Equation.DSMT4" ShapeID="_x0000_i1172" DrawAspect="Content" ObjectID="_1798513796" r:id="rId845"/>
        </w:object>
      </w:r>
      <w:r w:rsidR="008E1496" w:rsidRPr="00636D26">
        <w:rPr>
          <w:rFonts w:eastAsia="Calibri" w:cs="Times New Roman"/>
          <w:noProof/>
          <w:color w:val="000000"/>
          <w:position w:val="-6"/>
          <w:szCs w:val="24"/>
        </w:rPr>
        <w:t xml:space="preserve"> bằng bao nhiêu?</w:t>
      </w:r>
    </w:p>
    <w:p w:rsidR="008E1496" w:rsidRPr="00636D26" w:rsidRDefault="008E1496" w:rsidP="00636D26">
      <w:pPr>
        <w:spacing w:before="0" w:after="0" w:line="276" w:lineRule="auto"/>
        <w:ind w:left="992" w:firstLine="283"/>
        <w:jc w:val="center"/>
        <w:rPr>
          <w:rFonts w:cs="Times New Roman"/>
          <w:b/>
          <w:color w:val="000000"/>
          <w:szCs w:val="24"/>
          <w:lang w:val="fr-FR"/>
        </w:rPr>
      </w:pPr>
      <w:r w:rsidRPr="00636D26">
        <w:rPr>
          <w:rFonts w:cs="Times New Roman"/>
          <w:noProof/>
          <w:color w:val="000000"/>
          <w:szCs w:val="24"/>
        </w:rPr>
        <w:lastRenderedPageBreak/>
        <w:drawing>
          <wp:inline distT="0" distB="0" distL="0" distR="0" wp14:anchorId="27CBA909" wp14:editId="4B20891F">
            <wp:extent cx="2049780" cy="1775460"/>
            <wp:effectExtent l="0" t="0" r="7620" b="0"/>
            <wp:docPr id="1158290302" name="Picture 7"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290302" name="Picture 7" descr="A diagram of a function  Description automatically generated"/>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049780" cy="1775460"/>
                    </a:xfrm>
                    <a:prstGeom prst="rect">
                      <a:avLst/>
                    </a:prstGeom>
                    <a:noFill/>
                    <a:ln>
                      <a:noFill/>
                    </a:ln>
                  </pic:spPr>
                </pic:pic>
              </a:graphicData>
            </a:graphic>
          </wp:inline>
        </w:drawing>
      </w:r>
    </w:p>
    <w:p w:rsidR="008E1496" w:rsidRPr="00636D26" w:rsidRDefault="008E1496" w:rsidP="00636D26">
      <w:pPr>
        <w:spacing w:before="0" w:after="0" w:line="276" w:lineRule="auto"/>
        <w:ind w:left="992" w:firstLine="283"/>
        <w:rPr>
          <w:rFonts w:eastAsia="Calibri" w:cs="Times New Roman"/>
          <w:b/>
          <w:color w:val="0000FF"/>
          <w:szCs w:val="24"/>
        </w:rPr>
      </w:pPr>
      <w:r w:rsidRPr="00636D26">
        <w:rPr>
          <w:rFonts w:eastAsia="Calibri" w:cs="Times New Roman"/>
          <w:b/>
          <w:color w:val="0000FF"/>
          <w:szCs w:val="24"/>
        </w:rPr>
        <w:t>Điền đáp án:…………………….</w:t>
      </w:r>
    </w:p>
    <w:p w:rsidR="008E1496" w:rsidRPr="00636D26" w:rsidRDefault="008E1496" w:rsidP="00636D26">
      <w:pPr>
        <w:spacing w:before="0" w:after="0" w:line="276" w:lineRule="auto"/>
        <w:ind w:left="992" w:firstLine="283"/>
        <w:jc w:val="center"/>
        <w:rPr>
          <w:rFonts w:cs="Times New Roman"/>
          <w:b/>
          <w:color w:val="0000FF"/>
          <w:szCs w:val="24"/>
        </w:rPr>
      </w:pPr>
      <w:r w:rsidRPr="00636D26">
        <w:rPr>
          <w:rFonts w:cs="Times New Roman"/>
          <w:b/>
          <w:color w:val="0000FF"/>
          <w:szCs w:val="24"/>
        </w:rPr>
        <w:t>Lời giải</w:t>
      </w:r>
    </w:p>
    <w:p w:rsidR="008E1496" w:rsidRPr="00636D26" w:rsidRDefault="008E1496" w:rsidP="00636D26">
      <w:pPr>
        <w:spacing w:before="0" w:after="0" w:line="276" w:lineRule="auto"/>
        <w:ind w:left="992" w:firstLine="283"/>
        <w:jc w:val="right"/>
        <w:rPr>
          <w:rFonts w:cs="Times New Roman"/>
          <w:b/>
          <w:bCs/>
          <w:i/>
          <w:iCs/>
          <w:szCs w:val="24"/>
        </w:rPr>
      </w:pPr>
      <w:r w:rsidRPr="00636D26">
        <w:rPr>
          <w:rFonts w:cs="Times New Roman"/>
          <w:b/>
          <w:bCs/>
          <w:i/>
          <w:iCs/>
          <w:szCs w:val="24"/>
        </w:rPr>
        <w:t xml:space="preserve"> </w:t>
      </w:r>
    </w:p>
    <w:p w:rsidR="008E1496" w:rsidRPr="00636D26" w:rsidRDefault="008E1496" w:rsidP="00636D26">
      <w:pPr>
        <w:spacing w:before="0" w:after="0" w:line="276" w:lineRule="auto"/>
        <w:ind w:left="992" w:firstLine="283"/>
        <w:jc w:val="center"/>
        <w:rPr>
          <w:rFonts w:cs="Times New Roman"/>
          <w:b/>
          <w:color w:val="000000"/>
          <w:szCs w:val="24"/>
          <w:lang w:val="fr-FR"/>
        </w:rPr>
      </w:pPr>
      <w:r w:rsidRPr="00636D26">
        <w:rPr>
          <w:rFonts w:cs="Times New Roman"/>
          <w:b/>
          <w:noProof/>
          <w:color w:val="000000"/>
          <w:szCs w:val="24"/>
        </w:rPr>
        <w:drawing>
          <wp:inline distT="0" distB="0" distL="0" distR="0" wp14:anchorId="3A3955B6" wp14:editId="4499ECBA">
            <wp:extent cx="3078480" cy="2598420"/>
            <wp:effectExtent l="0" t="0" r="7620" b="0"/>
            <wp:docPr id="872521672" name="Picture 6"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521672" name="Picture 6" descr="A graph of a function  Description automatically generated"/>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3078480" cy="2598420"/>
                    </a:xfrm>
                    <a:prstGeom prst="rect">
                      <a:avLst/>
                    </a:prstGeom>
                    <a:noFill/>
                    <a:ln>
                      <a:noFill/>
                    </a:ln>
                  </pic:spPr>
                </pic:pic>
              </a:graphicData>
            </a:graphic>
          </wp:inline>
        </w:drawing>
      </w:r>
    </w:p>
    <w:p w:rsidR="008E1496" w:rsidRPr="00636D26" w:rsidRDefault="008E1496" w:rsidP="00636D26">
      <w:pPr>
        <w:widowControl w:val="0"/>
        <w:spacing w:before="0" w:after="0" w:line="276" w:lineRule="auto"/>
        <w:ind w:left="992" w:firstLine="283"/>
        <w:rPr>
          <w:rFonts w:eastAsia="MS Mincho" w:cs="Times New Roman"/>
          <w:color w:val="000000"/>
          <w:szCs w:val="24"/>
          <w:lang w:val="fr-FR" w:eastAsia="ja-JP"/>
        </w:rPr>
      </w:pPr>
      <w:r w:rsidRPr="00636D26">
        <w:rPr>
          <w:rFonts w:eastAsia="MS Mincho" w:cs="Times New Roman"/>
          <w:color w:val="000000"/>
          <w:szCs w:val="24"/>
          <w:lang w:val="fr-FR" w:eastAsia="ja-JP"/>
        </w:rPr>
        <w:t xml:space="preserve">Gọi </w:t>
      </w:r>
      <w:r w:rsidRPr="00636D26">
        <w:rPr>
          <w:rFonts w:eastAsia="Palatino Linotype" w:cs="Times New Roman"/>
          <w:noProof/>
          <w:color w:val="000000"/>
          <w:position w:val="-6"/>
          <w:szCs w:val="24"/>
        </w:rPr>
        <w:object w:dxaOrig="220" w:dyaOrig="280" w14:anchorId="22435161">
          <v:shape id="_x0000_i1173" type="#_x0000_t75" style="width:12pt;height:15pt" o:ole="">
            <v:imagedata r:id="rId847" o:title=""/>
          </v:shape>
          <o:OLEObject Type="Embed" ProgID="Equation.DSMT4" ShapeID="_x0000_i1173" DrawAspect="Content" ObjectID="_1798513797" r:id="rId848"/>
        </w:object>
      </w:r>
      <w:r w:rsidRPr="00636D26">
        <w:rPr>
          <w:rFonts w:cs="Times New Roman"/>
          <w:color w:val="000000"/>
          <w:position w:val="-6"/>
          <w:szCs w:val="24"/>
          <w:lang w:val="fr-FR"/>
        </w:rPr>
        <w:t xml:space="preserve"> </w:t>
      </w:r>
      <w:r w:rsidRPr="00636D26">
        <w:rPr>
          <w:rFonts w:eastAsia="MS Mincho" w:cs="Times New Roman"/>
          <w:color w:val="000000"/>
          <w:szCs w:val="24"/>
          <w:lang w:val="fr-FR" w:eastAsia="ja-JP"/>
        </w:rPr>
        <w:t xml:space="preserve">là diện tích hình phẳng </w:t>
      </w:r>
      <w:r w:rsidRPr="00636D26">
        <w:rPr>
          <w:rFonts w:eastAsia="Palatino Linotype" w:cs="Times New Roman"/>
          <w:noProof/>
          <w:color w:val="000000"/>
          <w:position w:val="-14"/>
          <w:szCs w:val="24"/>
        </w:rPr>
        <w:object w:dxaOrig="480" w:dyaOrig="400" w14:anchorId="0B95B10F">
          <v:shape id="_x0000_i1174" type="#_x0000_t75" style="width:24pt;height:20.25pt" o:ole="">
            <v:imagedata r:id="rId849" o:title=""/>
          </v:shape>
          <o:OLEObject Type="Embed" ProgID="Equation.DSMT4" ShapeID="_x0000_i1174" DrawAspect="Content" ObjectID="_1798513798" r:id="rId850"/>
        </w:object>
      </w:r>
      <w:r w:rsidRPr="00636D26">
        <w:rPr>
          <w:rFonts w:eastAsia="MS Mincho" w:cs="Times New Roman"/>
          <w:color w:val="000000"/>
          <w:szCs w:val="24"/>
          <w:lang w:val="fr-FR" w:eastAsia="ja-JP"/>
        </w:rPr>
        <w:t xml:space="preserve">. Lúc dó </w:t>
      </w:r>
      <w:r w:rsidRPr="00636D26">
        <w:rPr>
          <w:rFonts w:eastAsia="Palatino Linotype" w:cs="Times New Roman"/>
          <w:noProof/>
          <w:color w:val="000000"/>
          <w:position w:val="-12"/>
          <w:szCs w:val="24"/>
        </w:rPr>
        <w:object w:dxaOrig="1320" w:dyaOrig="360" w14:anchorId="08B6567B">
          <v:shape id="_x0000_i1175" type="#_x0000_t75" style="width:66pt;height:18.75pt" o:ole="">
            <v:imagedata r:id="rId851" o:title=""/>
          </v:shape>
          <o:OLEObject Type="Embed" ProgID="Equation.DSMT4" ShapeID="_x0000_i1175" DrawAspect="Content" ObjectID="_1798513799" r:id="rId852"/>
        </w:object>
      </w:r>
      <w:r w:rsidRPr="00636D26">
        <w:rPr>
          <w:rFonts w:eastAsia="MS Mincho" w:cs="Times New Roman"/>
          <w:color w:val="000000"/>
          <w:szCs w:val="24"/>
          <w:lang w:val="fr-FR" w:eastAsia="ja-JP"/>
        </w:rPr>
        <w:t xml:space="preserve">, trong đó </w:t>
      </w:r>
      <w:r w:rsidRPr="00636D26">
        <w:rPr>
          <w:rFonts w:eastAsia="Palatino Linotype" w:cs="Times New Roman"/>
          <w:noProof/>
          <w:color w:val="000000"/>
          <w:position w:val="-12"/>
          <w:szCs w:val="24"/>
        </w:rPr>
        <w:object w:dxaOrig="260" w:dyaOrig="360" w14:anchorId="562071D7">
          <v:shape id="_x0000_i1176" type="#_x0000_t75" style="width:13.5pt;height:18.75pt" o:ole="">
            <v:imagedata r:id="rId853" o:title=""/>
          </v:shape>
          <o:OLEObject Type="Embed" ProgID="Equation.DSMT4" ShapeID="_x0000_i1176" DrawAspect="Content" ObjectID="_1798513800" r:id="rId854"/>
        </w:object>
      </w:r>
      <w:r w:rsidRPr="00636D26">
        <w:rPr>
          <w:rFonts w:cs="Times New Roman"/>
          <w:color w:val="000000"/>
          <w:position w:val="-12"/>
          <w:szCs w:val="24"/>
          <w:lang w:val="fr-FR"/>
        </w:rPr>
        <w:t xml:space="preserve"> </w:t>
      </w:r>
      <w:r w:rsidRPr="00636D26">
        <w:rPr>
          <w:rFonts w:eastAsia="MS Mincho" w:cs="Times New Roman"/>
          <w:color w:val="000000"/>
          <w:szCs w:val="24"/>
          <w:lang w:val="fr-FR" w:eastAsia="ja-JP"/>
        </w:rPr>
        <w:t xml:space="preserve">là diện tích phần gạch sọc ở bên phải </w:t>
      </w:r>
      <w:r w:rsidRPr="00636D26">
        <w:rPr>
          <w:rFonts w:eastAsia="Palatino Linotype" w:cs="Times New Roman"/>
          <w:noProof/>
          <w:color w:val="000000"/>
          <w:position w:val="-10"/>
          <w:szCs w:val="24"/>
        </w:rPr>
        <w:object w:dxaOrig="360" w:dyaOrig="320" w14:anchorId="35BC380C">
          <v:shape id="_x0000_i1177" type="#_x0000_t75" style="width:18.75pt;height:15.75pt" o:ole="">
            <v:imagedata r:id="rId855" o:title=""/>
          </v:shape>
          <o:OLEObject Type="Embed" ProgID="Equation.DSMT4" ShapeID="_x0000_i1177" DrawAspect="Content" ObjectID="_1798513801" r:id="rId856"/>
        </w:object>
      </w:r>
      <w:r w:rsidRPr="00636D26">
        <w:rPr>
          <w:rFonts w:cs="Times New Roman"/>
          <w:color w:val="000000"/>
          <w:position w:val="-10"/>
          <w:szCs w:val="24"/>
          <w:lang w:val="fr-FR"/>
        </w:rPr>
        <w:t xml:space="preserve"> </w:t>
      </w:r>
      <w:r w:rsidRPr="00636D26">
        <w:rPr>
          <w:rFonts w:eastAsia="MS Mincho" w:cs="Times New Roman"/>
          <w:color w:val="000000"/>
          <w:szCs w:val="24"/>
          <w:lang w:val="fr-FR" w:eastAsia="ja-JP"/>
        </w:rPr>
        <w:t xml:space="preserve">và </w:t>
      </w:r>
      <w:r w:rsidRPr="00636D26">
        <w:rPr>
          <w:rFonts w:eastAsia="Palatino Linotype" w:cs="Times New Roman"/>
          <w:noProof/>
          <w:color w:val="000000"/>
          <w:position w:val="-12"/>
          <w:szCs w:val="24"/>
        </w:rPr>
        <w:object w:dxaOrig="280" w:dyaOrig="360" w14:anchorId="10BEF044">
          <v:shape id="_x0000_i1178" type="#_x0000_t75" style="width:15pt;height:18.75pt" o:ole="">
            <v:imagedata r:id="rId857" o:title=""/>
          </v:shape>
          <o:OLEObject Type="Embed" ProgID="Equation.DSMT4" ShapeID="_x0000_i1178" DrawAspect="Content" ObjectID="_1798513802" r:id="rId858"/>
        </w:object>
      </w:r>
      <w:r w:rsidRPr="00636D26">
        <w:rPr>
          <w:rFonts w:cs="Times New Roman"/>
          <w:color w:val="000000"/>
          <w:position w:val="-12"/>
          <w:szCs w:val="24"/>
          <w:lang w:val="fr-FR"/>
        </w:rPr>
        <w:t xml:space="preserve"> </w:t>
      </w:r>
      <w:r w:rsidRPr="00636D26">
        <w:rPr>
          <w:rFonts w:eastAsia="MS Mincho" w:cs="Times New Roman"/>
          <w:color w:val="000000"/>
          <w:szCs w:val="24"/>
          <w:lang w:val="fr-FR" w:eastAsia="ja-JP"/>
        </w:rPr>
        <w:t>là diện tích phần gạch ca rô trong hình vẽ bên.</w:t>
      </w:r>
    </w:p>
    <w:p w:rsidR="008E1496" w:rsidRPr="00636D26" w:rsidRDefault="008E1496" w:rsidP="00636D26">
      <w:pPr>
        <w:widowControl w:val="0"/>
        <w:spacing w:before="0" w:after="0" w:line="276" w:lineRule="auto"/>
        <w:ind w:left="992" w:firstLine="283"/>
        <w:rPr>
          <w:rFonts w:eastAsia="MS Mincho" w:cs="Times New Roman"/>
          <w:color w:val="000000"/>
          <w:szCs w:val="24"/>
          <w:lang w:val="fr-FR" w:eastAsia="ja-JP"/>
        </w:rPr>
      </w:pPr>
      <w:r w:rsidRPr="00636D26">
        <w:rPr>
          <w:rFonts w:eastAsia="MS Mincho" w:cs="Times New Roman"/>
          <w:color w:val="000000"/>
          <w:szCs w:val="24"/>
          <w:lang w:val="fr-FR" w:eastAsia="ja-JP"/>
        </w:rPr>
        <w:t>Gọi</w:t>
      </w:r>
      <w:r w:rsidRPr="00636D26">
        <w:rPr>
          <w:rFonts w:eastAsia="Palatino Linotype" w:cs="Times New Roman"/>
          <w:noProof/>
          <w:color w:val="000000"/>
          <w:position w:val="-10"/>
          <w:szCs w:val="24"/>
        </w:rPr>
        <w:object w:dxaOrig="300" w:dyaOrig="320" w14:anchorId="08141442">
          <v:shape id="_x0000_i1179" type="#_x0000_t75" style="width:15pt;height:15.75pt" o:ole="">
            <v:imagedata r:id="rId859" o:title=""/>
          </v:shape>
          <o:OLEObject Type="Embed" ProgID="Equation.DSMT4" ShapeID="_x0000_i1179" DrawAspect="Content" ObjectID="_1798513803" r:id="rId860"/>
        </w:object>
      </w:r>
      <w:r w:rsidRPr="00636D26">
        <w:rPr>
          <w:rFonts w:eastAsia="Palatino Linotype" w:cs="Times New Roman"/>
          <w:noProof/>
          <w:color w:val="000000"/>
          <w:position w:val="-4"/>
          <w:szCs w:val="24"/>
        </w:rPr>
        <w:object w:dxaOrig="240" w:dyaOrig="260" w14:anchorId="0559DA42">
          <v:shape id="_x0000_i1180" type="#_x0000_t75" style="width:12.75pt;height:13.5pt" o:ole="">
            <v:imagedata r:id="rId861" o:title=""/>
          </v:shape>
          <o:OLEObject Type="Embed" ProgID="Equation.DSMT4" ShapeID="_x0000_i1180" DrawAspect="Content" ObjectID="_1798513804" r:id="rId862"/>
        </w:object>
      </w:r>
      <w:r w:rsidRPr="00636D26">
        <w:rPr>
          <w:rFonts w:cs="Times New Roman"/>
          <w:color w:val="000000"/>
          <w:position w:val="-4"/>
          <w:szCs w:val="24"/>
          <w:lang w:val="fr-FR"/>
        </w:rPr>
        <w:t xml:space="preserve"> </w:t>
      </w:r>
      <w:r w:rsidRPr="00636D26">
        <w:rPr>
          <w:rFonts w:eastAsia="MS Mincho" w:cs="Times New Roman"/>
          <w:color w:val="000000"/>
          <w:szCs w:val="24"/>
          <w:lang w:val="fr-FR" w:eastAsia="ja-JP"/>
        </w:rPr>
        <w:t xml:space="preserve">là các giao diếm có hoành độ dương của đường thẳng </w:t>
      </w:r>
      <w:r w:rsidRPr="00636D26">
        <w:rPr>
          <w:rFonts w:eastAsia="Palatino Linotype" w:cs="Times New Roman"/>
          <w:noProof/>
          <w:color w:val="000000"/>
          <w:position w:val="-10"/>
          <w:szCs w:val="24"/>
        </w:rPr>
        <w:object w:dxaOrig="580" w:dyaOrig="320" w14:anchorId="6316C4E1">
          <v:shape id="_x0000_i1181" type="#_x0000_t75" style="width:29.25pt;height:15.75pt" o:ole="">
            <v:imagedata r:id="rId863" o:title=""/>
          </v:shape>
          <o:OLEObject Type="Embed" ProgID="Equation.DSMT4" ShapeID="_x0000_i1181" DrawAspect="Content" ObjectID="_1798513805" r:id="rId864"/>
        </w:object>
      </w:r>
      <w:r w:rsidRPr="00636D26">
        <w:rPr>
          <w:rFonts w:cs="Times New Roman"/>
          <w:color w:val="000000"/>
          <w:position w:val="-10"/>
          <w:szCs w:val="24"/>
          <w:lang w:val="fr-FR"/>
        </w:rPr>
        <w:t xml:space="preserve"> </w:t>
      </w:r>
      <w:r w:rsidRPr="00636D26">
        <w:rPr>
          <w:rFonts w:eastAsia="MS Mincho" w:cs="Times New Roman"/>
          <w:color w:val="000000"/>
          <w:szCs w:val="24"/>
          <w:lang w:val="fr-FR" w:eastAsia="ja-JP"/>
        </w:rPr>
        <w:t>và đồ thị hàm số</w:t>
      </w:r>
      <w:r w:rsidRPr="00636D26">
        <w:rPr>
          <w:rFonts w:eastAsia="Palatino Linotype" w:cs="Times New Roman"/>
          <w:noProof/>
          <w:color w:val="000000"/>
          <w:position w:val="-16"/>
          <w:szCs w:val="24"/>
        </w:rPr>
        <w:object w:dxaOrig="1040" w:dyaOrig="440" w14:anchorId="7B8BE0B3">
          <v:shape id="_x0000_i1182" type="#_x0000_t75" style="width:51pt;height:21pt" o:ole="">
            <v:imagedata r:id="rId865" o:title=""/>
          </v:shape>
          <o:OLEObject Type="Embed" ProgID="Equation.DSMT4" ShapeID="_x0000_i1182" DrawAspect="Content" ObjectID="_1798513806" r:id="rId866"/>
        </w:object>
      </w:r>
      <w:r w:rsidRPr="00636D26">
        <w:rPr>
          <w:rFonts w:eastAsia="MS Mincho" w:cs="Times New Roman"/>
          <w:color w:val="000000"/>
          <w:szCs w:val="24"/>
          <w:lang w:val="fr-FR" w:eastAsia="ja-JP"/>
        </w:rPr>
        <w:t xml:space="preserve">, trong đó </w:t>
      </w:r>
      <w:r w:rsidRPr="00636D26">
        <w:rPr>
          <w:rFonts w:eastAsia="Palatino Linotype" w:cs="Times New Roman"/>
          <w:noProof/>
          <w:color w:val="000000"/>
          <w:position w:val="-18"/>
          <w:szCs w:val="24"/>
        </w:rPr>
        <w:object w:dxaOrig="1259" w:dyaOrig="480" w14:anchorId="4038219F">
          <v:shape id="_x0000_i1183" type="#_x0000_t75" style="width:63.75pt;height:24pt" o:ole="">
            <v:imagedata r:id="rId867" o:title=""/>
          </v:shape>
          <o:OLEObject Type="Embed" ProgID="Equation.DSMT4" ShapeID="_x0000_i1183" DrawAspect="Content" ObjectID="_1798513807" r:id="rId868"/>
        </w:object>
      </w:r>
      <w:r w:rsidRPr="00636D26">
        <w:rPr>
          <w:rFonts w:cs="Times New Roman"/>
          <w:color w:val="000000"/>
          <w:position w:val="-18"/>
          <w:szCs w:val="24"/>
          <w:lang w:val="fr-FR"/>
        </w:rPr>
        <w:t xml:space="preserve"> </w:t>
      </w:r>
      <w:r w:rsidRPr="00636D26">
        <w:rPr>
          <w:rFonts w:eastAsia="MS Mincho" w:cs="Times New Roman"/>
          <w:color w:val="000000"/>
          <w:szCs w:val="24"/>
          <w:lang w:val="fr-FR" w:eastAsia="ja-JP"/>
        </w:rPr>
        <w:t xml:space="preserve">và </w:t>
      </w:r>
      <w:r w:rsidRPr="00636D26">
        <w:rPr>
          <w:rFonts w:eastAsia="Palatino Linotype" w:cs="Times New Roman"/>
          <w:noProof/>
          <w:color w:val="000000"/>
          <w:position w:val="-18"/>
          <w:szCs w:val="24"/>
        </w:rPr>
        <w:object w:dxaOrig="1259" w:dyaOrig="480" w14:anchorId="446EAE7F">
          <v:shape id="_x0000_i1184" type="#_x0000_t75" style="width:63.75pt;height:24pt" o:ole="">
            <v:imagedata r:id="rId869" o:title=""/>
          </v:shape>
          <o:OLEObject Type="Embed" ProgID="Equation.DSMT4" ShapeID="_x0000_i1184" DrawAspect="Content" ObjectID="_1798513808" r:id="rId870"/>
        </w:object>
      </w:r>
      <w:r w:rsidRPr="00636D26">
        <w:rPr>
          <w:rFonts w:eastAsia="MS Mincho" w:cs="Times New Roman"/>
          <w:color w:val="000000"/>
          <w:szCs w:val="24"/>
          <w:lang w:val="fr-FR" w:eastAsia="ja-JP"/>
        </w:rPr>
        <w:t>.</w:t>
      </w:r>
    </w:p>
    <w:p w:rsidR="008E1496" w:rsidRPr="00636D26" w:rsidRDefault="008E1496" w:rsidP="00636D26">
      <w:pPr>
        <w:widowControl w:val="0"/>
        <w:spacing w:before="0" w:after="0" w:line="276" w:lineRule="auto"/>
        <w:ind w:left="992" w:firstLine="283"/>
        <w:rPr>
          <w:rFonts w:eastAsia="MS Mincho" w:cs="Times New Roman"/>
          <w:color w:val="000000"/>
          <w:szCs w:val="24"/>
          <w:lang w:val="fr-FR" w:eastAsia="ja-JP"/>
        </w:rPr>
      </w:pPr>
      <w:r w:rsidRPr="00636D26">
        <w:rPr>
          <w:rFonts w:eastAsia="MS Mincho" w:cs="Times New Roman"/>
          <w:color w:val="000000"/>
          <w:szCs w:val="24"/>
          <w:lang w:val="fr-FR" w:eastAsia="ja-JP"/>
        </w:rPr>
        <w:t xml:space="preserve">Thco yêu cầu bài toán </w:t>
      </w:r>
      <w:r w:rsidRPr="00636D26">
        <w:rPr>
          <w:rFonts w:eastAsia="Palatino Linotype" w:cs="Times New Roman"/>
          <w:noProof/>
          <w:color w:val="000000"/>
          <w:position w:val="-12"/>
          <w:szCs w:val="24"/>
        </w:rPr>
        <w:object w:dxaOrig="2040" w:dyaOrig="360" w14:anchorId="652920E4">
          <v:shape id="_x0000_i1185" type="#_x0000_t75" style="width:102pt;height:18.75pt" o:ole="">
            <v:imagedata r:id="rId871" o:title=""/>
          </v:shape>
          <o:OLEObject Type="Embed" ProgID="Equation.DSMT4" ShapeID="_x0000_i1185" DrawAspect="Content" ObjectID="_1798513809" r:id="rId872"/>
        </w:object>
      </w:r>
      <w:r w:rsidRPr="00636D26">
        <w:rPr>
          <w:rFonts w:eastAsia="MS Mincho" w:cs="Times New Roman"/>
          <w:color w:val="000000"/>
          <w:szCs w:val="24"/>
          <w:lang w:val="fr-FR" w:eastAsia="ja-JP"/>
        </w:rPr>
        <w:t>.</w:t>
      </w:r>
    </w:p>
    <w:p w:rsidR="008E1496" w:rsidRPr="00636D26" w:rsidRDefault="008E1496" w:rsidP="00636D26">
      <w:pPr>
        <w:widowControl w:val="0"/>
        <w:spacing w:before="0" w:after="0" w:line="276" w:lineRule="auto"/>
        <w:ind w:left="992" w:firstLine="283"/>
        <w:rPr>
          <w:rFonts w:eastAsia="MS Mincho" w:cs="Times New Roman"/>
          <w:color w:val="000000"/>
          <w:szCs w:val="24"/>
          <w:lang w:val="vi-VN" w:eastAsia="ja-JP"/>
        </w:rPr>
      </w:pPr>
      <w:r w:rsidRPr="00636D26">
        <w:rPr>
          <w:rFonts w:eastAsia="Palatino Linotype" w:cs="Times New Roman"/>
          <w:noProof/>
          <w:color w:val="000000"/>
          <w:position w:val="-34"/>
          <w:szCs w:val="24"/>
        </w:rPr>
        <w:object w:dxaOrig="5800" w:dyaOrig="800" w14:anchorId="75DFB419">
          <v:shape id="_x0000_i1186" type="#_x0000_t75" style="width:290.25pt;height:41.25pt" o:ole="">
            <v:imagedata r:id="rId873" o:title=""/>
          </v:shape>
          <o:OLEObject Type="Embed" ProgID="Equation.DSMT4" ShapeID="_x0000_i1186" DrawAspect="Content" ObjectID="_1798513810" r:id="rId874"/>
        </w:object>
      </w:r>
      <w:r w:rsidRPr="00636D26">
        <w:rPr>
          <w:rFonts w:eastAsia="MS Mincho" w:cs="Times New Roman"/>
          <w:color w:val="000000"/>
          <w:szCs w:val="24"/>
          <w:lang w:eastAsia="ja-JP"/>
        </w:rPr>
        <w:t>.</w:t>
      </w:r>
    </w:p>
    <w:p w:rsidR="008E1496" w:rsidRPr="00636D26" w:rsidRDefault="008E1496" w:rsidP="00636D26">
      <w:pPr>
        <w:widowControl w:val="0"/>
        <w:spacing w:before="0" w:after="0" w:line="276" w:lineRule="auto"/>
        <w:ind w:left="992" w:firstLine="283"/>
        <w:rPr>
          <w:rFonts w:eastAsia="MS Mincho" w:cs="Times New Roman"/>
          <w:color w:val="000000"/>
          <w:szCs w:val="24"/>
          <w:lang w:eastAsia="ja-JP"/>
        </w:rPr>
      </w:pPr>
      <w:r w:rsidRPr="00636D26">
        <w:rPr>
          <w:rFonts w:eastAsia="Palatino Linotype" w:cs="Times New Roman"/>
          <w:noProof/>
          <w:color w:val="000000"/>
          <w:position w:val="-24"/>
          <w:szCs w:val="24"/>
        </w:rPr>
        <w:object w:dxaOrig="6040" w:dyaOrig="620" w14:anchorId="220D2B27">
          <v:shape id="_x0000_i1187" type="#_x0000_t75" style="width:301.5pt;height:30pt" o:ole="">
            <v:imagedata r:id="rId875" o:title=""/>
          </v:shape>
          <o:OLEObject Type="Embed" ProgID="Equation.DSMT4" ShapeID="_x0000_i1187" DrawAspect="Content" ObjectID="_1798513811" r:id="rId876"/>
        </w:object>
      </w:r>
      <w:r w:rsidRPr="00636D26">
        <w:rPr>
          <w:rFonts w:cs="Times New Roman"/>
          <w:color w:val="000000"/>
          <w:szCs w:val="24"/>
        </w:rPr>
        <w:t>.</w:t>
      </w:r>
    </w:p>
    <w:p w:rsidR="008E1496" w:rsidRPr="00636D26" w:rsidRDefault="008E1496" w:rsidP="00636D26">
      <w:pPr>
        <w:widowControl w:val="0"/>
        <w:spacing w:before="0" w:after="0" w:line="276" w:lineRule="auto"/>
        <w:ind w:left="992" w:firstLine="283"/>
        <w:rPr>
          <w:rFonts w:eastAsia="MS Mincho" w:cs="Times New Roman"/>
          <w:color w:val="000000"/>
          <w:szCs w:val="24"/>
          <w:lang w:eastAsia="ja-JP"/>
        </w:rPr>
      </w:pPr>
      <w:r w:rsidRPr="00636D26">
        <w:rPr>
          <w:rFonts w:eastAsia="Palatino Linotype" w:cs="Times New Roman"/>
          <w:noProof/>
          <w:color w:val="000000"/>
          <w:position w:val="-24"/>
          <w:szCs w:val="24"/>
        </w:rPr>
        <w:object w:dxaOrig="5680" w:dyaOrig="620" w14:anchorId="6E3D4B9C">
          <v:shape id="_x0000_i1188" type="#_x0000_t75" style="width:284.25pt;height:30pt" o:ole="">
            <v:imagedata r:id="rId877" o:title=""/>
          </v:shape>
          <o:OLEObject Type="Embed" ProgID="Equation.DSMT4" ShapeID="_x0000_i1188" DrawAspect="Content" ObjectID="_1798513812" r:id="rId878"/>
        </w:object>
      </w:r>
      <w:r w:rsidRPr="00636D26">
        <w:rPr>
          <w:rFonts w:eastAsia="MS Mincho" w:cs="Times New Roman"/>
          <w:color w:val="000000"/>
          <w:szCs w:val="24"/>
          <w:lang w:eastAsia="ja-JP"/>
        </w:rPr>
        <w:t>.</w:t>
      </w:r>
    </w:p>
    <w:p w:rsidR="008E1496" w:rsidRPr="00636D26" w:rsidRDefault="008E1496" w:rsidP="00636D26">
      <w:pPr>
        <w:pStyle w:val="ListParagraph"/>
        <w:spacing w:before="0" w:after="0" w:line="276" w:lineRule="auto"/>
        <w:ind w:left="992" w:firstLine="283"/>
        <w:rPr>
          <w:rFonts w:eastAsia="MS Mincho" w:cs="Times New Roman"/>
          <w:color w:val="000000"/>
          <w:szCs w:val="24"/>
          <w:lang w:eastAsia="ja-JP"/>
        </w:rPr>
      </w:pPr>
      <w:r w:rsidRPr="00636D26">
        <w:rPr>
          <w:rFonts w:eastAsia="Palatino Linotype" w:cs="Times New Roman"/>
          <w:noProof/>
          <w:color w:val="000000"/>
          <w:position w:val="-60"/>
          <w:szCs w:val="24"/>
        </w:rPr>
        <w:object w:dxaOrig="2260" w:dyaOrig="1600" w14:anchorId="408A94B6">
          <v:shape id="_x0000_i1189" type="#_x0000_t75" style="width:113.25pt;height:79.5pt" o:ole="">
            <v:imagedata r:id="rId879" o:title=""/>
          </v:shape>
          <o:OLEObject Type="Embed" ProgID="Equation.DSMT4" ShapeID="_x0000_i1189" DrawAspect="Content" ObjectID="_1798513813" r:id="rId880"/>
        </w:object>
      </w:r>
      <w:r w:rsidRPr="00636D26">
        <w:rPr>
          <w:rFonts w:eastAsia="MS Mincho" w:cs="Times New Roman"/>
          <w:color w:val="000000"/>
          <w:szCs w:val="24"/>
          <w:lang w:eastAsia="ja-JP"/>
        </w:rPr>
        <w:t>.</w:t>
      </w:r>
    </w:p>
    <w:p w:rsidR="008E1496" w:rsidRPr="00636D26" w:rsidRDefault="008E1496" w:rsidP="00636D26">
      <w:pPr>
        <w:spacing w:before="0" w:after="0" w:line="276" w:lineRule="auto"/>
        <w:ind w:left="992" w:firstLine="283"/>
        <w:rPr>
          <w:rFonts w:cs="Times New Roman"/>
          <w:szCs w:val="24"/>
        </w:rPr>
      </w:pPr>
      <w:r w:rsidRPr="00636D26">
        <w:rPr>
          <w:rFonts w:cs="Times New Roman"/>
          <w:szCs w:val="24"/>
        </w:rPr>
        <w:t xml:space="preserve">Vậy </w:t>
      </w:r>
      <w:r w:rsidRPr="00636D26">
        <w:rPr>
          <w:rFonts w:eastAsia="Calibri" w:cs="Times New Roman"/>
          <w:noProof/>
          <w:color w:val="000000"/>
          <w:position w:val="-10"/>
          <w:szCs w:val="24"/>
        </w:rPr>
        <w:object w:dxaOrig="3300" w:dyaOrig="320" w14:anchorId="1F77D978">
          <v:shape id="_x0000_i1190" type="#_x0000_t75" style="width:162pt;height:15pt" o:ole="">
            <v:imagedata r:id="rId881" o:title=""/>
          </v:shape>
          <o:OLEObject Type="Embed" ProgID="Equation.DSMT4" ShapeID="_x0000_i1190" DrawAspect="Content" ObjectID="_1798513814" r:id="rId882"/>
        </w:object>
      </w:r>
    </w:p>
    <w:p w:rsidR="008E1496" w:rsidRPr="00636D26" w:rsidRDefault="008E1496" w:rsidP="00636D26">
      <w:pPr>
        <w:tabs>
          <w:tab w:val="left" w:pos="992"/>
        </w:tabs>
        <w:spacing w:before="0" w:after="0" w:line="276" w:lineRule="auto"/>
        <w:ind w:left="992" w:hanging="992"/>
        <w:rPr>
          <w:rFonts w:cs="Times New Roman"/>
          <w:szCs w:val="24"/>
        </w:rPr>
      </w:pPr>
      <w:r w:rsidRPr="00636D26">
        <w:rPr>
          <w:rFonts w:cs="Times New Roman"/>
          <w:b/>
          <w:color w:val="0000FF"/>
          <w:kern w:val="0"/>
          <w:szCs w:val="24"/>
          <w14:ligatures w14:val="none"/>
        </w:rPr>
        <w:lastRenderedPageBreak/>
        <w:t xml:space="preserve">Câu </w:t>
      </w:r>
      <w:r w:rsidR="00E07ECC" w:rsidRPr="00636D26">
        <w:rPr>
          <w:rFonts w:cs="Times New Roman"/>
          <w:b/>
          <w:color w:val="0000FF"/>
          <w:kern w:val="0"/>
          <w:szCs w:val="24"/>
          <w14:ligatures w14:val="none"/>
        </w:rPr>
        <w:t>17</w:t>
      </w:r>
      <w:r w:rsidRPr="00636D26">
        <w:rPr>
          <w:rFonts w:cs="Times New Roman"/>
          <w:b/>
          <w:color w:val="0000FF"/>
          <w:kern w:val="0"/>
          <w:szCs w:val="24"/>
          <w14:ligatures w14:val="none"/>
        </w:rPr>
        <w:t xml:space="preserve">: </w:t>
      </w:r>
      <w:r w:rsidRPr="00636D26">
        <w:rPr>
          <w:rFonts w:cs="Times New Roman"/>
          <w:szCs w:val="24"/>
        </w:rPr>
        <w:t xml:space="preserve">Một khối cầu có bán kính là </w:t>
      </w:r>
      <w:r w:rsidRPr="00636D26">
        <w:rPr>
          <w:rFonts w:cs="Times New Roman"/>
          <w:position w:val="-14"/>
          <w:szCs w:val="24"/>
        </w:rPr>
        <w:object w:dxaOrig="700" w:dyaOrig="400" w14:anchorId="53DE91C8">
          <v:shape id="_x0000_i1191" type="#_x0000_t75" style="width:35.25pt;height:20.25pt" o:ole="">
            <v:imagedata r:id="rId167" o:title=""/>
          </v:shape>
          <o:OLEObject Type="Embed" ProgID="Equation.DSMT4" ShapeID="_x0000_i1191" DrawAspect="Content" ObjectID="_1798513815" r:id="rId883"/>
        </w:object>
      </w:r>
      <w:r w:rsidRPr="00636D26">
        <w:rPr>
          <w:rFonts w:cs="Times New Roman"/>
          <w:szCs w:val="24"/>
        </w:rPr>
        <w:t xml:space="preserve">, người ta cắt bỏ hai phần của khối cầu bằng hai mặt phẳng song song cùng vuông góc đường kính và cách tâm một khoảng </w:t>
      </w:r>
      <w:r w:rsidRPr="00636D26">
        <w:rPr>
          <w:rFonts w:cs="Times New Roman"/>
          <w:position w:val="-14"/>
          <w:szCs w:val="24"/>
        </w:rPr>
        <w:object w:dxaOrig="700" w:dyaOrig="400" w14:anchorId="1C8B808C">
          <v:shape id="_x0000_i1192" type="#_x0000_t75" style="width:35.25pt;height:20.25pt" o:ole="">
            <v:imagedata r:id="rId169" o:title=""/>
          </v:shape>
          <o:OLEObject Type="Embed" ProgID="Equation.DSMT4" ShapeID="_x0000_i1192" DrawAspect="Content" ObjectID="_1798513816" r:id="rId884"/>
        </w:object>
      </w:r>
      <w:r w:rsidRPr="00636D26">
        <w:rPr>
          <w:rFonts w:cs="Times New Roman"/>
          <w:szCs w:val="24"/>
        </w:rPr>
        <w:t xml:space="preserve"> để làm một chiếc lu đựng nước. Tính thể tích nước mà chiếc lu chứa được ( quy tròn đến hàng đơn vị của decimét khối).</w:t>
      </w:r>
    </w:p>
    <w:p w:rsidR="008E1496" w:rsidRPr="00636D26" w:rsidRDefault="008E1496" w:rsidP="00636D26">
      <w:pPr>
        <w:spacing w:before="0" w:after="0" w:line="276" w:lineRule="auto"/>
        <w:ind w:left="992" w:firstLine="283"/>
        <w:jc w:val="center"/>
        <w:rPr>
          <w:rFonts w:cs="Times New Roman"/>
          <w:b/>
          <w:color w:val="0000FF"/>
          <w:szCs w:val="24"/>
        </w:rPr>
      </w:pPr>
      <w:r w:rsidRPr="00636D26">
        <w:rPr>
          <w:rFonts w:cs="Times New Roman"/>
          <w:b/>
          <w:noProof/>
          <w:color w:val="0000FF"/>
          <w:szCs w:val="24"/>
        </w:rPr>
        <w:drawing>
          <wp:inline distT="0" distB="0" distL="0" distR="0" wp14:anchorId="601B6B98" wp14:editId="16FB7FC3">
            <wp:extent cx="2362321" cy="1720938"/>
            <wp:effectExtent l="0" t="0" r="0" b="0"/>
            <wp:docPr id="10336132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613237" name=""/>
                    <pic:cNvPicPr/>
                  </pic:nvPicPr>
                  <pic:blipFill>
                    <a:blip r:embed="rId171"/>
                    <a:stretch>
                      <a:fillRect/>
                    </a:stretch>
                  </pic:blipFill>
                  <pic:spPr>
                    <a:xfrm>
                      <a:off x="0" y="0"/>
                      <a:ext cx="2362321" cy="1720938"/>
                    </a:xfrm>
                    <a:prstGeom prst="rect">
                      <a:avLst/>
                    </a:prstGeom>
                  </pic:spPr>
                </pic:pic>
              </a:graphicData>
            </a:graphic>
          </wp:inline>
        </w:drawing>
      </w:r>
    </w:p>
    <w:p w:rsidR="008E1496" w:rsidRPr="00636D26" w:rsidRDefault="008E1496" w:rsidP="00636D26">
      <w:pPr>
        <w:spacing w:before="0" w:after="0" w:line="276" w:lineRule="auto"/>
        <w:ind w:left="992" w:firstLine="283"/>
        <w:rPr>
          <w:rFonts w:eastAsia="Calibri" w:cs="Times New Roman"/>
          <w:b/>
          <w:color w:val="0000FF"/>
          <w:szCs w:val="24"/>
        </w:rPr>
      </w:pPr>
      <w:r w:rsidRPr="00636D26">
        <w:rPr>
          <w:rFonts w:eastAsia="Calibri" w:cs="Times New Roman"/>
          <w:b/>
          <w:color w:val="0000FF"/>
          <w:szCs w:val="24"/>
        </w:rPr>
        <w:t>Điền đáp án:…………………….</w:t>
      </w:r>
    </w:p>
    <w:p w:rsidR="008E1496" w:rsidRPr="00636D26" w:rsidRDefault="008E1496" w:rsidP="00636D26">
      <w:pPr>
        <w:spacing w:before="0" w:after="0" w:line="276" w:lineRule="auto"/>
        <w:ind w:left="992" w:firstLine="283"/>
        <w:jc w:val="center"/>
        <w:rPr>
          <w:rFonts w:eastAsia="Times New Roman" w:cs="Times New Roman"/>
          <w:b/>
          <w:color w:val="0000FF"/>
          <w:szCs w:val="24"/>
        </w:rPr>
      </w:pPr>
      <w:r w:rsidRPr="00636D26">
        <w:rPr>
          <w:rFonts w:eastAsia="Times New Roman" w:cs="Times New Roman"/>
          <w:b/>
          <w:color w:val="0000FF"/>
          <w:szCs w:val="24"/>
        </w:rPr>
        <w:t>Lời giải</w:t>
      </w:r>
    </w:p>
    <w:p w:rsidR="008E1496" w:rsidRPr="00636D26" w:rsidRDefault="008E1496" w:rsidP="00636D26">
      <w:pPr>
        <w:spacing w:before="0" w:after="0" w:line="276" w:lineRule="auto"/>
        <w:ind w:left="992" w:firstLine="283"/>
        <w:jc w:val="center"/>
        <w:rPr>
          <w:rFonts w:cs="Times New Roman"/>
          <w:b/>
          <w:i/>
          <w:szCs w:val="24"/>
        </w:rPr>
      </w:pPr>
      <w:r w:rsidRPr="00636D26">
        <w:rPr>
          <w:rFonts w:cs="Times New Roman"/>
          <w:b/>
          <w:i/>
          <w:noProof/>
          <w:szCs w:val="24"/>
        </w:rPr>
        <w:drawing>
          <wp:inline distT="0" distB="0" distL="0" distR="0" wp14:anchorId="496111A3" wp14:editId="2BEE8417">
            <wp:extent cx="2209359" cy="2161014"/>
            <wp:effectExtent l="0" t="0" r="635" b="0"/>
            <wp:docPr id="14292963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296370" name=""/>
                    <pic:cNvPicPr/>
                  </pic:nvPicPr>
                  <pic:blipFill>
                    <a:blip r:embed="rId885"/>
                    <a:stretch>
                      <a:fillRect/>
                    </a:stretch>
                  </pic:blipFill>
                  <pic:spPr>
                    <a:xfrm>
                      <a:off x="0" y="0"/>
                      <a:ext cx="2214447" cy="2165991"/>
                    </a:xfrm>
                    <a:prstGeom prst="rect">
                      <a:avLst/>
                    </a:prstGeom>
                  </pic:spPr>
                </pic:pic>
              </a:graphicData>
            </a:graphic>
          </wp:inline>
        </w:drawing>
      </w:r>
    </w:p>
    <w:p w:rsidR="008E1496" w:rsidRPr="00636D26" w:rsidRDefault="008E1496" w:rsidP="00636D26">
      <w:pPr>
        <w:spacing w:before="0" w:after="0" w:line="276" w:lineRule="auto"/>
        <w:ind w:left="992" w:firstLine="283"/>
        <w:rPr>
          <w:rFonts w:cs="Times New Roman"/>
          <w:szCs w:val="24"/>
        </w:rPr>
      </w:pPr>
      <w:r w:rsidRPr="00636D26">
        <w:rPr>
          <w:rFonts w:cs="Times New Roman"/>
          <w:szCs w:val="24"/>
        </w:rPr>
        <w:t xml:space="preserve">Trong mặt phẳng tọa độ </w:t>
      </w:r>
      <w:r w:rsidRPr="00636D26">
        <w:rPr>
          <w:rFonts w:cs="Times New Roman"/>
          <w:position w:val="-10"/>
          <w:szCs w:val="24"/>
        </w:rPr>
        <w:object w:dxaOrig="483" w:dyaOrig="333" w14:anchorId="2ECF3B00">
          <v:shape id="_x0000_i1193" type="#_x0000_t75" style="width:24pt;height:16.5pt" o:ole="">
            <v:imagedata r:id="rId886" o:title=""/>
          </v:shape>
          <o:OLEObject Type="Embed" ProgID="Equation.DSMT4" ShapeID="_x0000_i1193" DrawAspect="Content" ObjectID="_1798513817" r:id="rId887"/>
        </w:object>
      </w:r>
      <w:r w:rsidRPr="00636D26">
        <w:rPr>
          <w:rFonts w:cs="Times New Roman"/>
          <w:szCs w:val="24"/>
        </w:rPr>
        <w:t xml:space="preserve">, xét đường tròn </w:t>
      </w:r>
      <w:r w:rsidRPr="00636D26">
        <w:rPr>
          <w:rFonts w:cs="Times New Roman"/>
          <w:position w:val="-10"/>
          <w:szCs w:val="24"/>
        </w:rPr>
        <w:object w:dxaOrig="1700" w:dyaOrig="360" w14:anchorId="5F17350E">
          <v:shape id="_x0000_i1194" type="#_x0000_t75" style="width:84.75pt;height:18.75pt" o:ole="">
            <v:imagedata r:id="rId888" o:title=""/>
          </v:shape>
          <o:OLEObject Type="Embed" ProgID="Equation.DSMT4" ShapeID="_x0000_i1194" DrawAspect="Content" ObjectID="_1798513818" r:id="rId889"/>
        </w:object>
      </w:r>
      <w:r w:rsidRPr="00636D26">
        <w:rPr>
          <w:rFonts w:cs="Times New Roman"/>
          <w:szCs w:val="24"/>
        </w:rPr>
        <w:t>.</w:t>
      </w:r>
    </w:p>
    <w:p w:rsidR="008E1496" w:rsidRPr="00636D26" w:rsidRDefault="008E1496" w:rsidP="00636D26">
      <w:pPr>
        <w:spacing w:before="0" w:after="0" w:line="276" w:lineRule="auto"/>
        <w:ind w:left="992" w:firstLine="283"/>
        <w:rPr>
          <w:rFonts w:cs="Times New Roman"/>
          <w:szCs w:val="24"/>
        </w:rPr>
      </w:pPr>
      <w:r w:rsidRPr="00636D26">
        <w:rPr>
          <w:rFonts w:cs="Times New Roman"/>
          <w:szCs w:val="24"/>
        </w:rPr>
        <w:t xml:space="preserve">Ta thấy nếu cho nửa trên trục </w:t>
      </w:r>
      <w:r w:rsidRPr="00636D26">
        <w:rPr>
          <w:rFonts w:cs="Times New Roman"/>
          <w:position w:val="-6"/>
          <w:szCs w:val="24"/>
        </w:rPr>
        <w:object w:dxaOrig="341" w:dyaOrig="283" w14:anchorId="185B53EC">
          <v:shape id="_x0000_i1195" type="#_x0000_t75" style="width:17.25pt;height:14.25pt" o:ole="">
            <v:imagedata r:id="rId890" o:title=""/>
          </v:shape>
          <o:OLEObject Type="Embed" ProgID="Equation.DSMT4" ShapeID="_x0000_i1195" DrawAspect="Content" ObjectID="_1798513819" r:id="rId891"/>
        </w:object>
      </w:r>
      <w:r w:rsidRPr="00636D26">
        <w:rPr>
          <w:rFonts w:cs="Times New Roman"/>
          <w:szCs w:val="24"/>
        </w:rPr>
        <w:t xml:space="preserve"> của </w:t>
      </w:r>
      <w:r w:rsidRPr="00636D26">
        <w:rPr>
          <w:rFonts w:cs="Times New Roman"/>
          <w:position w:val="-14"/>
          <w:szCs w:val="24"/>
        </w:rPr>
        <w:object w:dxaOrig="416" w:dyaOrig="416" w14:anchorId="02AF458D">
          <v:shape id="_x0000_i1196" type="#_x0000_t75" style="width:21pt;height:21pt" o:ole="">
            <v:imagedata r:id="rId892" o:title=""/>
          </v:shape>
          <o:OLEObject Type="Embed" ProgID="Equation.DSMT4" ShapeID="_x0000_i1196" DrawAspect="Content" ObjectID="_1798513820" r:id="rId893"/>
        </w:object>
      </w:r>
      <w:r w:rsidRPr="00636D26">
        <w:rPr>
          <w:rFonts w:cs="Times New Roman"/>
          <w:szCs w:val="24"/>
        </w:rPr>
        <w:t xml:space="preserve"> quay quanh trục </w:t>
      </w:r>
      <w:r w:rsidRPr="00636D26">
        <w:rPr>
          <w:rFonts w:cs="Times New Roman"/>
          <w:position w:val="-6"/>
          <w:szCs w:val="24"/>
        </w:rPr>
        <w:object w:dxaOrig="341" w:dyaOrig="283" w14:anchorId="190BEA46">
          <v:shape id="_x0000_i1197" type="#_x0000_t75" style="width:17.25pt;height:14.25pt" o:ole="">
            <v:imagedata r:id="rId894" o:title=""/>
          </v:shape>
          <o:OLEObject Type="Embed" ProgID="Equation.DSMT4" ShapeID="_x0000_i1197" DrawAspect="Content" ObjectID="_1798513821" r:id="rId895"/>
        </w:object>
      </w:r>
      <w:r w:rsidRPr="00636D26">
        <w:rPr>
          <w:rFonts w:cs="Times New Roman"/>
          <w:szCs w:val="24"/>
        </w:rPr>
        <w:t xml:space="preserve"> ta được mặt cầu bán kính bằng 5.</w:t>
      </w:r>
    </w:p>
    <w:p w:rsidR="008E1496" w:rsidRPr="00636D26" w:rsidRDefault="008E1496" w:rsidP="00636D26">
      <w:pPr>
        <w:spacing w:before="0" w:after="0" w:line="276" w:lineRule="auto"/>
        <w:ind w:left="992" w:firstLine="283"/>
        <w:rPr>
          <w:rFonts w:cs="Times New Roman"/>
          <w:b/>
          <w:i/>
          <w:szCs w:val="24"/>
        </w:rPr>
      </w:pPr>
      <w:r w:rsidRPr="00636D26">
        <w:rPr>
          <w:rFonts w:cs="Times New Roman"/>
          <w:szCs w:val="24"/>
        </w:rPr>
        <w:t xml:space="preserve">Nếu cho hình phẳng </w:t>
      </w:r>
      <w:r w:rsidRPr="00636D26">
        <w:rPr>
          <w:rFonts w:cs="Times New Roman"/>
          <w:position w:val="-14"/>
          <w:szCs w:val="24"/>
        </w:rPr>
        <w:object w:dxaOrig="491" w:dyaOrig="416" w14:anchorId="79272DCF">
          <v:shape id="_x0000_i1198" type="#_x0000_t75" style="width:24pt;height:21pt" o:ole="">
            <v:imagedata r:id="rId896" o:title=""/>
          </v:shape>
          <o:OLEObject Type="Embed" ProgID="Equation.DSMT4" ShapeID="_x0000_i1198" DrawAspect="Content" ObjectID="_1798513822" r:id="rId897"/>
        </w:object>
      </w:r>
      <w:r w:rsidRPr="00636D26">
        <w:rPr>
          <w:rFonts w:cs="Times New Roman"/>
          <w:szCs w:val="24"/>
        </w:rPr>
        <w:t xml:space="preserve"> giới hạn bởi nửa trên trục </w:t>
      </w:r>
      <w:r w:rsidRPr="00636D26">
        <w:rPr>
          <w:rFonts w:cs="Times New Roman"/>
          <w:position w:val="-6"/>
          <w:szCs w:val="24"/>
        </w:rPr>
        <w:object w:dxaOrig="341" w:dyaOrig="283" w14:anchorId="6F155FBF">
          <v:shape id="_x0000_i1199" type="#_x0000_t75" style="width:17.25pt;height:14.25pt" o:ole="">
            <v:imagedata r:id="rId898" o:title=""/>
          </v:shape>
          <o:OLEObject Type="Embed" ProgID="Equation.DSMT4" ShapeID="_x0000_i1199" DrawAspect="Content" ObjectID="_1798513823" r:id="rId899"/>
        </w:object>
      </w:r>
      <w:r w:rsidRPr="00636D26">
        <w:rPr>
          <w:rFonts w:cs="Times New Roman"/>
          <w:szCs w:val="24"/>
        </w:rPr>
        <w:t xml:space="preserve"> của </w:t>
      </w:r>
      <w:r w:rsidRPr="00636D26">
        <w:rPr>
          <w:rFonts w:cs="Times New Roman"/>
          <w:position w:val="-14"/>
          <w:szCs w:val="24"/>
        </w:rPr>
        <w:object w:dxaOrig="416" w:dyaOrig="416" w14:anchorId="220724D7">
          <v:shape id="_x0000_i1200" type="#_x0000_t75" style="width:21pt;height:21pt" o:ole="">
            <v:imagedata r:id="rId900" o:title=""/>
          </v:shape>
          <o:OLEObject Type="Embed" ProgID="Equation.DSMT4" ShapeID="_x0000_i1200" DrawAspect="Content" ObjectID="_1798513824" r:id="rId901"/>
        </w:object>
      </w:r>
      <w:r w:rsidRPr="00636D26">
        <w:rPr>
          <w:rFonts w:cs="Times New Roman"/>
          <w:szCs w:val="24"/>
        </w:rPr>
        <w:t xml:space="preserve">, trục </w:t>
      </w:r>
      <w:r w:rsidRPr="00636D26">
        <w:rPr>
          <w:rFonts w:cs="Times New Roman"/>
          <w:position w:val="-6"/>
          <w:szCs w:val="24"/>
        </w:rPr>
        <w:object w:dxaOrig="341" w:dyaOrig="283" w14:anchorId="071D08BA">
          <v:shape id="_x0000_i1201" type="#_x0000_t75" style="width:17.25pt;height:14.25pt" o:ole="">
            <v:imagedata r:id="rId902" o:title=""/>
          </v:shape>
          <o:OLEObject Type="Embed" ProgID="Equation.DSMT4" ShapeID="_x0000_i1201" DrawAspect="Content" ObjectID="_1798513825" r:id="rId903"/>
        </w:object>
      </w:r>
      <w:r w:rsidRPr="00636D26">
        <w:rPr>
          <w:rFonts w:cs="Times New Roman"/>
          <w:szCs w:val="24"/>
        </w:rPr>
        <w:t xml:space="preserve">, hai đường thẳng </w:t>
      </w:r>
      <w:r w:rsidRPr="00636D26">
        <w:rPr>
          <w:rFonts w:cs="Times New Roman"/>
          <w:position w:val="-10"/>
          <w:szCs w:val="24"/>
        </w:rPr>
        <w:object w:dxaOrig="1160" w:dyaOrig="320" w14:anchorId="7FE47905">
          <v:shape id="_x0000_i1202" type="#_x0000_t75" style="width:58.5pt;height:15.75pt" o:ole="">
            <v:imagedata r:id="rId904" o:title=""/>
          </v:shape>
          <o:OLEObject Type="Embed" ProgID="Equation.DSMT4" ShapeID="_x0000_i1202" DrawAspect="Content" ObjectID="_1798513826" r:id="rId905"/>
        </w:object>
      </w:r>
      <w:r w:rsidRPr="00636D26">
        <w:rPr>
          <w:rFonts w:cs="Times New Roman"/>
          <w:szCs w:val="24"/>
        </w:rPr>
        <w:t xml:space="preserve"> quay xung quanh trục </w:t>
      </w:r>
      <w:r w:rsidRPr="00636D26">
        <w:rPr>
          <w:rFonts w:cs="Times New Roman"/>
          <w:position w:val="-6"/>
          <w:szCs w:val="24"/>
        </w:rPr>
        <w:object w:dxaOrig="341" w:dyaOrig="283" w14:anchorId="7B03B085">
          <v:shape id="_x0000_i1203" type="#_x0000_t75" style="width:17.25pt;height:14.25pt" o:ole="">
            <v:imagedata r:id="rId906" o:title=""/>
          </v:shape>
          <o:OLEObject Type="Embed" ProgID="Equation.DSMT4" ShapeID="_x0000_i1203" DrawAspect="Content" ObjectID="_1798513827" r:id="rId907"/>
        </w:object>
      </w:r>
      <w:r w:rsidRPr="00636D26">
        <w:rPr>
          <w:rFonts w:cs="Times New Roman"/>
          <w:szCs w:val="24"/>
        </w:rPr>
        <w:t xml:space="preserve"> ta sẽ được khối tròn xoay chính là một nửa của cái lu.</w:t>
      </w:r>
    </w:p>
    <w:p w:rsidR="008E1496" w:rsidRPr="00636D26" w:rsidRDefault="008E1496" w:rsidP="00636D26">
      <w:pPr>
        <w:spacing w:before="0" w:after="0" w:line="276" w:lineRule="auto"/>
        <w:ind w:left="992" w:firstLine="283"/>
        <w:rPr>
          <w:rFonts w:cs="Times New Roman"/>
          <w:szCs w:val="24"/>
        </w:rPr>
      </w:pPr>
      <w:r w:rsidRPr="00636D26">
        <w:rPr>
          <w:rFonts w:cs="Times New Roman"/>
          <w:szCs w:val="24"/>
        </w:rPr>
        <w:t xml:space="preserve">Ta có </w:t>
      </w:r>
      <w:r w:rsidRPr="00636D26">
        <w:rPr>
          <w:rFonts w:cs="Times New Roman"/>
          <w:position w:val="-10"/>
          <w:szCs w:val="24"/>
        </w:rPr>
        <w:object w:dxaOrig="2960" w:dyaOrig="420" w14:anchorId="5797DA52">
          <v:shape id="_x0000_i1204" type="#_x0000_t75" style="width:147.75pt;height:21.75pt" o:ole="">
            <v:imagedata r:id="rId908" o:title=""/>
          </v:shape>
          <o:OLEObject Type="Embed" ProgID="Equation.DSMT4" ShapeID="_x0000_i1204" DrawAspect="Content" ObjectID="_1798513828" r:id="rId909"/>
        </w:object>
      </w:r>
      <w:r w:rsidRPr="00636D26">
        <w:rPr>
          <w:rFonts w:cs="Times New Roman"/>
          <w:color w:val="000000"/>
          <w:szCs w:val="24"/>
        </w:rPr>
        <w:t>.</w:t>
      </w:r>
    </w:p>
    <w:p w:rsidR="008E1496" w:rsidRPr="00636D26" w:rsidRDefault="008E1496" w:rsidP="00636D26">
      <w:pPr>
        <w:spacing w:before="0" w:after="0" w:line="276" w:lineRule="auto"/>
        <w:ind w:left="992" w:firstLine="283"/>
        <w:rPr>
          <w:rFonts w:cs="Times New Roman"/>
          <w:szCs w:val="24"/>
        </w:rPr>
      </w:pPr>
      <w:r w:rsidRPr="00636D26">
        <w:rPr>
          <w:rFonts w:cs="Times New Roman"/>
          <w:position w:val="-6"/>
          <w:szCs w:val="24"/>
        </w:rPr>
        <w:object w:dxaOrig="300" w:dyaOrig="266" w14:anchorId="779F6D4D">
          <v:shape id="_x0000_i1205" type="#_x0000_t75" style="width:15pt;height:13.5pt" o:ole="">
            <v:imagedata r:id="rId910" o:title=""/>
          </v:shape>
          <o:OLEObject Type="Embed" ProgID="Equation.DSMT4" ShapeID="_x0000_i1205" DrawAspect="Content" ObjectID="_1798513829" r:id="rId911"/>
        </w:object>
      </w:r>
      <w:r w:rsidRPr="00636D26">
        <w:rPr>
          <w:rFonts w:cs="Times New Roman"/>
          <w:szCs w:val="24"/>
        </w:rPr>
        <w:t xml:space="preserve"> Nửa trên trục </w:t>
      </w:r>
      <w:r w:rsidRPr="00636D26">
        <w:rPr>
          <w:rFonts w:cs="Times New Roman"/>
          <w:position w:val="-6"/>
          <w:szCs w:val="24"/>
        </w:rPr>
        <w:object w:dxaOrig="341" w:dyaOrig="283" w14:anchorId="3A312A4B">
          <v:shape id="_x0000_i1206" type="#_x0000_t75" style="width:17.25pt;height:14.25pt" o:ole="">
            <v:imagedata r:id="rId912" o:title=""/>
          </v:shape>
          <o:OLEObject Type="Embed" ProgID="Equation.DSMT4" ShapeID="_x0000_i1206" DrawAspect="Content" ObjectID="_1798513830" r:id="rId913"/>
        </w:object>
      </w:r>
      <w:r w:rsidRPr="00636D26">
        <w:rPr>
          <w:rFonts w:cs="Times New Roman"/>
          <w:szCs w:val="24"/>
        </w:rPr>
        <w:t xml:space="preserve"> của </w:t>
      </w:r>
      <w:r w:rsidRPr="00636D26">
        <w:rPr>
          <w:rFonts w:cs="Times New Roman"/>
          <w:position w:val="-14"/>
          <w:szCs w:val="24"/>
        </w:rPr>
        <w:object w:dxaOrig="416" w:dyaOrig="416" w14:anchorId="0B305AE3">
          <v:shape id="_x0000_i1207" type="#_x0000_t75" style="width:21pt;height:21pt" o:ole="">
            <v:imagedata r:id="rId914" o:title=""/>
          </v:shape>
          <o:OLEObject Type="Embed" ProgID="Equation.DSMT4" ShapeID="_x0000_i1207" DrawAspect="Content" ObjectID="_1798513831" r:id="rId915"/>
        </w:object>
      </w:r>
      <w:r w:rsidRPr="00636D26">
        <w:rPr>
          <w:rFonts w:cs="Times New Roman"/>
          <w:szCs w:val="24"/>
        </w:rPr>
        <w:t xml:space="preserve"> có phương trình </w:t>
      </w:r>
      <w:r w:rsidRPr="00636D26">
        <w:rPr>
          <w:rFonts w:cs="Times New Roman"/>
          <w:position w:val="-10"/>
          <w:szCs w:val="24"/>
        </w:rPr>
        <w:object w:dxaOrig="1300" w:dyaOrig="420" w14:anchorId="591B6F8F">
          <v:shape id="_x0000_i1208" type="#_x0000_t75" style="width:64.5pt;height:21.75pt" o:ole="">
            <v:imagedata r:id="rId916" o:title=""/>
          </v:shape>
          <o:OLEObject Type="Embed" ProgID="Equation.DSMT4" ShapeID="_x0000_i1208" DrawAspect="Content" ObjectID="_1798513832" r:id="rId917"/>
        </w:object>
      </w:r>
      <w:r w:rsidRPr="00636D26">
        <w:rPr>
          <w:rFonts w:cs="Times New Roman"/>
          <w:color w:val="000000"/>
          <w:szCs w:val="24"/>
        </w:rPr>
        <w:t>.</w:t>
      </w:r>
    </w:p>
    <w:p w:rsidR="008E1496" w:rsidRPr="00636D26" w:rsidRDefault="008E1496" w:rsidP="00636D26">
      <w:pPr>
        <w:spacing w:before="0" w:after="0" w:line="276" w:lineRule="auto"/>
        <w:ind w:left="992" w:firstLine="283"/>
        <w:rPr>
          <w:rFonts w:cs="Times New Roman"/>
          <w:szCs w:val="24"/>
        </w:rPr>
      </w:pPr>
      <w:r w:rsidRPr="00636D26">
        <w:rPr>
          <w:rFonts w:cs="Times New Roman"/>
          <w:szCs w:val="24"/>
        </w:rPr>
        <w:t xml:space="preserve">Do đó, thể tích vật thể tròn xoay khi cho </w:t>
      </w:r>
      <w:r w:rsidRPr="00636D26">
        <w:rPr>
          <w:rFonts w:cs="Times New Roman"/>
          <w:position w:val="-14"/>
          <w:szCs w:val="24"/>
        </w:rPr>
        <w:object w:dxaOrig="491" w:dyaOrig="416" w14:anchorId="0C93AA87">
          <v:shape id="_x0000_i1209" type="#_x0000_t75" style="width:24pt;height:21pt" o:ole="">
            <v:imagedata r:id="rId918" o:title=""/>
          </v:shape>
          <o:OLEObject Type="Embed" ProgID="Equation.DSMT4" ShapeID="_x0000_i1209" DrawAspect="Content" ObjectID="_1798513833" r:id="rId919"/>
        </w:object>
      </w:r>
      <w:r w:rsidRPr="00636D26">
        <w:rPr>
          <w:rFonts w:cs="Times New Roman"/>
          <w:szCs w:val="24"/>
        </w:rPr>
        <w:t xml:space="preserve"> quay quanh </w:t>
      </w:r>
      <w:r w:rsidRPr="00636D26">
        <w:rPr>
          <w:rFonts w:cs="Times New Roman"/>
          <w:position w:val="-6"/>
          <w:szCs w:val="24"/>
        </w:rPr>
        <w:object w:dxaOrig="341" w:dyaOrig="283" w14:anchorId="1801ADE6">
          <v:shape id="_x0000_i1210" type="#_x0000_t75" style="width:17.25pt;height:14.25pt" o:ole="">
            <v:imagedata r:id="rId920" o:title=""/>
          </v:shape>
          <o:OLEObject Type="Embed" ProgID="Equation.DSMT4" ShapeID="_x0000_i1210" DrawAspect="Content" ObjectID="_1798513834" r:id="rId921"/>
        </w:object>
      </w:r>
      <w:r w:rsidRPr="00636D26">
        <w:rPr>
          <w:rFonts w:cs="Times New Roman"/>
          <w:szCs w:val="24"/>
        </w:rPr>
        <w:t xml:space="preserve"> là:</w:t>
      </w:r>
    </w:p>
    <w:p w:rsidR="008E1496" w:rsidRPr="00636D26" w:rsidRDefault="008E1496" w:rsidP="00636D26">
      <w:pPr>
        <w:spacing w:before="0" w:after="0" w:line="276" w:lineRule="auto"/>
        <w:ind w:left="992" w:firstLine="283"/>
        <w:rPr>
          <w:rFonts w:cs="Times New Roman"/>
          <w:color w:val="000000"/>
          <w:szCs w:val="24"/>
        </w:rPr>
      </w:pPr>
      <w:r w:rsidRPr="00636D26">
        <w:rPr>
          <w:rFonts w:cs="Times New Roman"/>
          <w:position w:val="-34"/>
          <w:szCs w:val="24"/>
        </w:rPr>
        <w:object w:dxaOrig="4180" w:dyaOrig="840" w14:anchorId="13791485">
          <v:shape id="_x0000_i1211" type="#_x0000_t75" style="width:208.5pt;height:42pt" o:ole="">
            <v:imagedata r:id="rId922" o:title=""/>
          </v:shape>
          <o:OLEObject Type="Embed" ProgID="Equation.DSMT4" ShapeID="_x0000_i1211" DrawAspect="Content" ObjectID="_1798513835" r:id="rId923"/>
        </w:object>
      </w:r>
      <w:r w:rsidRPr="00636D26">
        <w:rPr>
          <w:rFonts w:cs="Times New Roman"/>
          <w:color w:val="000000"/>
          <w:szCs w:val="24"/>
        </w:rPr>
        <w:t>.</w:t>
      </w:r>
    </w:p>
    <w:p w:rsidR="008E1496" w:rsidRPr="00636D26" w:rsidRDefault="008E1496" w:rsidP="00636D26">
      <w:pPr>
        <w:spacing w:before="0" w:after="0" w:line="276" w:lineRule="auto"/>
        <w:ind w:left="992" w:firstLine="283"/>
        <w:rPr>
          <w:rFonts w:cs="Times New Roman"/>
          <w:szCs w:val="24"/>
        </w:rPr>
      </w:pPr>
      <w:r w:rsidRPr="00636D26">
        <w:rPr>
          <w:rFonts w:cs="Times New Roman"/>
          <w:position w:val="-16"/>
          <w:szCs w:val="24"/>
        </w:rPr>
        <w:object w:dxaOrig="3340" w:dyaOrig="440" w14:anchorId="2714DC21">
          <v:shape id="_x0000_i1212" type="#_x0000_t75" style="width:166.5pt;height:21.75pt" o:ole="">
            <v:imagedata r:id="rId924" o:title=""/>
          </v:shape>
          <o:OLEObject Type="Embed" ProgID="Equation.DSMT4" ShapeID="_x0000_i1212" DrawAspect="Content" ObjectID="_1798513836" r:id="rId925"/>
        </w:object>
      </w:r>
      <w:r w:rsidRPr="00636D26">
        <w:rPr>
          <w:rFonts w:cs="Times New Roman"/>
          <w:szCs w:val="24"/>
        </w:rPr>
        <w:t>.</w:t>
      </w:r>
    </w:p>
    <w:p w:rsidR="008E1496" w:rsidRPr="00636D26" w:rsidRDefault="008E1496" w:rsidP="00636D26">
      <w:pPr>
        <w:spacing w:before="0" w:after="0" w:line="276" w:lineRule="auto"/>
        <w:ind w:left="992" w:firstLine="283"/>
        <w:rPr>
          <w:rFonts w:cs="Times New Roman"/>
          <w:color w:val="000000"/>
          <w:szCs w:val="24"/>
        </w:rPr>
      </w:pPr>
      <w:r w:rsidRPr="00636D26">
        <w:rPr>
          <w:rFonts w:cs="Times New Roman"/>
          <w:szCs w:val="24"/>
        </w:rPr>
        <w:t xml:space="preserve">Vậy thể tích nước mà chiếc lu chứa được khoảng </w:t>
      </w:r>
      <w:r w:rsidRPr="00636D26">
        <w:rPr>
          <w:rFonts w:cs="Times New Roman"/>
          <w:position w:val="-6"/>
          <w:szCs w:val="24"/>
        </w:rPr>
        <w:object w:dxaOrig="820" w:dyaOrig="320" w14:anchorId="664D9F19">
          <v:shape id="_x0000_i1213" type="#_x0000_t75" style="width:41.25pt;height:15.75pt" o:ole="">
            <v:imagedata r:id="rId926" o:title=""/>
          </v:shape>
          <o:OLEObject Type="Embed" ProgID="Equation.DSMT4" ShapeID="_x0000_i1213" DrawAspect="Content" ObjectID="_1798513837" r:id="rId927"/>
        </w:object>
      </w:r>
      <w:r w:rsidRPr="00636D26">
        <w:rPr>
          <w:rFonts w:cs="Times New Roman"/>
          <w:szCs w:val="24"/>
        </w:rPr>
        <w:t>.</w:t>
      </w:r>
    </w:p>
    <w:p w:rsidR="008E1496" w:rsidRPr="00636D26" w:rsidRDefault="008E1496" w:rsidP="00636D26">
      <w:pPr>
        <w:tabs>
          <w:tab w:val="left" w:pos="992"/>
        </w:tabs>
        <w:spacing w:before="0" w:after="0" w:line="276" w:lineRule="auto"/>
        <w:ind w:left="992" w:hanging="992"/>
        <w:rPr>
          <w:rFonts w:cs="Times New Roman"/>
          <w:szCs w:val="24"/>
        </w:rPr>
      </w:pPr>
      <w:r w:rsidRPr="00636D26">
        <w:rPr>
          <w:rFonts w:cs="Times New Roman"/>
          <w:b/>
          <w:color w:val="0000FF"/>
          <w:kern w:val="0"/>
          <w:szCs w:val="24"/>
          <w14:ligatures w14:val="none"/>
        </w:rPr>
        <w:lastRenderedPageBreak/>
        <w:t xml:space="preserve">Câu </w:t>
      </w:r>
      <w:r w:rsidR="00E07ECC" w:rsidRPr="00636D26">
        <w:rPr>
          <w:rFonts w:cs="Times New Roman"/>
          <w:b/>
          <w:color w:val="0000FF"/>
          <w:kern w:val="0"/>
          <w:szCs w:val="24"/>
          <w14:ligatures w14:val="none"/>
        </w:rPr>
        <w:t>18</w:t>
      </w:r>
      <w:r w:rsidRPr="00636D26">
        <w:rPr>
          <w:rFonts w:cs="Times New Roman"/>
          <w:b/>
          <w:color w:val="0000FF"/>
          <w:kern w:val="0"/>
          <w:szCs w:val="24"/>
          <w14:ligatures w14:val="none"/>
        </w:rPr>
        <w:t xml:space="preserve">: </w:t>
      </w:r>
      <w:r w:rsidRPr="00636D26">
        <w:rPr>
          <w:rFonts w:cs="Times New Roman"/>
          <w:szCs w:val="24"/>
        </w:rPr>
        <w:t xml:space="preserve">Biết </w:t>
      </w:r>
      <w:r w:rsidRPr="00636D26">
        <w:rPr>
          <w:rFonts w:cs="Times New Roman"/>
          <w:position w:val="-14"/>
          <w:szCs w:val="24"/>
        </w:rPr>
        <w:object w:dxaOrig="580" w:dyaOrig="400" w14:anchorId="4ADD7C5D">
          <v:shape id="_x0000_i1214" type="#_x0000_t75" style="width:29.25pt;height:20.25pt" o:ole="">
            <v:imagedata r:id="rId172" o:title=""/>
          </v:shape>
          <o:OLEObject Type="Embed" ProgID="Equation.DSMT4" ShapeID="_x0000_i1214" DrawAspect="Content" ObjectID="_1798513838" r:id="rId928"/>
        </w:object>
      </w:r>
      <w:r w:rsidRPr="00636D26">
        <w:rPr>
          <w:rFonts w:cs="Times New Roman"/>
          <w:szCs w:val="24"/>
        </w:rPr>
        <w:t xml:space="preserve"> và </w:t>
      </w:r>
      <w:r w:rsidRPr="00636D26">
        <w:rPr>
          <w:rFonts w:cs="Times New Roman"/>
          <w:position w:val="-14"/>
          <w:szCs w:val="24"/>
        </w:rPr>
        <w:object w:dxaOrig="580" w:dyaOrig="400" w14:anchorId="2DF8E669">
          <v:shape id="_x0000_i1215" type="#_x0000_t75" style="width:29.25pt;height:20.25pt" o:ole="">
            <v:imagedata r:id="rId174" o:title=""/>
          </v:shape>
          <o:OLEObject Type="Embed" ProgID="Equation.DSMT4" ShapeID="_x0000_i1215" DrawAspect="Content" ObjectID="_1798513839" r:id="rId929"/>
        </w:object>
      </w:r>
      <w:r w:rsidRPr="00636D26">
        <w:rPr>
          <w:rFonts w:cs="Times New Roman"/>
          <w:szCs w:val="24"/>
        </w:rPr>
        <w:t xml:space="preserve"> là hai nguyên hàm của hàm số </w:t>
      </w:r>
      <w:r w:rsidRPr="00636D26">
        <w:rPr>
          <w:rFonts w:cs="Times New Roman"/>
          <w:position w:val="-14"/>
          <w:szCs w:val="24"/>
        </w:rPr>
        <w:object w:dxaOrig="580" w:dyaOrig="400" w14:anchorId="40AC0FD4">
          <v:shape id="_x0000_i1216" type="#_x0000_t75" style="width:29.25pt;height:20.25pt" o:ole="">
            <v:imagedata r:id="rId176" o:title=""/>
          </v:shape>
          <o:OLEObject Type="Embed" ProgID="Equation.DSMT4" ShapeID="_x0000_i1216" DrawAspect="Content" ObjectID="_1798513840" r:id="rId930"/>
        </w:object>
      </w:r>
      <w:r w:rsidRPr="00636D26">
        <w:rPr>
          <w:rFonts w:cs="Times New Roman"/>
          <w:szCs w:val="24"/>
        </w:rPr>
        <w:t xml:space="preserve"> trên </w:t>
      </w:r>
      <w:r w:rsidRPr="00636D26">
        <w:rPr>
          <w:rFonts w:cs="Times New Roman"/>
          <w:position w:val="-4"/>
          <w:szCs w:val="24"/>
        </w:rPr>
        <w:object w:dxaOrig="260" w:dyaOrig="260" w14:anchorId="23E80F02">
          <v:shape id="_x0000_i1217" type="#_x0000_t75" style="width:13.5pt;height:13.5pt" o:ole="">
            <v:imagedata r:id="rId178" o:title=""/>
          </v:shape>
          <o:OLEObject Type="Embed" ProgID="Equation.DSMT4" ShapeID="_x0000_i1217" DrawAspect="Content" ObjectID="_1798513841" r:id="rId931"/>
        </w:object>
      </w:r>
      <w:r w:rsidRPr="00636D26">
        <w:rPr>
          <w:rFonts w:cs="Times New Roman"/>
          <w:szCs w:val="24"/>
        </w:rPr>
        <w:t xml:space="preserve"> và thoả mãn </w:t>
      </w:r>
      <w:r w:rsidRPr="00636D26">
        <w:rPr>
          <w:rFonts w:cs="Times New Roman"/>
          <w:position w:val="-32"/>
          <w:szCs w:val="24"/>
        </w:rPr>
        <w:object w:dxaOrig="3180" w:dyaOrig="780" w14:anchorId="18949526">
          <v:shape id="_x0000_i1218" type="#_x0000_t75" style="width:159.75pt;height:38.25pt" o:ole="">
            <v:imagedata r:id="rId180" o:title=""/>
          </v:shape>
          <o:OLEObject Type="Embed" ProgID="Equation.DSMT4" ShapeID="_x0000_i1218" DrawAspect="Content" ObjectID="_1798513842" r:id="rId932"/>
        </w:object>
      </w:r>
      <w:r w:rsidRPr="00636D26">
        <w:rPr>
          <w:rFonts w:cs="Times New Roman"/>
          <w:szCs w:val="24"/>
        </w:rPr>
        <w:t xml:space="preserve">, với </w:t>
      </w:r>
      <w:r w:rsidRPr="00636D26">
        <w:rPr>
          <w:rFonts w:cs="Times New Roman"/>
          <w:position w:val="-6"/>
          <w:szCs w:val="24"/>
        </w:rPr>
        <w:object w:dxaOrig="660" w:dyaOrig="279" w14:anchorId="172A88FB">
          <v:shape id="_x0000_i1219" type="#_x0000_t75" style="width:33pt;height:13.5pt" o:ole="">
            <v:imagedata r:id="rId182" o:title=""/>
          </v:shape>
          <o:OLEObject Type="Embed" ProgID="Equation.DSMT4" ShapeID="_x0000_i1219" DrawAspect="Content" ObjectID="_1798513843" r:id="rId933"/>
        </w:object>
      </w:r>
      <w:r w:rsidRPr="00636D26">
        <w:rPr>
          <w:rFonts w:cs="Times New Roman"/>
          <w:szCs w:val="24"/>
        </w:rPr>
        <w:t xml:space="preserve">. Gọi </w:t>
      </w:r>
      <w:r w:rsidRPr="00636D26">
        <w:rPr>
          <w:rFonts w:cs="Times New Roman"/>
          <w:position w:val="-6"/>
          <w:szCs w:val="24"/>
        </w:rPr>
        <w:object w:dxaOrig="220" w:dyaOrig="279" w14:anchorId="55D5C52C">
          <v:shape id="_x0000_i1220" type="#_x0000_t75" style="width:12pt;height:13.5pt" o:ole="">
            <v:imagedata r:id="rId184" o:title=""/>
          </v:shape>
          <o:OLEObject Type="Embed" ProgID="Equation.DSMT4" ShapeID="_x0000_i1220" DrawAspect="Content" ObjectID="_1798513844" r:id="rId934"/>
        </w:object>
      </w:r>
      <w:r w:rsidRPr="00636D26">
        <w:rPr>
          <w:rFonts w:cs="Times New Roman"/>
          <w:szCs w:val="24"/>
        </w:rPr>
        <w:t xml:space="preserve"> là diện tích hình phẳng giới hạn bởi các đường </w:t>
      </w:r>
      <w:r w:rsidRPr="00636D26">
        <w:rPr>
          <w:rFonts w:cs="Times New Roman"/>
          <w:position w:val="-14"/>
          <w:szCs w:val="24"/>
        </w:rPr>
        <w:object w:dxaOrig="999" w:dyaOrig="400" w14:anchorId="04FA0779">
          <v:shape id="_x0000_i1221" type="#_x0000_t75" style="width:49.5pt;height:20.25pt" o:ole="">
            <v:imagedata r:id="rId186" o:title=""/>
          </v:shape>
          <o:OLEObject Type="Embed" ProgID="Equation.DSMT4" ShapeID="_x0000_i1221" DrawAspect="Content" ObjectID="_1798513845" r:id="rId935"/>
        </w:object>
      </w:r>
      <w:r w:rsidRPr="00636D26">
        <w:rPr>
          <w:rFonts w:cs="Times New Roman"/>
          <w:szCs w:val="24"/>
        </w:rPr>
        <w:t xml:space="preserve">, </w:t>
      </w:r>
      <w:r w:rsidRPr="00636D26">
        <w:rPr>
          <w:rFonts w:cs="Times New Roman"/>
          <w:position w:val="-14"/>
          <w:szCs w:val="24"/>
        </w:rPr>
        <w:object w:dxaOrig="999" w:dyaOrig="400" w14:anchorId="06FD624F">
          <v:shape id="_x0000_i1222" type="#_x0000_t75" style="width:49.5pt;height:20.25pt" o:ole="">
            <v:imagedata r:id="rId188" o:title=""/>
          </v:shape>
          <o:OLEObject Type="Embed" ProgID="Equation.DSMT4" ShapeID="_x0000_i1222" DrawAspect="Content" ObjectID="_1798513846" r:id="rId936"/>
        </w:object>
      </w:r>
      <w:r w:rsidRPr="00636D26">
        <w:rPr>
          <w:rFonts w:cs="Times New Roman"/>
          <w:szCs w:val="24"/>
        </w:rPr>
        <w:t xml:space="preserve">; </w:t>
      </w:r>
      <w:r w:rsidRPr="00636D26">
        <w:rPr>
          <w:rFonts w:cs="Times New Roman"/>
          <w:position w:val="-6"/>
          <w:szCs w:val="24"/>
        </w:rPr>
        <w:object w:dxaOrig="600" w:dyaOrig="279" w14:anchorId="41B130C3">
          <v:shape id="_x0000_i1223" type="#_x0000_t75" style="width:30pt;height:13.5pt" o:ole="">
            <v:imagedata r:id="rId190" o:title=""/>
          </v:shape>
          <o:OLEObject Type="Embed" ProgID="Equation.DSMT4" ShapeID="_x0000_i1223" DrawAspect="Content" ObjectID="_1798513847" r:id="rId937"/>
        </w:object>
      </w:r>
      <w:r w:rsidRPr="00636D26">
        <w:rPr>
          <w:rFonts w:cs="Times New Roman"/>
          <w:szCs w:val="24"/>
        </w:rPr>
        <w:t xml:space="preserve"> và </w:t>
      </w:r>
      <w:r w:rsidRPr="00636D26">
        <w:rPr>
          <w:rFonts w:cs="Times New Roman"/>
          <w:position w:val="-6"/>
          <w:szCs w:val="24"/>
        </w:rPr>
        <w:object w:dxaOrig="620" w:dyaOrig="279" w14:anchorId="45A88E4B">
          <v:shape id="_x0000_i1224" type="#_x0000_t75" style="width:30pt;height:13.5pt" o:ole="">
            <v:imagedata r:id="rId192" o:title=""/>
          </v:shape>
          <o:OLEObject Type="Embed" ProgID="Equation.DSMT4" ShapeID="_x0000_i1224" DrawAspect="Content" ObjectID="_1798513848" r:id="rId938"/>
        </w:object>
      </w:r>
      <w:r w:rsidRPr="00636D26">
        <w:rPr>
          <w:rFonts w:cs="Times New Roman"/>
          <w:szCs w:val="24"/>
        </w:rPr>
        <w:t xml:space="preserve">. Khi </w:t>
      </w:r>
      <w:r w:rsidRPr="00636D26">
        <w:rPr>
          <w:rFonts w:cs="Times New Roman"/>
          <w:position w:val="-6"/>
          <w:szCs w:val="24"/>
        </w:rPr>
        <w:object w:dxaOrig="620" w:dyaOrig="279" w14:anchorId="6E67AAD6">
          <v:shape id="_x0000_i1225" type="#_x0000_t75" style="width:30pt;height:13.5pt" o:ole="">
            <v:imagedata r:id="rId194" o:title=""/>
          </v:shape>
          <o:OLEObject Type="Embed" ProgID="Equation.DSMT4" ShapeID="_x0000_i1225" DrawAspect="Content" ObjectID="_1798513849" r:id="rId939"/>
        </w:object>
      </w:r>
      <w:r w:rsidRPr="00636D26">
        <w:rPr>
          <w:rFonts w:cs="Times New Roman"/>
          <w:szCs w:val="24"/>
        </w:rPr>
        <w:t xml:space="preserve"> thì </w:t>
      </w:r>
      <w:r w:rsidRPr="00636D26">
        <w:rPr>
          <w:rFonts w:cs="Times New Roman"/>
          <w:position w:val="-6"/>
          <w:szCs w:val="24"/>
        </w:rPr>
        <w:object w:dxaOrig="260" w:dyaOrig="220" w14:anchorId="1A11BA8C">
          <v:shape id="_x0000_i1226" type="#_x0000_t75" style="width:13.5pt;height:12pt" o:ole="">
            <v:imagedata r:id="rId196" o:title=""/>
          </v:shape>
          <o:OLEObject Type="Embed" ProgID="Equation.DSMT4" ShapeID="_x0000_i1226" DrawAspect="Content" ObjectID="_1798513850" r:id="rId940"/>
        </w:object>
      </w:r>
      <w:r w:rsidRPr="00636D26">
        <w:rPr>
          <w:rFonts w:cs="Times New Roman"/>
          <w:szCs w:val="24"/>
        </w:rPr>
        <w:t xml:space="preserve"> bằng?</w:t>
      </w:r>
    </w:p>
    <w:p w:rsidR="008E1496" w:rsidRPr="00636D26" w:rsidRDefault="008E1496" w:rsidP="00636D26">
      <w:pPr>
        <w:spacing w:before="0" w:after="0" w:line="276" w:lineRule="auto"/>
        <w:ind w:left="992" w:firstLine="283"/>
        <w:rPr>
          <w:rFonts w:eastAsia="Calibri" w:cs="Times New Roman"/>
          <w:b/>
          <w:color w:val="0000FF"/>
          <w:szCs w:val="24"/>
        </w:rPr>
      </w:pPr>
      <w:r w:rsidRPr="00636D26">
        <w:rPr>
          <w:rFonts w:eastAsia="Calibri" w:cs="Times New Roman"/>
          <w:b/>
          <w:color w:val="0000FF"/>
          <w:szCs w:val="24"/>
        </w:rPr>
        <w:t>Điền đáp án:…………………….</w:t>
      </w:r>
    </w:p>
    <w:p w:rsidR="008E1496" w:rsidRPr="00636D26" w:rsidRDefault="008E1496" w:rsidP="00636D26">
      <w:pPr>
        <w:spacing w:before="0" w:after="0" w:line="276" w:lineRule="auto"/>
        <w:ind w:left="992" w:firstLine="283"/>
        <w:jc w:val="center"/>
        <w:rPr>
          <w:rFonts w:cs="Times New Roman"/>
          <w:b/>
          <w:color w:val="0000FF"/>
          <w:szCs w:val="24"/>
        </w:rPr>
      </w:pPr>
      <w:r w:rsidRPr="00636D26">
        <w:rPr>
          <w:rFonts w:cs="Times New Roman"/>
          <w:b/>
          <w:color w:val="0000FF"/>
          <w:szCs w:val="24"/>
        </w:rPr>
        <w:t>Lời giải</w:t>
      </w:r>
    </w:p>
    <w:p w:rsidR="008E1496" w:rsidRPr="00636D26" w:rsidRDefault="008E1496" w:rsidP="00636D26">
      <w:pPr>
        <w:pStyle w:val="msolistparagraph0"/>
        <w:spacing w:after="0"/>
        <w:ind w:left="992" w:firstLine="283"/>
        <w:jc w:val="both"/>
        <w:rPr>
          <w:rFonts w:ascii="Times New Roman" w:hAnsi="Times New Roman"/>
          <w:sz w:val="24"/>
          <w:szCs w:val="24"/>
          <w:lang w:val="fr-FR"/>
        </w:rPr>
      </w:pPr>
      <w:r w:rsidRPr="00636D26">
        <w:rPr>
          <w:rFonts w:ascii="Times New Roman" w:hAnsi="Times New Roman"/>
          <w:b/>
          <w:sz w:val="24"/>
          <w:szCs w:val="24"/>
          <w:lang w:val="fr-FR"/>
        </w:rPr>
        <w:t>Trả lời</w:t>
      </w:r>
      <w:r w:rsidRPr="00636D26">
        <w:rPr>
          <w:rFonts w:ascii="Times New Roman" w:hAnsi="Times New Roman"/>
          <w:sz w:val="24"/>
          <w:szCs w:val="24"/>
          <w:lang w:val="fr-FR"/>
        </w:rPr>
        <w:t xml:space="preserve">: </w:t>
      </w:r>
      <w:r w:rsidRPr="00636D26">
        <w:rPr>
          <w:rFonts w:ascii="Times New Roman" w:hAnsi="Times New Roman"/>
          <w:position w:val="-6"/>
          <w:sz w:val="24"/>
          <w:szCs w:val="24"/>
        </w:rPr>
        <w:object w:dxaOrig="620" w:dyaOrig="279" w14:anchorId="352E486E">
          <v:shape id="_x0000_i1227" type="#_x0000_t75" style="width:30.75pt;height:13.5pt" o:ole="">
            <v:imagedata r:id="rId941" o:title=""/>
          </v:shape>
          <o:OLEObject Type="Embed" ProgID="Equation.DSMT4" ShapeID="_x0000_i1227" DrawAspect="Content" ObjectID="_1798513851" r:id="rId942"/>
        </w:object>
      </w:r>
    </w:p>
    <w:p w:rsidR="008E1496" w:rsidRPr="00636D26" w:rsidRDefault="008E1496" w:rsidP="00636D26">
      <w:pPr>
        <w:spacing w:before="0" w:after="0" w:line="276" w:lineRule="auto"/>
        <w:ind w:left="992" w:firstLine="283"/>
        <w:rPr>
          <w:rFonts w:cs="Times New Roman"/>
          <w:szCs w:val="24"/>
        </w:rPr>
      </w:pPr>
      <w:r w:rsidRPr="00636D26">
        <w:rPr>
          <w:rFonts w:cs="Times New Roman"/>
          <w:szCs w:val="24"/>
        </w:rPr>
        <w:t xml:space="preserve">Theo đề ta có </w:t>
      </w:r>
      <w:r w:rsidRPr="00636D26">
        <w:rPr>
          <w:rFonts w:cs="Times New Roman"/>
          <w:position w:val="-32"/>
          <w:szCs w:val="24"/>
        </w:rPr>
        <w:object w:dxaOrig="6360" w:dyaOrig="780" w14:anchorId="4B9D66F2">
          <v:shape id="_x0000_i1228" type="#_x0000_t75" style="width:318.75pt;height:38.25pt" o:ole="">
            <v:imagedata r:id="rId943" o:title=""/>
          </v:shape>
          <o:OLEObject Type="Embed" ProgID="Equation.DSMT4" ShapeID="_x0000_i1228" DrawAspect="Content" ObjectID="_1798513852" r:id="rId944"/>
        </w:object>
      </w:r>
    </w:p>
    <w:p w:rsidR="008E1496" w:rsidRPr="00636D26" w:rsidRDefault="008E1496" w:rsidP="00636D26">
      <w:pPr>
        <w:spacing w:before="0" w:after="0" w:line="276" w:lineRule="auto"/>
        <w:ind w:left="992" w:firstLine="283"/>
        <w:rPr>
          <w:rFonts w:cs="Times New Roman"/>
          <w:szCs w:val="24"/>
        </w:rPr>
      </w:pPr>
      <w:r w:rsidRPr="00636D26">
        <w:rPr>
          <w:rFonts w:cs="Times New Roman"/>
          <w:position w:val="-14"/>
          <w:szCs w:val="24"/>
        </w:rPr>
        <w:object w:dxaOrig="5920" w:dyaOrig="400" w14:anchorId="70833A96">
          <v:shape id="_x0000_i1229" type="#_x0000_t75" style="width:297pt;height:20.25pt" o:ole="">
            <v:imagedata r:id="rId945" o:title=""/>
          </v:shape>
          <o:OLEObject Type="Embed" ProgID="Equation.DSMT4" ShapeID="_x0000_i1229" DrawAspect="Content" ObjectID="_1798513853" r:id="rId946"/>
        </w:object>
      </w:r>
      <w:r w:rsidRPr="00636D26">
        <w:rPr>
          <w:rFonts w:cs="Times New Roman"/>
          <w:szCs w:val="24"/>
        </w:rPr>
        <w:t xml:space="preserve">. </w:t>
      </w:r>
      <w:r w:rsidRPr="00636D26">
        <w:rPr>
          <w:rFonts w:cs="Times New Roman"/>
          <w:position w:val="-14"/>
          <w:szCs w:val="24"/>
        </w:rPr>
        <w:object w:dxaOrig="320" w:dyaOrig="400" w14:anchorId="756B832D">
          <v:shape id="_x0000_i1230" type="#_x0000_t75" style="width:16.5pt;height:20.25pt" o:ole="">
            <v:imagedata r:id="rId947" o:title=""/>
          </v:shape>
          <o:OLEObject Type="Embed" ProgID="Equation.DSMT4" ShapeID="_x0000_i1230" DrawAspect="Content" ObjectID="_1798513854" r:id="rId948"/>
        </w:object>
      </w:r>
    </w:p>
    <w:p w:rsidR="008E1496" w:rsidRPr="00636D26" w:rsidRDefault="008E1496" w:rsidP="00636D26">
      <w:pPr>
        <w:spacing w:before="0" w:after="0" w:line="276" w:lineRule="auto"/>
        <w:ind w:left="992" w:firstLine="283"/>
        <w:rPr>
          <w:rFonts w:cs="Times New Roman"/>
          <w:szCs w:val="24"/>
        </w:rPr>
      </w:pPr>
      <w:r w:rsidRPr="00636D26">
        <w:rPr>
          <w:rFonts w:cs="Times New Roman"/>
          <w:szCs w:val="24"/>
        </w:rPr>
        <w:t xml:space="preserve">Mặt khác, do </w:t>
      </w:r>
      <w:r w:rsidRPr="00636D26">
        <w:rPr>
          <w:rFonts w:cs="Times New Roman"/>
          <w:position w:val="-14"/>
          <w:szCs w:val="24"/>
        </w:rPr>
        <w:object w:dxaOrig="580" w:dyaOrig="400" w14:anchorId="38944AC3">
          <v:shape id="_x0000_i1231" type="#_x0000_t75" style="width:29.25pt;height:20.25pt" o:ole="">
            <v:imagedata r:id="rId172" o:title=""/>
          </v:shape>
          <o:OLEObject Type="Embed" ProgID="Equation.DSMT4" ShapeID="_x0000_i1231" DrawAspect="Content" ObjectID="_1798513855" r:id="rId949"/>
        </w:object>
      </w:r>
      <w:r w:rsidRPr="00636D26">
        <w:rPr>
          <w:rFonts w:cs="Times New Roman"/>
          <w:szCs w:val="24"/>
        </w:rPr>
        <w:t xml:space="preserve"> và </w:t>
      </w:r>
      <w:r w:rsidRPr="00636D26">
        <w:rPr>
          <w:rFonts w:cs="Times New Roman"/>
          <w:position w:val="-14"/>
          <w:szCs w:val="24"/>
        </w:rPr>
        <w:object w:dxaOrig="580" w:dyaOrig="400" w14:anchorId="2C04E698">
          <v:shape id="_x0000_i1232" type="#_x0000_t75" style="width:29.25pt;height:20.25pt" o:ole="">
            <v:imagedata r:id="rId174" o:title=""/>
          </v:shape>
          <o:OLEObject Type="Embed" ProgID="Equation.DSMT4" ShapeID="_x0000_i1232" DrawAspect="Content" ObjectID="_1798513856" r:id="rId950"/>
        </w:object>
      </w:r>
      <w:r w:rsidRPr="00636D26">
        <w:rPr>
          <w:rFonts w:cs="Times New Roman"/>
          <w:szCs w:val="24"/>
        </w:rPr>
        <w:t xml:space="preserve"> là hai nguyên hàm của hàm số </w:t>
      </w:r>
      <w:r w:rsidRPr="00636D26">
        <w:rPr>
          <w:rFonts w:cs="Times New Roman"/>
          <w:position w:val="-14"/>
          <w:szCs w:val="24"/>
        </w:rPr>
        <w:object w:dxaOrig="580" w:dyaOrig="400" w14:anchorId="530F2132">
          <v:shape id="_x0000_i1233" type="#_x0000_t75" style="width:29.25pt;height:20.25pt" o:ole="">
            <v:imagedata r:id="rId176" o:title=""/>
          </v:shape>
          <o:OLEObject Type="Embed" ProgID="Equation.DSMT4" ShapeID="_x0000_i1233" DrawAspect="Content" ObjectID="_1798513857" r:id="rId951"/>
        </w:object>
      </w:r>
      <w:r w:rsidRPr="00636D26">
        <w:rPr>
          <w:rFonts w:cs="Times New Roman"/>
          <w:szCs w:val="24"/>
        </w:rPr>
        <w:t xml:space="preserve"> trên </w:t>
      </w:r>
      <w:r w:rsidRPr="00636D26">
        <w:rPr>
          <w:rFonts w:cs="Times New Roman"/>
          <w:position w:val="-4"/>
          <w:szCs w:val="24"/>
        </w:rPr>
        <w:object w:dxaOrig="260" w:dyaOrig="260" w14:anchorId="06795C0D">
          <v:shape id="_x0000_i1234" type="#_x0000_t75" style="width:13.5pt;height:13.5pt" o:ole="">
            <v:imagedata r:id="rId178" o:title=""/>
          </v:shape>
          <o:OLEObject Type="Embed" ProgID="Equation.DSMT4" ShapeID="_x0000_i1234" DrawAspect="Content" ObjectID="_1798513858" r:id="rId952"/>
        </w:object>
      </w:r>
      <w:r w:rsidRPr="00636D26">
        <w:rPr>
          <w:rFonts w:cs="Times New Roman"/>
          <w:szCs w:val="24"/>
        </w:rPr>
        <w:t xml:space="preserve"> nên ta có </w:t>
      </w:r>
      <w:r w:rsidRPr="00636D26">
        <w:rPr>
          <w:rFonts w:cs="Times New Roman"/>
          <w:position w:val="-14"/>
          <w:szCs w:val="24"/>
        </w:rPr>
        <w:object w:dxaOrig="1800" w:dyaOrig="400" w14:anchorId="78CD0CE0">
          <v:shape id="_x0000_i1235" type="#_x0000_t75" style="width:90pt;height:20.25pt" o:ole="">
            <v:imagedata r:id="rId953" o:title=""/>
          </v:shape>
          <o:OLEObject Type="Embed" ProgID="Equation.DSMT4" ShapeID="_x0000_i1235" DrawAspect="Content" ObjectID="_1798513859" r:id="rId954"/>
        </w:object>
      </w:r>
      <w:r w:rsidRPr="00636D26">
        <w:rPr>
          <w:rFonts w:cs="Times New Roman"/>
          <w:szCs w:val="24"/>
        </w:rPr>
        <w:t xml:space="preserve"> (không đổi) với mọi </w:t>
      </w:r>
      <w:r w:rsidRPr="00636D26">
        <w:rPr>
          <w:rFonts w:cs="Times New Roman"/>
          <w:position w:val="-6"/>
          <w:szCs w:val="24"/>
        </w:rPr>
        <w:object w:dxaOrig="639" w:dyaOrig="279" w14:anchorId="6D73E961">
          <v:shape id="_x0000_i1236" type="#_x0000_t75" style="width:31.5pt;height:13.5pt" o:ole="">
            <v:imagedata r:id="rId955" o:title=""/>
          </v:shape>
          <o:OLEObject Type="Embed" ProgID="Equation.DSMT4" ShapeID="_x0000_i1236" DrawAspect="Content" ObjectID="_1798513860" r:id="rId956"/>
        </w:object>
      </w:r>
      <w:r w:rsidRPr="00636D26">
        <w:rPr>
          <w:rFonts w:cs="Times New Roman"/>
          <w:szCs w:val="24"/>
        </w:rPr>
        <w:t xml:space="preserve">. </w:t>
      </w:r>
      <w:r w:rsidRPr="00636D26">
        <w:rPr>
          <w:rFonts w:cs="Times New Roman"/>
          <w:position w:val="-14"/>
          <w:szCs w:val="24"/>
        </w:rPr>
        <w:object w:dxaOrig="360" w:dyaOrig="400" w14:anchorId="12CD1FC2">
          <v:shape id="_x0000_i1237" type="#_x0000_t75" style="width:18.75pt;height:20.25pt" o:ole="">
            <v:imagedata r:id="rId957" o:title=""/>
          </v:shape>
          <o:OLEObject Type="Embed" ProgID="Equation.DSMT4" ShapeID="_x0000_i1237" DrawAspect="Content" ObjectID="_1798513861" r:id="rId958"/>
        </w:object>
      </w:r>
    </w:p>
    <w:p w:rsidR="008E1496" w:rsidRPr="00636D26" w:rsidRDefault="008E1496" w:rsidP="00636D26">
      <w:pPr>
        <w:spacing w:before="0" w:after="0" w:line="276" w:lineRule="auto"/>
        <w:ind w:left="992" w:firstLine="283"/>
        <w:rPr>
          <w:rFonts w:cs="Times New Roman"/>
          <w:szCs w:val="24"/>
        </w:rPr>
      </w:pPr>
      <w:r w:rsidRPr="00636D26">
        <w:rPr>
          <w:rFonts w:cs="Times New Roman"/>
          <w:szCs w:val="24"/>
        </w:rPr>
        <w:t xml:space="preserve">Từ </w:t>
      </w:r>
      <w:r w:rsidRPr="00636D26">
        <w:rPr>
          <w:rFonts w:cs="Times New Roman"/>
          <w:position w:val="-14"/>
          <w:szCs w:val="24"/>
        </w:rPr>
        <w:object w:dxaOrig="320" w:dyaOrig="400" w14:anchorId="62481025">
          <v:shape id="_x0000_i1238" type="#_x0000_t75" style="width:16.5pt;height:20.25pt" o:ole="">
            <v:imagedata r:id="rId959" o:title=""/>
          </v:shape>
          <o:OLEObject Type="Embed" ProgID="Equation.DSMT4" ShapeID="_x0000_i1238" DrawAspect="Content" ObjectID="_1798513862" r:id="rId960"/>
        </w:object>
      </w:r>
      <w:r w:rsidRPr="00636D26">
        <w:rPr>
          <w:rFonts w:cs="Times New Roman"/>
          <w:szCs w:val="24"/>
        </w:rPr>
        <w:t xml:space="preserve"> và </w:t>
      </w:r>
      <w:r w:rsidRPr="00636D26">
        <w:rPr>
          <w:rFonts w:cs="Times New Roman"/>
          <w:position w:val="-14"/>
          <w:szCs w:val="24"/>
        </w:rPr>
        <w:object w:dxaOrig="360" w:dyaOrig="400" w14:anchorId="01A03DE7">
          <v:shape id="_x0000_i1239" type="#_x0000_t75" style="width:18.75pt;height:20.25pt" o:ole="">
            <v:imagedata r:id="rId961" o:title=""/>
          </v:shape>
          <o:OLEObject Type="Embed" ProgID="Equation.DSMT4" ShapeID="_x0000_i1239" DrawAspect="Content" ObjectID="_1798513863" r:id="rId962"/>
        </w:object>
      </w:r>
      <w:r w:rsidRPr="00636D26">
        <w:rPr>
          <w:rFonts w:cs="Times New Roman"/>
          <w:szCs w:val="24"/>
        </w:rPr>
        <w:t xml:space="preserve"> suy ra </w:t>
      </w:r>
      <w:r w:rsidRPr="00636D26">
        <w:rPr>
          <w:rFonts w:cs="Times New Roman"/>
          <w:position w:val="-14"/>
          <w:szCs w:val="24"/>
        </w:rPr>
        <w:object w:dxaOrig="2320" w:dyaOrig="400" w14:anchorId="7B736DF4">
          <v:shape id="_x0000_i1240" type="#_x0000_t75" style="width:115.5pt;height:20.25pt" o:ole="">
            <v:imagedata r:id="rId963" o:title=""/>
          </v:shape>
          <o:OLEObject Type="Embed" ProgID="Equation.DSMT4" ShapeID="_x0000_i1240" DrawAspect="Content" ObjectID="_1798513864" r:id="rId964"/>
        </w:object>
      </w:r>
      <w:r w:rsidRPr="00636D26">
        <w:rPr>
          <w:rFonts w:cs="Times New Roman"/>
          <w:szCs w:val="24"/>
        </w:rPr>
        <w:t xml:space="preserve">, với mọi </w:t>
      </w:r>
      <w:r w:rsidRPr="00636D26">
        <w:rPr>
          <w:rFonts w:cs="Times New Roman"/>
          <w:position w:val="-6"/>
          <w:szCs w:val="24"/>
        </w:rPr>
        <w:object w:dxaOrig="639" w:dyaOrig="279" w14:anchorId="164E1BD6">
          <v:shape id="_x0000_i1241" type="#_x0000_t75" style="width:31.5pt;height:13.5pt" o:ole="">
            <v:imagedata r:id="rId965" o:title=""/>
          </v:shape>
          <o:OLEObject Type="Embed" ProgID="Equation.DSMT4" ShapeID="_x0000_i1241" DrawAspect="Content" ObjectID="_1798513865" r:id="rId966"/>
        </w:object>
      </w:r>
      <w:r w:rsidRPr="00636D26">
        <w:rPr>
          <w:rFonts w:cs="Times New Roman"/>
          <w:szCs w:val="24"/>
        </w:rPr>
        <w:t>.</w:t>
      </w:r>
    </w:p>
    <w:p w:rsidR="008E1496" w:rsidRPr="00636D26" w:rsidRDefault="008E1496" w:rsidP="00636D26">
      <w:pPr>
        <w:spacing w:before="0" w:after="0" w:line="276" w:lineRule="auto"/>
        <w:ind w:left="992" w:firstLine="283"/>
        <w:rPr>
          <w:rFonts w:cs="Times New Roman"/>
          <w:szCs w:val="24"/>
        </w:rPr>
      </w:pPr>
      <w:r w:rsidRPr="00636D26">
        <w:rPr>
          <w:rFonts w:cs="Times New Roman"/>
          <w:szCs w:val="24"/>
        </w:rPr>
        <w:t xml:space="preserve">Khi đó ta có </w:t>
      </w:r>
      <w:r w:rsidRPr="00636D26">
        <w:rPr>
          <w:rFonts w:cs="Times New Roman"/>
          <w:position w:val="-32"/>
          <w:szCs w:val="24"/>
        </w:rPr>
        <w:object w:dxaOrig="4940" w:dyaOrig="780" w14:anchorId="4D8E98DD">
          <v:shape id="_x0000_i1242" type="#_x0000_t75" style="width:247.5pt;height:38.25pt" o:ole="">
            <v:imagedata r:id="rId967" o:title=""/>
          </v:shape>
          <o:OLEObject Type="Embed" ProgID="Equation.DSMT4" ShapeID="_x0000_i1242" DrawAspect="Content" ObjectID="_1798513866" r:id="rId968"/>
        </w:object>
      </w:r>
      <w:r w:rsidRPr="00636D26">
        <w:rPr>
          <w:rFonts w:cs="Times New Roman"/>
          <w:szCs w:val="24"/>
        </w:rPr>
        <w:t>.</w:t>
      </w:r>
    </w:p>
    <w:p w:rsidR="008E1496" w:rsidRPr="00636D26" w:rsidRDefault="008E1496" w:rsidP="00636D26">
      <w:pPr>
        <w:spacing w:before="0" w:after="0" w:line="276" w:lineRule="auto"/>
        <w:ind w:left="992" w:firstLine="283"/>
        <w:rPr>
          <w:rFonts w:cs="Times New Roman"/>
          <w:szCs w:val="24"/>
        </w:rPr>
      </w:pPr>
      <w:r w:rsidRPr="00636D26">
        <w:rPr>
          <w:rFonts w:cs="Times New Roman"/>
          <w:szCs w:val="24"/>
        </w:rPr>
        <w:t xml:space="preserve">Theo đề ta có </w:t>
      </w:r>
      <w:r w:rsidRPr="00636D26">
        <w:rPr>
          <w:rFonts w:cs="Times New Roman"/>
          <w:position w:val="-6"/>
          <w:szCs w:val="24"/>
        </w:rPr>
        <w:object w:dxaOrig="1660" w:dyaOrig="279" w14:anchorId="728B31FF">
          <v:shape id="_x0000_i1243" type="#_x0000_t75" style="width:84pt;height:13.5pt" o:ole="">
            <v:imagedata r:id="rId969" o:title=""/>
          </v:shape>
          <o:OLEObject Type="Embed" ProgID="Equation.DSMT4" ShapeID="_x0000_i1243" DrawAspect="Content" ObjectID="_1798513867" r:id="rId970"/>
        </w:object>
      </w:r>
      <w:r w:rsidRPr="00636D26">
        <w:rPr>
          <w:rFonts w:cs="Times New Roman"/>
          <w:szCs w:val="24"/>
        </w:rPr>
        <w:t>.</w:t>
      </w:r>
    </w:p>
    <w:sectPr w:rsidR="008E1496" w:rsidRPr="00636D26" w:rsidSect="00DB2800">
      <w:headerReference w:type="default" r:id="rId971"/>
      <w:footerReference w:type="default" r:id="rId972"/>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51E8" w:rsidRDefault="00D551E8" w:rsidP="00A51FEA">
      <w:pPr>
        <w:spacing w:before="0" w:after="0" w:line="240" w:lineRule="auto"/>
      </w:pPr>
      <w:r>
        <w:separator/>
      </w:r>
    </w:p>
  </w:endnote>
  <w:endnote w:type="continuationSeparator" w:id="0">
    <w:p w:rsidR="00D551E8" w:rsidRDefault="00D551E8"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Aptos">
    <w:charset w:val="00"/>
    <w:family w:val="swiss"/>
    <w:pitch w:val="variable"/>
    <w:sig w:usb0="20000287" w:usb1="00000003" w:usb2="00000000" w:usb3="00000000" w:csb0="0000019F" w:csb1="00000000"/>
  </w:font>
  <w:font w:name="Constantia">
    <w:panose1 w:val="02030602050306030303"/>
    <w:charset w:val="00"/>
    <w:family w:val="roman"/>
    <w:pitch w:val="variable"/>
    <w:sig w:usb0="A00002EF" w:usb1="400020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6AA3" w:rsidRPr="00E06AA3" w:rsidRDefault="00E06AA3" w:rsidP="00E06AA3">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E06AA3">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E06AA3">
      <w:rPr>
        <w:rFonts w:eastAsia="SimSun" w:cs="Times New Roman"/>
        <w:b/>
        <w:color w:val="000000"/>
        <w:szCs w:val="24"/>
        <w:lang w:val="nl-NL" w:eastAsia="zh-CN"/>
        <w14:ligatures w14:val="none"/>
      </w:rPr>
      <w:t xml:space="preserve">         </w:t>
    </w:r>
    <w:r w:rsidRPr="00E06AA3">
      <w:rPr>
        <w:rFonts w:eastAsia="SimSun" w:cs="Times New Roman"/>
        <w:b/>
        <w:color w:val="00B0F0"/>
        <w:szCs w:val="24"/>
        <w:lang w:val="nl-NL" w:eastAsia="zh-CN"/>
        <w14:ligatures w14:val="none"/>
      </w:rPr>
      <w:t/>
    </w:r>
    <w:r w:rsidRPr="00E06AA3">
      <w:rPr>
        <w:rFonts w:eastAsia="SimSun" w:cs="Times New Roman"/>
        <w:b/>
        <w:color w:val="FF0000"/>
        <w:szCs w:val="24"/>
        <w:lang w:val="nl-NL" w:eastAsia="zh-CN"/>
        <w14:ligatures w14:val="none"/>
      </w:rPr>
      <w:t xml:space="preserve"/>
    </w:r>
    <w:r w:rsidRPr="00E06AA3">
      <w:rPr>
        <w:rFonts w:eastAsia="SimSun" w:cs="Times New Roman"/>
        <w:b/>
        <w:color w:val="000000"/>
        <w:szCs w:val="24"/>
        <w:lang w:eastAsia="zh-CN"/>
        <w14:ligatures w14:val="none"/>
      </w:rPr>
      <w:t xml:space="preserve">                                </w:t>
    </w:r>
    <w:r w:rsidRPr="00E06AA3">
      <w:rPr>
        <w:rFonts w:eastAsia="SimSun" w:cs="Times New Roman"/>
        <w:b/>
        <w:color w:val="FF0000"/>
        <w:szCs w:val="24"/>
        <w:lang w:eastAsia="zh-CN"/>
        <w14:ligatures w14:val="none"/>
      </w:rPr>
      <w:t>Trang</w:t>
    </w:r>
    <w:r w:rsidRPr="00E06AA3">
      <w:rPr>
        <w:rFonts w:eastAsia="SimSun" w:cs="Times New Roman"/>
        <w:b/>
        <w:color w:val="0070C0"/>
        <w:szCs w:val="24"/>
        <w:lang w:eastAsia="zh-CN"/>
        <w14:ligatures w14:val="none"/>
      </w:rPr>
      <w:t xml:space="preserve"> </w:t>
    </w:r>
    <w:r w:rsidRPr="00E06AA3">
      <w:rPr>
        <w:rFonts w:eastAsia="SimSun" w:cs="Times New Roman"/>
        <w:b/>
        <w:color w:val="0070C0"/>
        <w:szCs w:val="24"/>
        <w:lang w:eastAsia="zh-CN"/>
        <w14:ligatures w14:val="none"/>
      </w:rPr>
      <w:fldChar w:fldCharType="begin"/>
    </w:r>
    <w:r w:rsidRPr="00E06AA3">
      <w:rPr>
        <w:rFonts w:eastAsia="SimSun" w:cs="Times New Roman"/>
        <w:b/>
        <w:color w:val="0070C0"/>
        <w:szCs w:val="24"/>
        <w:lang w:eastAsia="zh-CN"/>
        <w14:ligatures w14:val="none"/>
      </w:rPr>
      <w:instrText xml:space="preserve"> PAGE   \* MERGEFORMAT </w:instrText>
    </w:r>
    <w:r w:rsidRPr="00E06AA3">
      <w:rPr>
        <w:rFonts w:eastAsia="SimSun" w:cs="Times New Roman"/>
        <w:b/>
        <w:color w:val="0070C0"/>
        <w:szCs w:val="24"/>
        <w:lang w:eastAsia="zh-CN"/>
        <w14:ligatures w14:val="none"/>
      </w:rPr>
      <w:fldChar w:fldCharType="separate"/>
    </w:r>
    <w:r w:rsidR="00636D26">
      <w:rPr>
        <w:rFonts w:eastAsia="SimSun" w:cs="Times New Roman"/>
        <w:b/>
        <w:noProof/>
        <w:color w:val="0070C0"/>
        <w:szCs w:val="24"/>
        <w:lang w:eastAsia="zh-CN"/>
        <w14:ligatures w14:val="none"/>
      </w:rPr>
      <w:t>1</w:t>
    </w:r>
    <w:r w:rsidRPr="00E06AA3">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51E8" w:rsidRDefault="00D551E8" w:rsidP="00A51FEA">
      <w:pPr>
        <w:spacing w:before="0" w:after="0" w:line="240" w:lineRule="auto"/>
      </w:pPr>
      <w:r>
        <w:separator/>
      </w:r>
    </w:p>
  </w:footnote>
  <w:footnote w:type="continuationSeparator" w:id="0">
    <w:p w:rsidR="00D551E8" w:rsidRDefault="00D551E8"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6AA3" w:rsidRPr="00E06AA3" w:rsidRDefault="00E06AA3" w:rsidP="00E06AA3">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E06AA3">
      <w:rPr>
        <w:rFonts w:eastAsia="Calibri" w:cs="Times New Roman"/>
        <w:b/>
        <w:color w:val="00B0F0"/>
        <w:kern w:val="0"/>
        <w:szCs w:val="24"/>
        <w:lang w:val="nl-NL"/>
        <w14:ligatures w14:val="none"/>
      </w:rPr>
      <w:t/>
    </w:r>
    <w:r w:rsidRPr="00E06AA3">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2" type="#_x0000_t75" style="width:45pt;height:42pt" o:bullet="t">
        <v:imagedata r:id="rId1" o:title="2"/>
      </v:shape>
    </w:pict>
  </w:numPicBullet>
  <w:numPicBullet w:numPicBulletId="1">
    <w:pict>
      <v:shape id="_x0000_i1173" type="#_x0000_t75" style="width:56.25pt;height:42.75pt" o:bullet="t">
        <v:imagedata r:id="rId2" o:title="5"/>
      </v:shape>
    </w:pict>
  </w:numPicBullet>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38DC0907"/>
    <w:multiLevelType w:val="hybridMultilevel"/>
    <w:tmpl w:val="FDA695E8"/>
    <w:lvl w:ilvl="0" w:tplc="730AB83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9">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1">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2">
    <w:nsid w:val="745A6601"/>
    <w:multiLevelType w:val="hybridMultilevel"/>
    <w:tmpl w:val="360CCD72"/>
    <w:lvl w:ilvl="0" w:tplc="D5B4DD80">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3">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5">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8"/>
  </w:num>
  <w:num w:numId="2">
    <w:abstractNumId w:val="14"/>
  </w:num>
  <w:num w:numId="3">
    <w:abstractNumId w:val="2"/>
  </w:num>
  <w:num w:numId="4">
    <w:abstractNumId w:val="10"/>
  </w:num>
  <w:num w:numId="5">
    <w:abstractNumId w:val="3"/>
  </w:num>
  <w:num w:numId="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num>
  <w:num w:numId="8">
    <w:abstractNumId w:val="11"/>
  </w:num>
  <w:num w:numId="9">
    <w:abstractNumId w:val="15"/>
  </w:num>
  <w:num w:numId="10">
    <w:abstractNumId w:val="4"/>
  </w:num>
  <w:num w:numId="11">
    <w:abstractNumId w:val="0"/>
    <w:lvlOverride w:ilvl="0">
      <w:startOverride w:val="13"/>
    </w:lvlOverride>
  </w:num>
  <w:num w:numId="12">
    <w:abstractNumId w:val="7"/>
  </w:num>
  <w:num w:numId="13">
    <w:abstractNumId w:val="1"/>
  </w:num>
  <w:num w:numId="14">
    <w:abstractNumId w:val="6"/>
  </w:num>
  <w:num w:numId="15">
    <w:abstractNumId w:val="5"/>
  </w:num>
  <w:num w:numId="16">
    <w:abstractNumId w:val="1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5128E"/>
    <w:rsid w:val="00051DB8"/>
    <w:rsid w:val="000535FB"/>
    <w:rsid w:val="00055861"/>
    <w:rsid w:val="00060446"/>
    <w:rsid w:val="00061CD1"/>
    <w:rsid w:val="000702B8"/>
    <w:rsid w:val="00071269"/>
    <w:rsid w:val="00072F71"/>
    <w:rsid w:val="00074F2A"/>
    <w:rsid w:val="0008050E"/>
    <w:rsid w:val="00081D36"/>
    <w:rsid w:val="0008251D"/>
    <w:rsid w:val="00083237"/>
    <w:rsid w:val="00083A1D"/>
    <w:rsid w:val="00083F82"/>
    <w:rsid w:val="00086395"/>
    <w:rsid w:val="00087FF1"/>
    <w:rsid w:val="00090237"/>
    <w:rsid w:val="000912DF"/>
    <w:rsid w:val="00092489"/>
    <w:rsid w:val="00092D87"/>
    <w:rsid w:val="000977DE"/>
    <w:rsid w:val="000A342D"/>
    <w:rsid w:val="000A52A1"/>
    <w:rsid w:val="000B6516"/>
    <w:rsid w:val="000B7FC2"/>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35CD"/>
    <w:rsid w:val="00132AA4"/>
    <w:rsid w:val="00145668"/>
    <w:rsid w:val="00146FA1"/>
    <w:rsid w:val="0015090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3086"/>
    <w:rsid w:val="001D72C5"/>
    <w:rsid w:val="001D7ACE"/>
    <w:rsid w:val="001E03A9"/>
    <w:rsid w:val="001E33A9"/>
    <w:rsid w:val="001E48BA"/>
    <w:rsid w:val="001E521C"/>
    <w:rsid w:val="001E56FA"/>
    <w:rsid w:val="001E7EC6"/>
    <w:rsid w:val="001F7378"/>
    <w:rsid w:val="0020626D"/>
    <w:rsid w:val="002104F9"/>
    <w:rsid w:val="0021125D"/>
    <w:rsid w:val="002234E4"/>
    <w:rsid w:val="00232E24"/>
    <w:rsid w:val="00233721"/>
    <w:rsid w:val="00237A75"/>
    <w:rsid w:val="00244FD2"/>
    <w:rsid w:val="00253666"/>
    <w:rsid w:val="00253F18"/>
    <w:rsid w:val="002546FB"/>
    <w:rsid w:val="00270331"/>
    <w:rsid w:val="002710BF"/>
    <w:rsid w:val="0027192E"/>
    <w:rsid w:val="002726AD"/>
    <w:rsid w:val="002803FD"/>
    <w:rsid w:val="00282BBC"/>
    <w:rsid w:val="00286EBB"/>
    <w:rsid w:val="002933DC"/>
    <w:rsid w:val="002A32FF"/>
    <w:rsid w:val="002B091D"/>
    <w:rsid w:val="002B13BC"/>
    <w:rsid w:val="002B6D6E"/>
    <w:rsid w:val="002C0F64"/>
    <w:rsid w:val="002C4E60"/>
    <w:rsid w:val="002C6E60"/>
    <w:rsid w:val="002F311E"/>
    <w:rsid w:val="00302668"/>
    <w:rsid w:val="00303948"/>
    <w:rsid w:val="00304A08"/>
    <w:rsid w:val="003220C1"/>
    <w:rsid w:val="003322E9"/>
    <w:rsid w:val="00335453"/>
    <w:rsid w:val="00343172"/>
    <w:rsid w:val="00343BA1"/>
    <w:rsid w:val="00352A32"/>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F22A3"/>
    <w:rsid w:val="003F4956"/>
    <w:rsid w:val="003F6919"/>
    <w:rsid w:val="00405283"/>
    <w:rsid w:val="0040622A"/>
    <w:rsid w:val="00407F69"/>
    <w:rsid w:val="00411275"/>
    <w:rsid w:val="00420381"/>
    <w:rsid w:val="004312E5"/>
    <w:rsid w:val="00434846"/>
    <w:rsid w:val="0043524E"/>
    <w:rsid w:val="004360FB"/>
    <w:rsid w:val="0044730B"/>
    <w:rsid w:val="004616F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868"/>
    <w:rsid w:val="004B3B89"/>
    <w:rsid w:val="004B3C23"/>
    <w:rsid w:val="004B5EF7"/>
    <w:rsid w:val="004B7D1A"/>
    <w:rsid w:val="004C6C96"/>
    <w:rsid w:val="004D2C62"/>
    <w:rsid w:val="004D6290"/>
    <w:rsid w:val="004D7E74"/>
    <w:rsid w:val="004E2F77"/>
    <w:rsid w:val="004E3577"/>
    <w:rsid w:val="004E3CBF"/>
    <w:rsid w:val="004E4C07"/>
    <w:rsid w:val="004E6FE5"/>
    <w:rsid w:val="004F1C5E"/>
    <w:rsid w:val="004F2265"/>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B0787"/>
    <w:rsid w:val="005B0CC8"/>
    <w:rsid w:val="005B2917"/>
    <w:rsid w:val="005B524D"/>
    <w:rsid w:val="005B5BA6"/>
    <w:rsid w:val="005B69C2"/>
    <w:rsid w:val="005C3158"/>
    <w:rsid w:val="005C4536"/>
    <w:rsid w:val="005C6B2D"/>
    <w:rsid w:val="005D2327"/>
    <w:rsid w:val="005D2B3E"/>
    <w:rsid w:val="005D3CB0"/>
    <w:rsid w:val="005D4282"/>
    <w:rsid w:val="005D4866"/>
    <w:rsid w:val="005E530F"/>
    <w:rsid w:val="005F1925"/>
    <w:rsid w:val="005F6622"/>
    <w:rsid w:val="005F783B"/>
    <w:rsid w:val="00607C23"/>
    <w:rsid w:val="006142B5"/>
    <w:rsid w:val="006216EE"/>
    <w:rsid w:val="00621F38"/>
    <w:rsid w:val="00630911"/>
    <w:rsid w:val="00635C88"/>
    <w:rsid w:val="00636D26"/>
    <w:rsid w:val="00642EEB"/>
    <w:rsid w:val="00650852"/>
    <w:rsid w:val="00655AF2"/>
    <w:rsid w:val="00657E8D"/>
    <w:rsid w:val="00662921"/>
    <w:rsid w:val="00664437"/>
    <w:rsid w:val="006749EF"/>
    <w:rsid w:val="006829E7"/>
    <w:rsid w:val="006839E5"/>
    <w:rsid w:val="00686444"/>
    <w:rsid w:val="0069218C"/>
    <w:rsid w:val="00693153"/>
    <w:rsid w:val="00696277"/>
    <w:rsid w:val="006A005E"/>
    <w:rsid w:val="006A01A9"/>
    <w:rsid w:val="006A3AC8"/>
    <w:rsid w:val="006A7BF2"/>
    <w:rsid w:val="006B3457"/>
    <w:rsid w:val="006B4F6B"/>
    <w:rsid w:val="006C3AF0"/>
    <w:rsid w:val="006C62F4"/>
    <w:rsid w:val="006D0260"/>
    <w:rsid w:val="006D5075"/>
    <w:rsid w:val="006D7649"/>
    <w:rsid w:val="006E08E1"/>
    <w:rsid w:val="006E3F52"/>
    <w:rsid w:val="006E5DB0"/>
    <w:rsid w:val="006E5ED3"/>
    <w:rsid w:val="006F0F2E"/>
    <w:rsid w:val="006F252D"/>
    <w:rsid w:val="006F558E"/>
    <w:rsid w:val="00702038"/>
    <w:rsid w:val="00703733"/>
    <w:rsid w:val="007126AB"/>
    <w:rsid w:val="00715EF0"/>
    <w:rsid w:val="007202FD"/>
    <w:rsid w:val="007247F7"/>
    <w:rsid w:val="007250F3"/>
    <w:rsid w:val="00733166"/>
    <w:rsid w:val="007334D3"/>
    <w:rsid w:val="00736A8A"/>
    <w:rsid w:val="00736CA9"/>
    <w:rsid w:val="00743DF0"/>
    <w:rsid w:val="0074542A"/>
    <w:rsid w:val="0075328D"/>
    <w:rsid w:val="00757A22"/>
    <w:rsid w:val="00757D9B"/>
    <w:rsid w:val="007616AE"/>
    <w:rsid w:val="00762F41"/>
    <w:rsid w:val="00765A07"/>
    <w:rsid w:val="00766175"/>
    <w:rsid w:val="0077085D"/>
    <w:rsid w:val="007739A0"/>
    <w:rsid w:val="00780B8B"/>
    <w:rsid w:val="00780D13"/>
    <w:rsid w:val="007847B6"/>
    <w:rsid w:val="00797513"/>
    <w:rsid w:val="00797E75"/>
    <w:rsid w:val="007A32B5"/>
    <w:rsid w:val="007A54A2"/>
    <w:rsid w:val="007B0F99"/>
    <w:rsid w:val="007B439B"/>
    <w:rsid w:val="007C113C"/>
    <w:rsid w:val="007C4B84"/>
    <w:rsid w:val="007C5045"/>
    <w:rsid w:val="007C62BD"/>
    <w:rsid w:val="007D4181"/>
    <w:rsid w:val="007E2651"/>
    <w:rsid w:val="007E4443"/>
    <w:rsid w:val="007E4E6D"/>
    <w:rsid w:val="00802AB4"/>
    <w:rsid w:val="00802BFF"/>
    <w:rsid w:val="0080540E"/>
    <w:rsid w:val="00814804"/>
    <w:rsid w:val="00815B01"/>
    <w:rsid w:val="00824EA8"/>
    <w:rsid w:val="008320F1"/>
    <w:rsid w:val="008378D8"/>
    <w:rsid w:val="00840534"/>
    <w:rsid w:val="00840ECF"/>
    <w:rsid w:val="008412BC"/>
    <w:rsid w:val="00841DD5"/>
    <w:rsid w:val="00843320"/>
    <w:rsid w:val="00844983"/>
    <w:rsid w:val="0085028F"/>
    <w:rsid w:val="00851991"/>
    <w:rsid w:val="008620D8"/>
    <w:rsid w:val="0086347B"/>
    <w:rsid w:val="00864EB9"/>
    <w:rsid w:val="00865126"/>
    <w:rsid w:val="00867BD1"/>
    <w:rsid w:val="00871AE7"/>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E1496"/>
    <w:rsid w:val="008F70C9"/>
    <w:rsid w:val="00900DFE"/>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B7D88"/>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812"/>
    <w:rsid w:val="00B110F4"/>
    <w:rsid w:val="00B127D9"/>
    <w:rsid w:val="00B13839"/>
    <w:rsid w:val="00B14026"/>
    <w:rsid w:val="00B23B70"/>
    <w:rsid w:val="00B3103D"/>
    <w:rsid w:val="00B44555"/>
    <w:rsid w:val="00B450B1"/>
    <w:rsid w:val="00B479EF"/>
    <w:rsid w:val="00B51F1E"/>
    <w:rsid w:val="00B54DD0"/>
    <w:rsid w:val="00B56827"/>
    <w:rsid w:val="00B668E1"/>
    <w:rsid w:val="00B6734C"/>
    <w:rsid w:val="00B70F11"/>
    <w:rsid w:val="00B75970"/>
    <w:rsid w:val="00B8234A"/>
    <w:rsid w:val="00B82432"/>
    <w:rsid w:val="00B842E2"/>
    <w:rsid w:val="00B93971"/>
    <w:rsid w:val="00B961C8"/>
    <w:rsid w:val="00BA0124"/>
    <w:rsid w:val="00BA0DEA"/>
    <w:rsid w:val="00BA69CD"/>
    <w:rsid w:val="00BA6B4C"/>
    <w:rsid w:val="00BA70E2"/>
    <w:rsid w:val="00BA7125"/>
    <w:rsid w:val="00BB2186"/>
    <w:rsid w:val="00BB393A"/>
    <w:rsid w:val="00BB4C70"/>
    <w:rsid w:val="00BC1ED8"/>
    <w:rsid w:val="00BC4133"/>
    <w:rsid w:val="00BC6131"/>
    <w:rsid w:val="00BC69E8"/>
    <w:rsid w:val="00BC6B36"/>
    <w:rsid w:val="00BD27C8"/>
    <w:rsid w:val="00BD4808"/>
    <w:rsid w:val="00BD4AA2"/>
    <w:rsid w:val="00BD5C6D"/>
    <w:rsid w:val="00BE04DC"/>
    <w:rsid w:val="00BE3363"/>
    <w:rsid w:val="00C041FC"/>
    <w:rsid w:val="00C125D5"/>
    <w:rsid w:val="00C12C89"/>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41C0"/>
    <w:rsid w:val="00CC6CAF"/>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551E8"/>
    <w:rsid w:val="00D650D4"/>
    <w:rsid w:val="00D701B1"/>
    <w:rsid w:val="00D7066E"/>
    <w:rsid w:val="00D712B3"/>
    <w:rsid w:val="00D747F7"/>
    <w:rsid w:val="00D76B6D"/>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06AA3"/>
    <w:rsid w:val="00E07ECC"/>
    <w:rsid w:val="00E13CC7"/>
    <w:rsid w:val="00E13EDD"/>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B7C5C"/>
    <w:rsid w:val="00EC4938"/>
    <w:rsid w:val="00ED4C6A"/>
    <w:rsid w:val="00ED4CFB"/>
    <w:rsid w:val="00ED682F"/>
    <w:rsid w:val="00EE1061"/>
    <w:rsid w:val="00EE7A40"/>
    <w:rsid w:val="00EF08A3"/>
    <w:rsid w:val="00EF1126"/>
    <w:rsid w:val="00EF6F41"/>
    <w:rsid w:val="00EF7DE2"/>
    <w:rsid w:val="00F04784"/>
    <w:rsid w:val="00F05805"/>
    <w:rsid w:val="00F062FC"/>
    <w:rsid w:val="00F1077A"/>
    <w:rsid w:val="00F20BC7"/>
    <w:rsid w:val="00F2476C"/>
    <w:rsid w:val="00F304ED"/>
    <w:rsid w:val="00F31411"/>
    <w:rsid w:val="00F32B92"/>
    <w:rsid w:val="00F43657"/>
    <w:rsid w:val="00F47DBB"/>
    <w:rsid w:val="00F529C4"/>
    <w:rsid w:val="00F54DBE"/>
    <w:rsid w:val="00F571B6"/>
    <w:rsid w:val="00F627F1"/>
    <w:rsid w:val="00F743B8"/>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51.wmf" Type="http://schemas.openxmlformats.org/officeDocument/2006/relationships/image"/><Relationship Id="rId101" Target="embeddings/oleObject44.bin" Type="http://schemas.openxmlformats.org/officeDocument/2006/relationships/oleObject"/><Relationship Id="rId102" Target="media/image52.png" Type="http://schemas.openxmlformats.org/officeDocument/2006/relationships/image"/><Relationship Id="rId103" Target="media/image53.wmf" Type="http://schemas.openxmlformats.org/officeDocument/2006/relationships/image"/><Relationship Id="rId104" Target="embeddings/oleObject45.bin" Type="http://schemas.openxmlformats.org/officeDocument/2006/relationships/oleObject"/><Relationship Id="rId105" Target="media/image54.wmf" Type="http://schemas.openxmlformats.org/officeDocument/2006/relationships/image"/><Relationship Id="rId106" Target="embeddings/oleObject46.bin" Type="http://schemas.openxmlformats.org/officeDocument/2006/relationships/oleObject"/><Relationship Id="rId107" Target="media/image55.wmf" Type="http://schemas.openxmlformats.org/officeDocument/2006/relationships/image"/><Relationship Id="rId108" Target="embeddings/oleObject47.bin" Type="http://schemas.openxmlformats.org/officeDocument/2006/relationships/oleObject"/><Relationship Id="rId109" Target="media/image56.wmf" Type="http://schemas.openxmlformats.org/officeDocument/2006/relationships/image"/><Relationship Id="rId11" Target="media/image4.wmf" Type="http://schemas.openxmlformats.org/officeDocument/2006/relationships/image"/><Relationship Id="rId110" Target="embeddings/oleObject48.bin" Type="http://schemas.openxmlformats.org/officeDocument/2006/relationships/oleObject"/><Relationship Id="rId111" Target="media/image57.wmf" Type="http://schemas.openxmlformats.org/officeDocument/2006/relationships/image"/><Relationship Id="rId112" Target="embeddings/oleObject49.bin" Type="http://schemas.openxmlformats.org/officeDocument/2006/relationships/oleObject"/><Relationship Id="rId113" Target="embeddings/oleObject50.bin" Type="http://schemas.openxmlformats.org/officeDocument/2006/relationships/oleObject"/><Relationship Id="rId114" Target="media/image58.wmf" Type="http://schemas.openxmlformats.org/officeDocument/2006/relationships/image"/><Relationship Id="rId115" Target="embeddings/oleObject51.bin" Type="http://schemas.openxmlformats.org/officeDocument/2006/relationships/oleObject"/><Relationship Id="rId116" Target="media/image59.wmf" Type="http://schemas.openxmlformats.org/officeDocument/2006/relationships/image"/><Relationship Id="rId117" Target="embeddings/oleObject52.bin" Type="http://schemas.openxmlformats.org/officeDocument/2006/relationships/oleObject"/><Relationship Id="rId118" Target="embeddings/oleObject53.bin" Type="http://schemas.openxmlformats.org/officeDocument/2006/relationships/oleObject"/><Relationship Id="rId119" Target="media/image60.png" Type="http://schemas.openxmlformats.org/officeDocument/2006/relationships/image"/><Relationship Id="rId12" Target="embeddings/oleObject2.bin" Type="http://schemas.openxmlformats.org/officeDocument/2006/relationships/oleObject"/><Relationship Id="rId120" Target="media/image61.wmf" Type="http://schemas.openxmlformats.org/officeDocument/2006/relationships/image"/><Relationship Id="rId121" Target="embeddings/oleObject54.bin" Type="http://schemas.openxmlformats.org/officeDocument/2006/relationships/oleObject"/><Relationship Id="rId122" Target="media/image62.wmf" Type="http://schemas.openxmlformats.org/officeDocument/2006/relationships/image"/><Relationship Id="rId123" Target="embeddings/oleObject55.bin" Type="http://schemas.openxmlformats.org/officeDocument/2006/relationships/oleObject"/><Relationship Id="rId124" Target="media/image63.wmf" Type="http://schemas.openxmlformats.org/officeDocument/2006/relationships/image"/><Relationship Id="rId125" Target="embeddings/oleObject56.bin" Type="http://schemas.openxmlformats.org/officeDocument/2006/relationships/oleObject"/><Relationship Id="rId126" Target="media/image64.png" Type="http://schemas.openxmlformats.org/officeDocument/2006/relationships/image"/><Relationship Id="rId127" Target="media/image65.wmf" Type="http://schemas.openxmlformats.org/officeDocument/2006/relationships/image"/><Relationship Id="rId128" Target="embeddings/oleObject57.bin" Type="http://schemas.openxmlformats.org/officeDocument/2006/relationships/oleObject"/><Relationship Id="rId129" Target="media/image66.wmf" Type="http://schemas.openxmlformats.org/officeDocument/2006/relationships/image"/><Relationship Id="rId13" Target="media/image5.wmf" Type="http://schemas.openxmlformats.org/officeDocument/2006/relationships/image"/><Relationship Id="rId130" Target="embeddings/oleObject58.bin" Type="http://schemas.openxmlformats.org/officeDocument/2006/relationships/oleObject"/><Relationship Id="rId131" Target="media/image67.wmf" Type="http://schemas.openxmlformats.org/officeDocument/2006/relationships/image"/><Relationship Id="rId132" Target="embeddings/oleObject59.bin" Type="http://schemas.openxmlformats.org/officeDocument/2006/relationships/oleObject"/><Relationship Id="rId133" Target="media/image68.wmf" Type="http://schemas.openxmlformats.org/officeDocument/2006/relationships/image"/><Relationship Id="rId134" Target="embeddings/oleObject60.bin" Type="http://schemas.openxmlformats.org/officeDocument/2006/relationships/oleObject"/><Relationship Id="rId135" Target="media/image69.wmf" Type="http://schemas.openxmlformats.org/officeDocument/2006/relationships/image"/><Relationship Id="rId136" Target="embeddings/oleObject61.bin" Type="http://schemas.openxmlformats.org/officeDocument/2006/relationships/oleObject"/><Relationship Id="rId137" Target="media/image70.wmf" Type="http://schemas.openxmlformats.org/officeDocument/2006/relationships/image"/><Relationship Id="rId138" Target="embeddings/oleObject62.bin" Type="http://schemas.openxmlformats.org/officeDocument/2006/relationships/oleObject"/><Relationship Id="rId139" Target="media/image71.wmf" Type="http://schemas.openxmlformats.org/officeDocument/2006/relationships/image"/><Relationship Id="rId14" Target="embeddings/oleObject3.bin" Type="http://schemas.openxmlformats.org/officeDocument/2006/relationships/oleObject"/><Relationship Id="rId140" Target="embeddings/oleObject63.bin" Type="http://schemas.openxmlformats.org/officeDocument/2006/relationships/oleObject"/><Relationship Id="rId141" Target="media/image72.wmf" Type="http://schemas.openxmlformats.org/officeDocument/2006/relationships/image"/><Relationship Id="rId142" Target="embeddings/oleObject64.bin" Type="http://schemas.openxmlformats.org/officeDocument/2006/relationships/oleObject"/><Relationship Id="rId143" Target="media/image73.wmf" Type="http://schemas.openxmlformats.org/officeDocument/2006/relationships/image"/><Relationship Id="rId144" Target="embeddings/oleObject65.bin" Type="http://schemas.openxmlformats.org/officeDocument/2006/relationships/oleObject"/><Relationship Id="rId145" Target="media/image74.wmf" Type="http://schemas.openxmlformats.org/officeDocument/2006/relationships/image"/><Relationship Id="rId146" Target="embeddings/oleObject66.bin" Type="http://schemas.openxmlformats.org/officeDocument/2006/relationships/oleObject"/><Relationship Id="rId147" Target="media/image75.wmf" Type="http://schemas.openxmlformats.org/officeDocument/2006/relationships/image"/><Relationship Id="rId148" Target="embeddings/oleObject67.bin" Type="http://schemas.openxmlformats.org/officeDocument/2006/relationships/oleObject"/><Relationship Id="rId149" Target="media/image76.wmf" Type="http://schemas.openxmlformats.org/officeDocument/2006/relationships/image"/><Relationship Id="rId15" Target="media/image6.wmf" Type="http://schemas.openxmlformats.org/officeDocument/2006/relationships/image"/><Relationship Id="rId150" Target="embeddings/oleObject68.bin" Type="http://schemas.openxmlformats.org/officeDocument/2006/relationships/oleObject"/><Relationship Id="rId151" Target="media/image77.wmf" Type="http://schemas.openxmlformats.org/officeDocument/2006/relationships/image"/><Relationship Id="rId152" Target="embeddings/oleObject69.bin" Type="http://schemas.openxmlformats.org/officeDocument/2006/relationships/oleObject"/><Relationship Id="rId153" Target="media/image78.wmf" Type="http://schemas.openxmlformats.org/officeDocument/2006/relationships/image"/><Relationship Id="rId154" Target="embeddings/oleObject70.bin" Type="http://schemas.openxmlformats.org/officeDocument/2006/relationships/oleObject"/><Relationship Id="rId155" Target="media/image79.wmf" Type="http://schemas.openxmlformats.org/officeDocument/2006/relationships/image"/><Relationship Id="rId156" Target="embeddings/oleObject71.bin" Type="http://schemas.openxmlformats.org/officeDocument/2006/relationships/oleObject"/><Relationship Id="rId157" Target="media/image80.wmf" Type="http://schemas.openxmlformats.org/officeDocument/2006/relationships/image"/><Relationship Id="rId158" Target="embeddings/oleObject72.bin" Type="http://schemas.openxmlformats.org/officeDocument/2006/relationships/oleObject"/><Relationship Id="rId159" Target="media/image81.wmf" Type="http://schemas.openxmlformats.org/officeDocument/2006/relationships/image"/><Relationship Id="rId16" Target="embeddings/oleObject4.bin" Type="http://schemas.openxmlformats.org/officeDocument/2006/relationships/oleObject"/><Relationship Id="rId160" Target="embeddings/oleObject73.bin" Type="http://schemas.openxmlformats.org/officeDocument/2006/relationships/oleObject"/><Relationship Id="rId161" Target="embeddings/oleObject74.bin" Type="http://schemas.openxmlformats.org/officeDocument/2006/relationships/oleObject"/><Relationship Id="rId162" Target="media/image82.wmf" Type="http://schemas.openxmlformats.org/officeDocument/2006/relationships/image"/><Relationship Id="rId163" Target="embeddings/oleObject75.bin" Type="http://schemas.openxmlformats.org/officeDocument/2006/relationships/oleObject"/><Relationship Id="rId164" Target="media/image83.wmf" Type="http://schemas.openxmlformats.org/officeDocument/2006/relationships/image"/><Relationship Id="rId165" Target="embeddings/oleObject76.bin" Type="http://schemas.openxmlformats.org/officeDocument/2006/relationships/oleObject"/><Relationship Id="rId166" Target="media/image84.png" Type="http://schemas.openxmlformats.org/officeDocument/2006/relationships/image"/><Relationship Id="rId167" Target="media/image85.wmf" Type="http://schemas.openxmlformats.org/officeDocument/2006/relationships/image"/><Relationship Id="rId168" Target="embeddings/oleObject77.bin" Type="http://schemas.openxmlformats.org/officeDocument/2006/relationships/oleObject"/><Relationship Id="rId169" Target="media/image86.wmf" Type="http://schemas.openxmlformats.org/officeDocument/2006/relationships/image"/><Relationship Id="rId17" Target="media/image7.wmf" Type="http://schemas.openxmlformats.org/officeDocument/2006/relationships/image"/><Relationship Id="rId170" Target="embeddings/oleObject78.bin" Type="http://schemas.openxmlformats.org/officeDocument/2006/relationships/oleObject"/><Relationship Id="rId171" Target="media/image87.png" Type="http://schemas.openxmlformats.org/officeDocument/2006/relationships/image"/><Relationship Id="rId172" Target="media/image88.wmf" Type="http://schemas.openxmlformats.org/officeDocument/2006/relationships/image"/><Relationship Id="rId173" Target="embeddings/oleObject79.bin" Type="http://schemas.openxmlformats.org/officeDocument/2006/relationships/oleObject"/><Relationship Id="rId174" Target="media/image89.wmf" Type="http://schemas.openxmlformats.org/officeDocument/2006/relationships/image"/><Relationship Id="rId175" Target="embeddings/oleObject80.bin" Type="http://schemas.openxmlformats.org/officeDocument/2006/relationships/oleObject"/><Relationship Id="rId176" Target="media/image90.wmf" Type="http://schemas.openxmlformats.org/officeDocument/2006/relationships/image"/><Relationship Id="rId177" Target="embeddings/oleObject81.bin" Type="http://schemas.openxmlformats.org/officeDocument/2006/relationships/oleObject"/><Relationship Id="rId178" Target="media/image91.wmf" Type="http://schemas.openxmlformats.org/officeDocument/2006/relationships/image"/><Relationship Id="rId179" Target="embeddings/oleObject82.bin" Type="http://schemas.openxmlformats.org/officeDocument/2006/relationships/oleObject"/><Relationship Id="rId18" Target="embeddings/oleObject5.bin" Type="http://schemas.openxmlformats.org/officeDocument/2006/relationships/oleObject"/><Relationship Id="rId180" Target="media/image92.wmf" Type="http://schemas.openxmlformats.org/officeDocument/2006/relationships/image"/><Relationship Id="rId181" Target="embeddings/oleObject83.bin" Type="http://schemas.openxmlformats.org/officeDocument/2006/relationships/oleObject"/><Relationship Id="rId182" Target="media/image93.wmf" Type="http://schemas.openxmlformats.org/officeDocument/2006/relationships/image"/><Relationship Id="rId183" Target="embeddings/oleObject84.bin" Type="http://schemas.openxmlformats.org/officeDocument/2006/relationships/oleObject"/><Relationship Id="rId184" Target="media/image94.wmf" Type="http://schemas.openxmlformats.org/officeDocument/2006/relationships/image"/><Relationship Id="rId185" Target="embeddings/oleObject85.bin" Type="http://schemas.openxmlformats.org/officeDocument/2006/relationships/oleObject"/><Relationship Id="rId186" Target="media/image95.wmf" Type="http://schemas.openxmlformats.org/officeDocument/2006/relationships/image"/><Relationship Id="rId187" Target="embeddings/oleObject86.bin" Type="http://schemas.openxmlformats.org/officeDocument/2006/relationships/oleObject"/><Relationship Id="rId188" Target="media/image96.wmf" Type="http://schemas.openxmlformats.org/officeDocument/2006/relationships/image"/><Relationship Id="rId189" Target="embeddings/oleObject87.bin" Type="http://schemas.openxmlformats.org/officeDocument/2006/relationships/oleObject"/><Relationship Id="rId19" Target="media/image8.wmf" Type="http://schemas.openxmlformats.org/officeDocument/2006/relationships/image"/><Relationship Id="rId190" Target="media/image97.wmf" Type="http://schemas.openxmlformats.org/officeDocument/2006/relationships/image"/><Relationship Id="rId191" Target="embeddings/oleObject88.bin" Type="http://schemas.openxmlformats.org/officeDocument/2006/relationships/oleObject"/><Relationship Id="rId192" Target="media/image98.wmf" Type="http://schemas.openxmlformats.org/officeDocument/2006/relationships/image"/><Relationship Id="rId193" Target="embeddings/oleObject89.bin" Type="http://schemas.openxmlformats.org/officeDocument/2006/relationships/oleObject"/><Relationship Id="rId194" Target="media/image99.wmf" Type="http://schemas.openxmlformats.org/officeDocument/2006/relationships/image"/><Relationship Id="rId195" Target="embeddings/oleObject90.bin" Type="http://schemas.openxmlformats.org/officeDocument/2006/relationships/oleObject"/><Relationship Id="rId196" Target="media/image100.wmf" Type="http://schemas.openxmlformats.org/officeDocument/2006/relationships/image"/><Relationship Id="rId197" Target="embeddings/oleObject91.bin" Type="http://schemas.openxmlformats.org/officeDocument/2006/relationships/oleObject"/><Relationship Id="rId198" Target="embeddings/oleObject92.bin" Type="http://schemas.openxmlformats.org/officeDocument/2006/relationships/oleObject"/><Relationship Id="rId199" Target="embeddings/oleObject93.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4.bin" Type="http://schemas.openxmlformats.org/officeDocument/2006/relationships/oleObject"/><Relationship Id="rId201" Target="embeddings/oleObject95.bin" Type="http://schemas.openxmlformats.org/officeDocument/2006/relationships/oleObject"/><Relationship Id="rId202" Target="embeddings/oleObject96.bin" Type="http://schemas.openxmlformats.org/officeDocument/2006/relationships/oleObject"/><Relationship Id="rId203" Target="media/image101.wmf" Type="http://schemas.openxmlformats.org/officeDocument/2006/relationships/image"/><Relationship Id="rId204" Target="embeddings/oleObject97.bin" Type="http://schemas.openxmlformats.org/officeDocument/2006/relationships/oleObject"/><Relationship Id="rId205" Target="media/image102.wmf" Type="http://schemas.openxmlformats.org/officeDocument/2006/relationships/image"/><Relationship Id="rId206" Target="embeddings/oleObject98.bin" Type="http://schemas.openxmlformats.org/officeDocument/2006/relationships/oleObject"/><Relationship Id="rId207" Target="media/image103.wmf" Type="http://schemas.openxmlformats.org/officeDocument/2006/relationships/image"/><Relationship Id="rId208" Target="embeddings/oleObject99.bin" Type="http://schemas.openxmlformats.org/officeDocument/2006/relationships/oleObject"/><Relationship Id="rId209" Target="media/image104.wmf" Type="http://schemas.openxmlformats.org/officeDocument/2006/relationships/image"/><Relationship Id="rId21" Target="media/image9.wmf" Type="http://schemas.openxmlformats.org/officeDocument/2006/relationships/image"/><Relationship Id="rId210" Target="embeddings/oleObject100.bin" Type="http://schemas.openxmlformats.org/officeDocument/2006/relationships/oleObject"/><Relationship Id="rId211" Target="embeddings/oleObject101.bin" Type="http://schemas.openxmlformats.org/officeDocument/2006/relationships/oleObject"/><Relationship Id="rId212" Target="embeddings/oleObject102.bin" Type="http://schemas.openxmlformats.org/officeDocument/2006/relationships/oleObject"/><Relationship Id="rId213" Target="embeddings/oleObject103.bin" Type="http://schemas.openxmlformats.org/officeDocument/2006/relationships/oleObject"/><Relationship Id="rId214" Target="embeddings/oleObject104.bin" Type="http://schemas.openxmlformats.org/officeDocument/2006/relationships/oleObject"/><Relationship Id="rId215" Target="embeddings/oleObject105.bin" Type="http://schemas.openxmlformats.org/officeDocument/2006/relationships/oleObject"/><Relationship Id="rId216" Target="embeddings/oleObject106.bin" Type="http://schemas.openxmlformats.org/officeDocument/2006/relationships/oleObject"/><Relationship Id="rId217" Target="embeddings/oleObject107.bin" Type="http://schemas.openxmlformats.org/officeDocument/2006/relationships/oleObject"/><Relationship Id="rId218" Target="embeddings/oleObject108.bin" Type="http://schemas.openxmlformats.org/officeDocument/2006/relationships/oleObject"/><Relationship Id="rId219" Target="media/image105.wmf" Type="http://schemas.openxmlformats.org/officeDocument/2006/relationships/image"/><Relationship Id="rId22" Target="embeddings/oleObject7.bin" Type="http://schemas.openxmlformats.org/officeDocument/2006/relationships/oleObject"/><Relationship Id="rId220" Target="embeddings/oleObject109.bin" Type="http://schemas.openxmlformats.org/officeDocument/2006/relationships/oleObject"/><Relationship Id="rId221" Target="media/image106.wmf" Type="http://schemas.openxmlformats.org/officeDocument/2006/relationships/image"/><Relationship Id="rId222" Target="embeddings/oleObject110.bin" Type="http://schemas.openxmlformats.org/officeDocument/2006/relationships/oleObject"/><Relationship Id="rId223" Target="media/image107.wmf" Type="http://schemas.openxmlformats.org/officeDocument/2006/relationships/image"/><Relationship Id="rId224" Target="embeddings/oleObject111.bin" Type="http://schemas.openxmlformats.org/officeDocument/2006/relationships/oleObject"/><Relationship Id="rId225" Target="media/image108.wmf" Type="http://schemas.openxmlformats.org/officeDocument/2006/relationships/image"/><Relationship Id="rId226" Target="embeddings/oleObject112.bin" Type="http://schemas.openxmlformats.org/officeDocument/2006/relationships/oleObject"/><Relationship Id="rId227" Target="embeddings/oleObject113.bin" Type="http://schemas.openxmlformats.org/officeDocument/2006/relationships/oleObject"/><Relationship Id="rId228" Target="embeddings/oleObject114.bin" Type="http://schemas.openxmlformats.org/officeDocument/2006/relationships/oleObject"/><Relationship Id="rId229" Target="embeddings/oleObject115.bin" Type="http://schemas.openxmlformats.org/officeDocument/2006/relationships/oleObject"/><Relationship Id="rId23" Target="media/image10.wmf" Type="http://schemas.openxmlformats.org/officeDocument/2006/relationships/image"/><Relationship Id="rId230" Target="embeddings/oleObject116.bin" Type="http://schemas.openxmlformats.org/officeDocument/2006/relationships/oleObject"/><Relationship Id="rId231" Target="media/image109.wmf" Type="http://schemas.openxmlformats.org/officeDocument/2006/relationships/image"/><Relationship Id="rId232" Target="embeddings/oleObject117.bin" Type="http://schemas.openxmlformats.org/officeDocument/2006/relationships/oleObject"/><Relationship Id="rId233" Target="media/image110.wmf" Type="http://schemas.openxmlformats.org/officeDocument/2006/relationships/image"/><Relationship Id="rId234" Target="embeddings/oleObject118.bin" Type="http://schemas.openxmlformats.org/officeDocument/2006/relationships/oleObject"/><Relationship Id="rId235" Target="embeddings/oleObject119.bin" Type="http://schemas.openxmlformats.org/officeDocument/2006/relationships/oleObject"/><Relationship Id="rId236" Target="embeddings/oleObject120.bin" Type="http://schemas.openxmlformats.org/officeDocument/2006/relationships/oleObject"/><Relationship Id="rId237" Target="embeddings/oleObject121.bin" Type="http://schemas.openxmlformats.org/officeDocument/2006/relationships/oleObject"/><Relationship Id="rId238" Target="embeddings/oleObject122.bin" Type="http://schemas.openxmlformats.org/officeDocument/2006/relationships/oleObject"/><Relationship Id="rId239" Target="media/image111.wmf" Type="http://schemas.openxmlformats.org/officeDocument/2006/relationships/image"/><Relationship Id="rId24" Target="embeddings/oleObject8.bin" Type="http://schemas.openxmlformats.org/officeDocument/2006/relationships/oleObject"/><Relationship Id="rId240" Target="embeddings/oleObject123.bin" Type="http://schemas.openxmlformats.org/officeDocument/2006/relationships/oleObject"/><Relationship Id="rId241" Target="media/image112.wmf" Type="http://schemas.openxmlformats.org/officeDocument/2006/relationships/image"/><Relationship Id="rId242" Target="embeddings/oleObject124.bin" Type="http://schemas.openxmlformats.org/officeDocument/2006/relationships/oleObject"/><Relationship Id="rId243" Target="media/image113.wmf" Type="http://schemas.openxmlformats.org/officeDocument/2006/relationships/image"/><Relationship Id="rId244" Target="embeddings/oleObject125.bin" Type="http://schemas.openxmlformats.org/officeDocument/2006/relationships/oleObject"/><Relationship Id="rId245" Target="media/image114.wmf" Type="http://schemas.openxmlformats.org/officeDocument/2006/relationships/image"/><Relationship Id="rId246" Target="embeddings/oleObject126.bin" Type="http://schemas.openxmlformats.org/officeDocument/2006/relationships/oleObject"/><Relationship Id="rId247" Target="media/image115.wmf" Type="http://schemas.openxmlformats.org/officeDocument/2006/relationships/image"/><Relationship Id="rId248" Target="embeddings/oleObject127.bin" Type="http://schemas.openxmlformats.org/officeDocument/2006/relationships/oleObject"/><Relationship Id="rId249" Target="embeddings/oleObject128.bin" Type="http://schemas.openxmlformats.org/officeDocument/2006/relationships/oleObject"/><Relationship Id="rId25" Target="media/image11.png" Type="http://schemas.openxmlformats.org/officeDocument/2006/relationships/image"/><Relationship Id="rId250" Target="embeddings/oleObject129.bin" Type="http://schemas.openxmlformats.org/officeDocument/2006/relationships/oleObject"/><Relationship Id="rId251" Target="embeddings/oleObject130.bin" Type="http://schemas.openxmlformats.org/officeDocument/2006/relationships/oleObject"/><Relationship Id="rId252" Target="embeddings/oleObject131.bin" Type="http://schemas.openxmlformats.org/officeDocument/2006/relationships/oleObject"/><Relationship Id="rId253" Target="embeddings/oleObject132.bin" Type="http://schemas.openxmlformats.org/officeDocument/2006/relationships/oleObject"/><Relationship Id="rId254" Target="embeddings/oleObject133.bin" Type="http://schemas.openxmlformats.org/officeDocument/2006/relationships/oleObject"/><Relationship Id="rId255" Target="embeddings/oleObject134.bin" Type="http://schemas.openxmlformats.org/officeDocument/2006/relationships/oleObject"/><Relationship Id="rId256" Target="embeddings/oleObject135.bin" Type="http://schemas.openxmlformats.org/officeDocument/2006/relationships/oleObject"/><Relationship Id="rId257" Target="media/image116.wmf" Type="http://schemas.openxmlformats.org/officeDocument/2006/relationships/image"/><Relationship Id="rId258" Target="embeddings/oleObject136.bin" Type="http://schemas.openxmlformats.org/officeDocument/2006/relationships/oleObject"/><Relationship Id="rId259" Target="media/image117.wmf" Type="http://schemas.openxmlformats.org/officeDocument/2006/relationships/image"/><Relationship Id="rId26" Target="media/image12.wmf" Type="http://schemas.openxmlformats.org/officeDocument/2006/relationships/image"/><Relationship Id="rId260" Target="embeddings/oleObject137.bin" Type="http://schemas.openxmlformats.org/officeDocument/2006/relationships/oleObject"/><Relationship Id="rId261" Target="media/image118.wmf" Type="http://schemas.openxmlformats.org/officeDocument/2006/relationships/image"/><Relationship Id="rId262" Target="embeddings/oleObject138.bin" Type="http://schemas.openxmlformats.org/officeDocument/2006/relationships/oleObject"/><Relationship Id="rId263" Target="media/image119.wmf" Type="http://schemas.openxmlformats.org/officeDocument/2006/relationships/image"/><Relationship Id="rId264" Target="embeddings/oleObject139.bin" Type="http://schemas.openxmlformats.org/officeDocument/2006/relationships/oleObject"/><Relationship Id="rId265" Target="media/image120.wmf" Type="http://schemas.openxmlformats.org/officeDocument/2006/relationships/image"/><Relationship Id="rId266" Target="embeddings/oleObject140.bin" Type="http://schemas.openxmlformats.org/officeDocument/2006/relationships/oleObject"/><Relationship Id="rId267" Target="media/image121.wmf" Type="http://schemas.openxmlformats.org/officeDocument/2006/relationships/image"/><Relationship Id="rId268" Target="embeddings/oleObject141.bin" Type="http://schemas.openxmlformats.org/officeDocument/2006/relationships/oleObject"/><Relationship Id="rId269" Target="embeddings/oleObject142.bin" Type="http://schemas.openxmlformats.org/officeDocument/2006/relationships/oleObject"/><Relationship Id="rId27" Target="embeddings/oleObject9.bin" Type="http://schemas.openxmlformats.org/officeDocument/2006/relationships/oleObject"/><Relationship Id="rId270" Target="media/image122.wmf" Type="http://schemas.openxmlformats.org/officeDocument/2006/relationships/image"/><Relationship Id="rId271" Target="embeddings/oleObject143.bin" Type="http://schemas.openxmlformats.org/officeDocument/2006/relationships/oleObject"/><Relationship Id="rId272" Target="media/image123.wmf" Type="http://schemas.openxmlformats.org/officeDocument/2006/relationships/image"/><Relationship Id="rId273" Target="embeddings/oleObject144.bin" Type="http://schemas.openxmlformats.org/officeDocument/2006/relationships/oleObject"/><Relationship Id="rId274" Target="media/image124.wmf" Type="http://schemas.openxmlformats.org/officeDocument/2006/relationships/image"/><Relationship Id="rId275" Target="embeddings/oleObject145.bin" Type="http://schemas.openxmlformats.org/officeDocument/2006/relationships/oleObject"/><Relationship Id="rId276" Target="media/image125.wmf" Type="http://schemas.openxmlformats.org/officeDocument/2006/relationships/image"/><Relationship Id="rId277" Target="embeddings/oleObject146.bin" Type="http://schemas.openxmlformats.org/officeDocument/2006/relationships/oleObject"/><Relationship Id="rId278" Target="media/image126.wmf" Type="http://schemas.openxmlformats.org/officeDocument/2006/relationships/image"/><Relationship Id="rId279" Target="embeddings/oleObject147.bin" Type="http://schemas.openxmlformats.org/officeDocument/2006/relationships/oleObject"/><Relationship Id="rId28" Target="media/image13.wmf" Type="http://schemas.openxmlformats.org/officeDocument/2006/relationships/image"/><Relationship Id="rId280" Target="media/image127.wmf" Type="http://schemas.openxmlformats.org/officeDocument/2006/relationships/image"/><Relationship Id="rId281" Target="embeddings/oleObject148.bin" Type="http://schemas.openxmlformats.org/officeDocument/2006/relationships/oleObject"/><Relationship Id="rId282" Target="media/image128.wmf" Type="http://schemas.openxmlformats.org/officeDocument/2006/relationships/image"/><Relationship Id="rId283" Target="embeddings/oleObject149.bin" Type="http://schemas.openxmlformats.org/officeDocument/2006/relationships/oleObject"/><Relationship Id="rId284" Target="embeddings/oleObject150.bin" Type="http://schemas.openxmlformats.org/officeDocument/2006/relationships/oleObject"/><Relationship Id="rId285" Target="media/image129.wmf" Type="http://schemas.openxmlformats.org/officeDocument/2006/relationships/image"/><Relationship Id="rId286" Target="embeddings/oleObject151.bin" Type="http://schemas.openxmlformats.org/officeDocument/2006/relationships/oleObject"/><Relationship Id="rId287" Target="media/image130.wmf" Type="http://schemas.openxmlformats.org/officeDocument/2006/relationships/image"/><Relationship Id="rId288" Target="embeddings/oleObject152.bin" Type="http://schemas.openxmlformats.org/officeDocument/2006/relationships/oleObject"/><Relationship Id="rId289" Target="media/image131.wmf" Type="http://schemas.openxmlformats.org/officeDocument/2006/relationships/image"/><Relationship Id="rId29" Target="embeddings/oleObject10.bin" Type="http://schemas.openxmlformats.org/officeDocument/2006/relationships/oleObject"/><Relationship Id="rId290" Target="embeddings/oleObject153.bin" Type="http://schemas.openxmlformats.org/officeDocument/2006/relationships/oleObject"/><Relationship Id="rId291" Target="embeddings/oleObject154.bin" Type="http://schemas.openxmlformats.org/officeDocument/2006/relationships/oleObject"/><Relationship Id="rId292" Target="embeddings/oleObject155.bin" Type="http://schemas.openxmlformats.org/officeDocument/2006/relationships/oleObject"/><Relationship Id="rId293" Target="embeddings/oleObject156.bin" Type="http://schemas.openxmlformats.org/officeDocument/2006/relationships/oleObject"/><Relationship Id="rId294" Target="embeddings/oleObject157.bin" Type="http://schemas.openxmlformats.org/officeDocument/2006/relationships/oleObject"/><Relationship Id="rId295" Target="media/image132.wmf" Type="http://schemas.openxmlformats.org/officeDocument/2006/relationships/image"/><Relationship Id="rId296" Target="embeddings/oleObject158.bin" Type="http://schemas.openxmlformats.org/officeDocument/2006/relationships/oleObject"/><Relationship Id="rId297" Target="media/image133.wmf" Type="http://schemas.openxmlformats.org/officeDocument/2006/relationships/image"/><Relationship Id="rId298" Target="embeddings/oleObject159.bin" Type="http://schemas.openxmlformats.org/officeDocument/2006/relationships/oleObject"/><Relationship Id="rId299" Target="media/image134.wmf" Type="http://schemas.openxmlformats.org/officeDocument/2006/relationships/image"/><Relationship Id="rId3" Target="styles.xml" Type="http://schemas.openxmlformats.org/officeDocument/2006/relationships/styles"/><Relationship Id="rId30" Target="media/image14.wmf" Type="http://schemas.openxmlformats.org/officeDocument/2006/relationships/image"/><Relationship Id="rId300" Target="embeddings/oleObject160.bin" Type="http://schemas.openxmlformats.org/officeDocument/2006/relationships/oleObject"/><Relationship Id="rId301" Target="media/image135.wmf" Type="http://schemas.openxmlformats.org/officeDocument/2006/relationships/image"/><Relationship Id="rId302" Target="embeddings/oleObject161.bin" Type="http://schemas.openxmlformats.org/officeDocument/2006/relationships/oleObject"/><Relationship Id="rId303" Target="media/image136.wmf" Type="http://schemas.openxmlformats.org/officeDocument/2006/relationships/image"/><Relationship Id="rId304" Target="embeddings/oleObject162.bin" Type="http://schemas.openxmlformats.org/officeDocument/2006/relationships/oleObject"/><Relationship Id="rId305" Target="media/image137.wmf" Type="http://schemas.openxmlformats.org/officeDocument/2006/relationships/image"/><Relationship Id="rId306" Target="embeddings/oleObject163.bin" Type="http://schemas.openxmlformats.org/officeDocument/2006/relationships/oleObject"/><Relationship Id="rId307" Target="media/image138.wmf" Type="http://schemas.openxmlformats.org/officeDocument/2006/relationships/image"/><Relationship Id="rId308" Target="embeddings/oleObject164.bin" Type="http://schemas.openxmlformats.org/officeDocument/2006/relationships/oleObject"/><Relationship Id="rId309" Target="media/image139.wmf" Type="http://schemas.openxmlformats.org/officeDocument/2006/relationships/image"/><Relationship Id="rId31" Target="embeddings/oleObject11.bin" Type="http://schemas.openxmlformats.org/officeDocument/2006/relationships/oleObject"/><Relationship Id="rId310" Target="embeddings/oleObject165.bin" Type="http://schemas.openxmlformats.org/officeDocument/2006/relationships/oleObject"/><Relationship Id="rId311" Target="media/image140.wmf" Type="http://schemas.openxmlformats.org/officeDocument/2006/relationships/image"/><Relationship Id="rId312" Target="embeddings/oleObject166.bin" Type="http://schemas.openxmlformats.org/officeDocument/2006/relationships/oleObject"/><Relationship Id="rId313" Target="media/image141.wmf" Type="http://schemas.openxmlformats.org/officeDocument/2006/relationships/image"/><Relationship Id="rId314" Target="embeddings/oleObject167.bin" Type="http://schemas.openxmlformats.org/officeDocument/2006/relationships/oleObject"/><Relationship Id="rId315" Target="embeddings/oleObject168.bin" Type="http://schemas.openxmlformats.org/officeDocument/2006/relationships/oleObject"/><Relationship Id="rId316" Target="embeddings/oleObject169.bin" Type="http://schemas.openxmlformats.org/officeDocument/2006/relationships/oleObject"/><Relationship Id="rId317" Target="embeddings/oleObject170.bin" Type="http://schemas.openxmlformats.org/officeDocument/2006/relationships/oleObject"/><Relationship Id="rId318" Target="embeddings/oleObject171.bin" Type="http://schemas.openxmlformats.org/officeDocument/2006/relationships/oleObject"/><Relationship Id="rId32" Target="media/image15.wmf" Type="http://schemas.openxmlformats.org/officeDocument/2006/relationships/image"/><Relationship Id="rId33" Target="embeddings/oleObject12.bin" Type="http://schemas.openxmlformats.org/officeDocument/2006/relationships/oleObject"/><Relationship Id="rId34" Target="media/image16.wmf" Type="http://schemas.openxmlformats.org/officeDocument/2006/relationships/image"/><Relationship Id="rId35" Target="embeddings/oleObject13.bin" Type="http://schemas.openxmlformats.org/officeDocument/2006/relationships/oleObject"/><Relationship Id="rId36" Target="media/image17.wmf" Type="http://schemas.openxmlformats.org/officeDocument/2006/relationships/image"/><Relationship Id="rId37" Target="embeddings/oleObject14.bin" Type="http://schemas.openxmlformats.org/officeDocument/2006/relationships/oleObject"/><Relationship Id="rId38" Target="media/image18.wmf" Type="http://schemas.openxmlformats.org/officeDocument/2006/relationships/image"/><Relationship Id="rId39" Target="embeddings/oleObject15.bin" Type="http://schemas.openxmlformats.org/officeDocument/2006/relationships/oleObject"/><Relationship Id="rId4" Target="stylesWithEffects.xml" Type="http://schemas.microsoft.com/office/2007/relationships/stylesWithEffects"/><Relationship Id="rId40" Target="media/image19.wmf" Type="http://schemas.openxmlformats.org/officeDocument/2006/relationships/image"/><Relationship Id="rId41" Target="embeddings/oleObject16.bin" Type="http://schemas.openxmlformats.org/officeDocument/2006/relationships/oleObject"/><Relationship Id="rId42" Target="media/image20.wmf" Type="http://schemas.openxmlformats.org/officeDocument/2006/relationships/image"/><Relationship Id="rId43" Target="embeddings/oleObject17.bin" Type="http://schemas.openxmlformats.org/officeDocument/2006/relationships/oleObject"/><Relationship Id="rId44" Target="media/image21.png" Type="http://schemas.openxmlformats.org/officeDocument/2006/relationships/image"/><Relationship Id="rId45" Target="media/image22.wmf" Type="http://schemas.openxmlformats.org/officeDocument/2006/relationships/image"/><Relationship Id="rId46" Target="embeddings/oleObject18.bin" Type="http://schemas.openxmlformats.org/officeDocument/2006/relationships/oleObject"/><Relationship Id="rId47" Target="media/image23.wmf" Type="http://schemas.openxmlformats.org/officeDocument/2006/relationships/image"/><Relationship Id="rId48" Target="embeddings/oleObject19.bin" Type="http://schemas.openxmlformats.org/officeDocument/2006/relationships/oleObject"/><Relationship Id="rId49" Target="media/image24.wmf" Type="http://schemas.openxmlformats.org/officeDocument/2006/relationships/image"/><Relationship Id="rId5" Target="settings.xml" Type="http://schemas.openxmlformats.org/officeDocument/2006/relationships/settings"/><Relationship Id="rId50" Target="embeddings/oleObject20.bin" Type="http://schemas.openxmlformats.org/officeDocument/2006/relationships/oleObject"/><Relationship Id="rId51" Target="media/image25.wmf" Type="http://schemas.openxmlformats.org/officeDocument/2006/relationships/image"/><Relationship Id="rId52" Target="embeddings/oleObject21.bin" Type="http://schemas.openxmlformats.org/officeDocument/2006/relationships/oleObject"/><Relationship Id="rId53" Target="media/image26.png" Type="http://schemas.openxmlformats.org/officeDocument/2006/relationships/image"/><Relationship Id="rId54" Target="media/image27.wmf" Type="http://schemas.openxmlformats.org/officeDocument/2006/relationships/image"/><Relationship Id="rId55" Target="embeddings/oleObject22.bin" Type="http://schemas.openxmlformats.org/officeDocument/2006/relationships/oleObject"/><Relationship Id="rId56" Target="media/image28.wmf" Type="http://schemas.openxmlformats.org/officeDocument/2006/relationships/image"/><Relationship Id="rId57" Target="embeddings/oleObject23.bin" Type="http://schemas.openxmlformats.org/officeDocument/2006/relationships/oleObject"/><Relationship Id="rId58" Target="media/image29.wmf" Type="http://schemas.openxmlformats.org/officeDocument/2006/relationships/image"/><Relationship Id="rId59" Target="embeddings/oleObject24.bin" Type="http://schemas.openxmlformats.org/officeDocument/2006/relationships/oleObject"/><Relationship Id="rId6" Target="webSettings.xml" Type="http://schemas.openxmlformats.org/officeDocument/2006/relationships/webSettings"/><Relationship Id="rId60" Target="media/image30.wmf" Type="http://schemas.openxmlformats.org/officeDocument/2006/relationships/image"/><Relationship Id="rId61" Target="embeddings/oleObject25.bin" Type="http://schemas.openxmlformats.org/officeDocument/2006/relationships/oleObject"/><Relationship Id="rId62" Target="media/image31.wmf" Type="http://schemas.openxmlformats.org/officeDocument/2006/relationships/image"/><Relationship Id="rId63" Target="embeddings/oleObject26.bin" Type="http://schemas.openxmlformats.org/officeDocument/2006/relationships/oleObject"/><Relationship Id="rId64" Target="media/image32.wmf" Type="http://schemas.openxmlformats.org/officeDocument/2006/relationships/image"/><Relationship Id="rId65" Target="embeddings/oleObject27.bin" Type="http://schemas.openxmlformats.org/officeDocument/2006/relationships/oleObject"/><Relationship Id="rId66" Target="media/image33.wmf" Type="http://schemas.openxmlformats.org/officeDocument/2006/relationships/image"/><Relationship Id="rId67" Target="embeddings/oleObject28.bin" Type="http://schemas.openxmlformats.org/officeDocument/2006/relationships/oleObject"/><Relationship Id="rId68" Target="media/image34.wmf" Type="http://schemas.openxmlformats.org/officeDocument/2006/relationships/image"/><Relationship Id="rId69" Target="embeddings/oleObject29.bin" Type="http://schemas.openxmlformats.org/officeDocument/2006/relationships/oleObject"/><Relationship Id="rId7" Target="footnotes.xml" Type="http://schemas.openxmlformats.org/officeDocument/2006/relationships/footnotes"/><Relationship Id="rId70" Target="media/image35.png" Type="http://schemas.openxmlformats.org/officeDocument/2006/relationships/image"/><Relationship Id="rId700" Target="media/image330.png" Type="http://schemas.openxmlformats.org/officeDocument/2006/relationships/image"/><Relationship Id="rId701" Target="media/image142.wmf" Type="http://schemas.openxmlformats.org/officeDocument/2006/relationships/image"/><Relationship Id="rId702" Target="embeddings/oleObject172.bin" Type="http://schemas.openxmlformats.org/officeDocument/2006/relationships/oleObject"/><Relationship Id="rId703" Target="embeddings/oleObject173.bin" Type="http://schemas.openxmlformats.org/officeDocument/2006/relationships/oleObject"/><Relationship Id="rId704" Target="embeddings/oleObject174.bin" Type="http://schemas.openxmlformats.org/officeDocument/2006/relationships/oleObject"/><Relationship Id="rId705" Target="media/image143.wmf" Type="http://schemas.openxmlformats.org/officeDocument/2006/relationships/image"/><Relationship Id="rId706" Target="embeddings/oleObject175.bin" Type="http://schemas.openxmlformats.org/officeDocument/2006/relationships/oleObject"/><Relationship Id="rId707" Target="embeddings/oleObject176.bin" Type="http://schemas.openxmlformats.org/officeDocument/2006/relationships/oleObject"/><Relationship Id="rId708" Target="media/image144.wmf" Type="http://schemas.openxmlformats.org/officeDocument/2006/relationships/image"/><Relationship Id="rId709" Target="embeddings/oleObject177.bin" Type="http://schemas.openxmlformats.org/officeDocument/2006/relationships/oleObject"/><Relationship Id="rId71" Target="embeddings/oleObject30.bin" Type="http://schemas.openxmlformats.org/officeDocument/2006/relationships/oleObject"/><Relationship Id="rId710" Target="embeddings/oleObject178.bin" Type="http://schemas.openxmlformats.org/officeDocument/2006/relationships/oleObject"/><Relationship Id="rId711" Target="media/image145.wmf" Type="http://schemas.openxmlformats.org/officeDocument/2006/relationships/image"/><Relationship Id="rId712" Target="embeddings/oleObject179.bin" Type="http://schemas.openxmlformats.org/officeDocument/2006/relationships/oleObject"/><Relationship Id="rId713" Target="embeddings/oleObject180.bin" Type="http://schemas.openxmlformats.org/officeDocument/2006/relationships/oleObject"/><Relationship Id="rId714" Target="embeddings/oleObject181.bin" Type="http://schemas.openxmlformats.org/officeDocument/2006/relationships/oleObject"/><Relationship Id="rId715" Target="media/image146.wmf" Type="http://schemas.openxmlformats.org/officeDocument/2006/relationships/image"/><Relationship Id="rId716" Target="embeddings/oleObject182.bin" Type="http://schemas.openxmlformats.org/officeDocument/2006/relationships/oleObject"/><Relationship Id="rId717" Target="media/image147.wmf" Type="http://schemas.openxmlformats.org/officeDocument/2006/relationships/image"/><Relationship Id="rId718" Target="embeddings/oleObject183.bin" Type="http://schemas.openxmlformats.org/officeDocument/2006/relationships/oleObject"/><Relationship Id="rId719" Target="media/image148.wmf" Type="http://schemas.openxmlformats.org/officeDocument/2006/relationships/image"/><Relationship Id="rId72" Target="media/image36.wmf" Type="http://schemas.openxmlformats.org/officeDocument/2006/relationships/image"/><Relationship Id="rId720" Target="embeddings/oleObject184.bin" Type="http://schemas.openxmlformats.org/officeDocument/2006/relationships/oleObject"/><Relationship Id="rId721" Target="media/image149.wmf" Type="http://schemas.openxmlformats.org/officeDocument/2006/relationships/image"/><Relationship Id="rId722" Target="embeddings/oleObject185.bin" Type="http://schemas.openxmlformats.org/officeDocument/2006/relationships/oleObject"/><Relationship Id="rId723" Target="embeddings/oleObject186.bin" Type="http://schemas.openxmlformats.org/officeDocument/2006/relationships/oleObject"/><Relationship Id="rId724" Target="embeddings/oleObject187.bin" Type="http://schemas.openxmlformats.org/officeDocument/2006/relationships/oleObject"/><Relationship Id="rId725" Target="embeddings/oleObject188.bin" Type="http://schemas.openxmlformats.org/officeDocument/2006/relationships/oleObject"/><Relationship Id="rId726" Target="media/image150.wmf" Type="http://schemas.openxmlformats.org/officeDocument/2006/relationships/image"/><Relationship Id="rId727" Target="embeddings/oleObject189.bin" Type="http://schemas.openxmlformats.org/officeDocument/2006/relationships/oleObject"/><Relationship Id="rId728" Target="media/image151.wmf" Type="http://schemas.openxmlformats.org/officeDocument/2006/relationships/image"/><Relationship Id="rId729" Target="embeddings/oleObject190.bin" Type="http://schemas.openxmlformats.org/officeDocument/2006/relationships/oleObject"/><Relationship Id="rId73" Target="embeddings/oleObject31.bin" Type="http://schemas.openxmlformats.org/officeDocument/2006/relationships/oleObject"/><Relationship Id="rId730" Target="embeddings/oleObject191.bin" Type="http://schemas.openxmlformats.org/officeDocument/2006/relationships/oleObject"/><Relationship Id="rId731" Target="embeddings/oleObject192.bin" Type="http://schemas.openxmlformats.org/officeDocument/2006/relationships/oleObject"/><Relationship Id="rId732" Target="embeddings/oleObject193.bin" Type="http://schemas.openxmlformats.org/officeDocument/2006/relationships/oleObject"/><Relationship Id="rId733" Target="embeddings/oleObject194.bin" Type="http://schemas.openxmlformats.org/officeDocument/2006/relationships/oleObject"/><Relationship Id="rId734" Target="embeddings/oleObject195.bin" Type="http://schemas.openxmlformats.org/officeDocument/2006/relationships/oleObject"/><Relationship Id="rId735" Target="embeddings/oleObject196.bin" Type="http://schemas.openxmlformats.org/officeDocument/2006/relationships/oleObject"/><Relationship Id="rId736" Target="embeddings/oleObject197.bin" Type="http://schemas.openxmlformats.org/officeDocument/2006/relationships/oleObject"/><Relationship Id="rId737" Target="embeddings/oleObject198.bin" Type="http://schemas.openxmlformats.org/officeDocument/2006/relationships/oleObject"/><Relationship Id="rId738" Target="embeddings/oleObject199.bin" Type="http://schemas.openxmlformats.org/officeDocument/2006/relationships/oleObject"/><Relationship Id="rId739" Target="media/image152.wmf" Type="http://schemas.openxmlformats.org/officeDocument/2006/relationships/image"/><Relationship Id="rId74" Target="media/image37.wmf" Type="http://schemas.openxmlformats.org/officeDocument/2006/relationships/image"/><Relationship Id="rId740" Target="embeddings/oleObject200.bin" Type="http://schemas.openxmlformats.org/officeDocument/2006/relationships/oleObject"/><Relationship Id="rId741" Target="media/image153.wmf" Type="http://schemas.openxmlformats.org/officeDocument/2006/relationships/image"/><Relationship Id="rId742" Target="embeddings/oleObject201.bin" Type="http://schemas.openxmlformats.org/officeDocument/2006/relationships/oleObject"/><Relationship Id="rId743" Target="media/image154.wmf" Type="http://schemas.openxmlformats.org/officeDocument/2006/relationships/image"/><Relationship Id="rId744" Target="embeddings/oleObject202.bin" Type="http://schemas.openxmlformats.org/officeDocument/2006/relationships/oleObject"/><Relationship Id="rId745" Target="media/image155.wmf" Type="http://schemas.openxmlformats.org/officeDocument/2006/relationships/image"/><Relationship Id="rId746" Target="embeddings/oleObject203.bin" Type="http://schemas.openxmlformats.org/officeDocument/2006/relationships/oleObject"/><Relationship Id="rId747" Target="embeddings/oleObject204.bin" Type="http://schemas.openxmlformats.org/officeDocument/2006/relationships/oleObject"/><Relationship Id="rId748" Target="media/image156.wmf" Type="http://schemas.openxmlformats.org/officeDocument/2006/relationships/image"/><Relationship Id="rId749" Target="embeddings/oleObject205.bin" Type="http://schemas.openxmlformats.org/officeDocument/2006/relationships/oleObject"/><Relationship Id="rId75" Target="embeddings/oleObject32.bin" Type="http://schemas.openxmlformats.org/officeDocument/2006/relationships/oleObject"/><Relationship Id="rId750" Target="media/image157.wmf" Type="http://schemas.openxmlformats.org/officeDocument/2006/relationships/image"/><Relationship Id="rId751" Target="embeddings/oleObject206.bin" Type="http://schemas.openxmlformats.org/officeDocument/2006/relationships/oleObject"/><Relationship Id="rId752" Target="media/image158.wmf" Type="http://schemas.openxmlformats.org/officeDocument/2006/relationships/image"/><Relationship Id="rId753" Target="embeddings/oleObject207.bin" Type="http://schemas.openxmlformats.org/officeDocument/2006/relationships/oleObject"/><Relationship Id="rId754" Target="media/image159.wmf" Type="http://schemas.openxmlformats.org/officeDocument/2006/relationships/image"/><Relationship Id="rId755" Target="embeddings/oleObject208.bin" Type="http://schemas.openxmlformats.org/officeDocument/2006/relationships/oleObject"/><Relationship Id="rId756" Target="embeddings/oleObject209.bin" Type="http://schemas.openxmlformats.org/officeDocument/2006/relationships/oleObject"/><Relationship Id="rId757" Target="media/image160.wmf" Type="http://schemas.openxmlformats.org/officeDocument/2006/relationships/image"/><Relationship Id="rId758" Target="embeddings/oleObject210.bin" Type="http://schemas.openxmlformats.org/officeDocument/2006/relationships/oleObject"/><Relationship Id="rId759" Target="media/image161.wmf" Type="http://schemas.openxmlformats.org/officeDocument/2006/relationships/image"/><Relationship Id="rId76" Target="media/image38.wmf" Type="http://schemas.openxmlformats.org/officeDocument/2006/relationships/image"/><Relationship Id="rId760" Target="embeddings/oleObject211.bin" Type="http://schemas.openxmlformats.org/officeDocument/2006/relationships/oleObject"/><Relationship Id="rId761" Target="embeddings/oleObject212.bin" Type="http://schemas.openxmlformats.org/officeDocument/2006/relationships/oleObject"/><Relationship Id="rId762" Target="media/image162.wmf" Type="http://schemas.openxmlformats.org/officeDocument/2006/relationships/image"/><Relationship Id="rId763" Target="embeddings/oleObject213.bin" Type="http://schemas.openxmlformats.org/officeDocument/2006/relationships/oleObject"/><Relationship Id="rId764" Target="embeddings/oleObject214.bin" Type="http://schemas.openxmlformats.org/officeDocument/2006/relationships/oleObject"/><Relationship Id="rId765" Target="embeddings/oleObject215.bin" Type="http://schemas.openxmlformats.org/officeDocument/2006/relationships/oleObject"/><Relationship Id="rId766" Target="embeddings/oleObject216.bin" Type="http://schemas.openxmlformats.org/officeDocument/2006/relationships/oleObject"/><Relationship Id="rId767" Target="media/image163.wmf" Type="http://schemas.openxmlformats.org/officeDocument/2006/relationships/image"/><Relationship Id="rId768" Target="embeddings/oleObject217.bin" Type="http://schemas.openxmlformats.org/officeDocument/2006/relationships/oleObject"/><Relationship Id="rId769" Target="embeddings/oleObject218.bin" Type="http://schemas.openxmlformats.org/officeDocument/2006/relationships/oleObject"/><Relationship Id="rId77" Target="embeddings/oleObject33.bin" Type="http://schemas.openxmlformats.org/officeDocument/2006/relationships/oleObject"/><Relationship Id="rId770" Target="embeddings/oleObject219.bin" Type="http://schemas.openxmlformats.org/officeDocument/2006/relationships/oleObject"/><Relationship Id="rId771" Target="media/image164.wmf" Type="http://schemas.openxmlformats.org/officeDocument/2006/relationships/image"/><Relationship Id="rId772" Target="embeddings/oleObject220.bin" Type="http://schemas.openxmlformats.org/officeDocument/2006/relationships/oleObject"/><Relationship Id="rId773" Target="media/image165.wmf" Type="http://schemas.openxmlformats.org/officeDocument/2006/relationships/image"/><Relationship Id="rId774" Target="embeddings/oleObject221.bin" Type="http://schemas.openxmlformats.org/officeDocument/2006/relationships/oleObject"/><Relationship Id="rId775" Target="media/image166.wmf" Type="http://schemas.openxmlformats.org/officeDocument/2006/relationships/image"/><Relationship Id="rId776" Target="embeddings/oleObject222.bin" Type="http://schemas.openxmlformats.org/officeDocument/2006/relationships/oleObject"/><Relationship Id="rId777" Target="media/image167.wmf" Type="http://schemas.openxmlformats.org/officeDocument/2006/relationships/image"/><Relationship Id="rId778" Target="embeddings/oleObject223.bin" Type="http://schemas.openxmlformats.org/officeDocument/2006/relationships/oleObject"/><Relationship Id="rId779" Target="media/image168.wmf" Type="http://schemas.openxmlformats.org/officeDocument/2006/relationships/image"/><Relationship Id="rId78" Target="media/image39.jpeg" Type="http://schemas.openxmlformats.org/officeDocument/2006/relationships/image"/><Relationship Id="rId780" Target="embeddings/oleObject224.bin" Type="http://schemas.openxmlformats.org/officeDocument/2006/relationships/oleObject"/><Relationship Id="rId781" Target="embeddings/oleObject225.bin" Type="http://schemas.openxmlformats.org/officeDocument/2006/relationships/oleObject"/><Relationship Id="rId782" Target="embeddings/oleObject226.bin" Type="http://schemas.openxmlformats.org/officeDocument/2006/relationships/oleObject"/><Relationship Id="rId783" Target="embeddings/oleObject227.bin" Type="http://schemas.openxmlformats.org/officeDocument/2006/relationships/oleObject"/><Relationship Id="rId784" Target="embeddings/oleObject228.bin" Type="http://schemas.openxmlformats.org/officeDocument/2006/relationships/oleObject"/><Relationship Id="rId785" Target="media/image169.wmf" Type="http://schemas.openxmlformats.org/officeDocument/2006/relationships/image"/><Relationship Id="rId786" Target="embeddings/oleObject229.bin" Type="http://schemas.openxmlformats.org/officeDocument/2006/relationships/oleObject"/><Relationship Id="rId787" Target="media/image170.wmf" Type="http://schemas.openxmlformats.org/officeDocument/2006/relationships/image"/><Relationship Id="rId788" Target="embeddings/oleObject230.bin" Type="http://schemas.openxmlformats.org/officeDocument/2006/relationships/oleObject"/><Relationship Id="rId789" Target="media/image171.wmf" Type="http://schemas.openxmlformats.org/officeDocument/2006/relationships/image"/><Relationship Id="rId79" Target="embeddings/oleObject34.bin" Type="http://schemas.openxmlformats.org/officeDocument/2006/relationships/oleObject"/><Relationship Id="rId790" Target="embeddings/oleObject231.bin" Type="http://schemas.openxmlformats.org/officeDocument/2006/relationships/oleObject"/><Relationship Id="rId791" Target="embeddings/oleObject232.bin" Type="http://schemas.openxmlformats.org/officeDocument/2006/relationships/oleObject"/><Relationship Id="rId792" Target="media/image172.wmf" Type="http://schemas.openxmlformats.org/officeDocument/2006/relationships/image"/><Relationship Id="rId793" Target="embeddings/oleObject233.bin" Type="http://schemas.openxmlformats.org/officeDocument/2006/relationships/oleObject"/><Relationship Id="rId794" Target="media/image173.wmf" Type="http://schemas.openxmlformats.org/officeDocument/2006/relationships/image"/><Relationship Id="rId795" Target="embeddings/oleObject234.bin" Type="http://schemas.openxmlformats.org/officeDocument/2006/relationships/oleObject"/><Relationship Id="rId796" Target="media/image174.png" Type="http://schemas.openxmlformats.org/officeDocument/2006/relationships/image"/><Relationship Id="rId797" Target="media/image175.wmf" Type="http://schemas.openxmlformats.org/officeDocument/2006/relationships/image"/><Relationship Id="rId798" Target="embeddings/oleObject235.bin" Type="http://schemas.openxmlformats.org/officeDocument/2006/relationships/oleObject"/><Relationship Id="rId799" Target="embeddings/oleObject236.bin" Type="http://schemas.openxmlformats.org/officeDocument/2006/relationships/oleObject"/><Relationship Id="rId8" Target="endnotes.xml" Type="http://schemas.openxmlformats.org/officeDocument/2006/relationships/endnotes"/><Relationship Id="rId80" Target="media/image40.wmf" Type="http://schemas.openxmlformats.org/officeDocument/2006/relationships/image"/><Relationship Id="rId800" Target="embeddings/oleObject237.bin" Type="http://schemas.openxmlformats.org/officeDocument/2006/relationships/oleObject"/><Relationship Id="rId801" Target="embeddings/oleObject238.bin" Type="http://schemas.openxmlformats.org/officeDocument/2006/relationships/oleObject"/><Relationship Id="rId802" Target="embeddings/oleObject239.bin" Type="http://schemas.openxmlformats.org/officeDocument/2006/relationships/oleObject"/><Relationship Id="rId803" Target="embeddings/oleObject240.bin" Type="http://schemas.openxmlformats.org/officeDocument/2006/relationships/oleObject"/><Relationship Id="rId804" Target="embeddings/oleObject241.bin" Type="http://schemas.openxmlformats.org/officeDocument/2006/relationships/oleObject"/><Relationship Id="rId805" Target="media/image176.wmf" Type="http://schemas.openxmlformats.org/officeDocument/2006/relationships/image"/><Relationship Id="rId806" Target="embeddings/oleObject242.bin" Type="http://schemas.openxmlformats.org/officeDocument/2006/relationships/oleObject"/><Relationship Id="rId807" Target="media/image177.wmf" Type="http://schemas.openxmlformats.org/officeDocument/2006/relationships/image"/><Relationship Id="rId808" Target="embeddings/oleObject243.bin" Type="http://schemas.openxmlformats.org/officeDocument/2006/relationships/oleObject"/><Relationship Id="rId809" Target="media/image178.wmf" Type="http://schemas.openxmlformats.org/officeDocument/2006/relationships/image"/><Relationship Id="rId81" Target="embeddings/oleObject35.bin" Type="http://schemas.openxmlformats.org/officeDocument/2006/relationships/oleObject"/><Relationship Id="rId810" Target="embeddings/oleObject244.bin" Type="http://schemas.openxmlformats.org/officeDocument/2006/relationships/oleObject"/><Relationship Id="rId811" Target="media/image179.wmf" Type="http://schemas.openxmlformats.org/officeDocument/2006/relationships/image"/><Relationship Id="rId812" Target="embeddings/oleObject245.bin" Type="http://schemas.openxmlformats.org/officeDocument/2006/relationships/oleObject"/><Relationship Id="rId813" Target="media/image180.wmf" Type="http://schemas.openxmlformats.org/officeDocument/2006/relationships/image"/><Relationship Id="rId814" Target="embeddings/oleObject246.bin" Type="http://schemas.openxmlformats.org/officeDocument/2006/relationships/oleObject"/><Relationship Id="rId815" Target="media/image181.wmf" Type="http://schemas.openxmlformats.org/officeDocument/2006/relationships/image"/><Relationship Id="rId816" Target="embeddings/oleObject247.bin" Type="http://schemas.openxmlformats.org/officeDocument/2006/relationships/oleObject"/><Relationship Id="rId817" Target="media/image182.wmf" Type="http://schemas.openxmlformats.org/officeDocument/2006/relationships/image"/><Relationship Id="rId818" Target="embeddings/oleObject248.bin" Type="http://schemas.openxmlformats.org/officeDocument/2006/relationships/oleObject"/><Relationship Id="rId819" Target="media/image183.wmf" Type="http://schemas.openxmlformats.org/officeDocument/2006/relationships/image"/><Relationship Id="rId82" Target="embeddings/oleObject36.bin" Type="http://schemas.openxmlformats.org/officeDocument/2006/relationships/oleObject"/><Relationship Id="rId820" Target="embeddings/oleObject249.bin" Type="http://schemas.openxmlformats.org/officeDocument/2006/relationships/oleObject"/><Relationship Id="rId821" Target="embeddings/oleObject250.bin" Type="http://schemas.openxmlformats.org/officeDocument/2006/relationships/oleObject"/><Relationship Id="rId822" Target="embeddings/oleObject251.bin" Type="http://schemas.openxmlformats.org/officeDocument/2006/relationships/oleObject"/><Relationship Id="rId823" Target="media/image184.png" Type="http://schemas.openxmlformats.org/officeDocument/2006/relationships/image"/><Relationship Id="rId824" Target="media/image185.wmf" Type="http://schemas.openxmlformats.org/officeDocument/2006/relationships/image"/><Relationship Id="rId825" Target="embeddings/oleObject252.bin" Type="http://schemas.openxmlformats.org/officeDocument/2006/relationships/oleObject"/><Relationship Id="rId826" Target="media/image186.wmf" Type="http://schemas.openxmlformats.org/officeDocument/2006/relationships/image"/><Relationship Id="rId827" Target="embeddings/oleObject253.bin" Type="http://schemas.openxmlformats.org/officeDocument/2006/relationships/oleObject"/><Relationship Id="rId828" Target="media/image187.wmf" Type="http://schemas.openxmlformats.org/officeDocument/2006/relationships/image"/><Relationship Id="rId829" Target="embeddings/oleObject254.bin" Type="http://schemas.openxmlformats.org/officeDocument/2006/relationships/oleObject"/><Relationship Id="rId83" Target="media/image41.wmf" Type="http://schemas.openxmlformats.org/officeDocument/2006/relationships/image"/><Relationship Id="rId830" Target="media/image188.wmf" Type="http://schemas.openxmlformats.org/officeDocument/2006/relationships/image"/><Relationship Id="rId831" Target="embeddings/oleObject255.bin" Type="http://schemas.openxmlformats.org/officeDocument/2006/relationships/oleObject"/><Relationship Id="rId832" Target="media/image189.wmf" Type="http://schemas.openxmlformats.org/officeDocument/2006/relationships/image"/><Relationship Id="rId833" Target="embeddings/oleObject256.bin" Type="http://schemas.openxmlformats.org/officeDocument/2006/relationships/oleObject"/><Relationship Id="rId834" Target="media/image190.wmf" Type="http://schemas.openxmlformats.org/officeDocument/2006/relationships/image"/><Relationship Id="rId835" Target="embeddings/oleObject257.bin" Type="http://schemas.openxmlformats.org/officeDocument/2006/relationships/oleObject"/><Relationship Id="rId836" Target="media/image191.wmf" Type="http://schemas.openxmlformats.org/officeDocument/2006/relationships/image"/><Relationship Id="rId837" Target="embeddings/oleObject258.bin" Type="http://schemas.openxmlformats.org/officeDocument/2006/relationships/oleObject"/><Relationship Id="rId838" Target="embeddings/oleObject259.bin" Type="http://schemas.openxmlformats.org/officeDocument/2006/relationships/oleObject"/><Relationship Id="rId839" Target="embeddings/oleObject260.bin" Type="http://schemas.openxmlformats.org/officeDocument/2006/relationships/oleObject"/><Relationship Id="rId84" Target="embeddings/oleObject37.bin" Type="http://schemas.openxmlformats.org/officeDocument/2006/relationships/oleObject"/><Relationship Id="rId840" Target="embeddings/oleObject261.bin" Type="http://schemas.openxmlformats.org/officeDocument/2006/relationships/oleObject"/><Relationship Id="rId841" Target="embeddings/oleObject262.bin" Type="http://schemas.openxmlformats.org/officeDocument/2006/relationships/oleObject"/><Relationship Id="rId842" Target="embeddings/oleObject263.bin" Type="http://schemas.openxmlformats.org/officeDocument/2006/relationships/oleObject"/><Relationship Id="rId843" Target="embeddings/oleObject264.bin" Type="http://schemas.openxmlformats.org/officeDocument/2006/relationships/oleObject"/><Relationship Id="rId844" Target="embeddings/oleObject265.bin" Type="http://schemas.openxmlformats.org/officeDocument/2006/relationships/oleObject"/><Relationship Id="rId845" Target="embeddings/oleObject266.bin" Type="http://schemas.openxmlformats.org/officeDocument/2006/relationships/oleObject"/><Relationship Id="rId846" Target="media/image192.png" Type="http://schemas.openxmlformats.org/officeDocument/2006/relationships/image"/><Relationship Id="rId847" Target="media/image193.wmf" Type="http://schemas.openxmlformats.org/officeDocument/2006/relationships/image"/><Relationship Id="rId848" Target="embeddings/oleObject267.bin" Type="http://schemas.openxmlformats.org/officeDocument/2006/relationships/oleObject"/><Relationship Id="rId849" Target="media/image194.wmf" Type="http://schemas.openxmlformats.org/officeDocument/2006/relationships/image"/><Relationship Id="rId85" Target="media/image42.png" Type="http://schemas.openxmlformats.org/officeDocument/2006/relationships/image"/><Relationship Id="rId850" Target="embeddings/oleObject268.bin" Type="http://schemas.openxmlformats.org/officeDocument/2006/relationships/oleObject"/><Relationship Id="rId851" Target="media/image195.wmf" Type="http://schemas.openxmlformats.org/officeDocument/2006/relationships/image"/><Relationship Id="rId852" Target="embeddings/oleObject269.bin" Type="http://schemas.openxmlformats.org/officeDocument/2006/relationships/oleObject"/><Relationship Id="rId853" Target="media/image196.wmf" Type="http://schemas.openxmlformats.org/officeDocument/2006/relationships/image"/><Relationship Id="rId854" Target="embeddings/oleObject270.bin" Type="http://schemas.openxmlformats.org/officeDocument/2006/relationships/oleObject"/><Relationship Id="rId855" Target="media/image197.wmf" Type="http://schemas.openxmlformats.org/officeDocument/2006/relationships/image"/><Relationship Id="rId856" Target="embeddings/oleObject271.bin" Type="http://schemas.openxmlformats.org/officeDocument/2006/relationships/oleObject"/><Relationship Id="rId857" Target="media/image198.wmf" Type="http://schemas.openxmlformats.org/officeDocument/2006/relationships/image"/><Relationship Id="rId858" Target="embeddings/oleObject272.bin" Type="http://schemas.openxmlformats.org/officeDocument/2006/relationships/oleObject"/><Relationship Id="rId859" Target="media/image199.wmf" Type="http://schemas.openxmlformats.org/officeDocument/2006/relationships/image"/><Relationship Id="rId86" Target="media/image43.png" Type="http://schemas.openxmlformats.org/officeDocument/2006/relationships/image"/><Relationship Id="rId860" Target="embeddings/oleObject273.bin" Type="http://schemas.openxmlformats.org/officeDocument/2006/relationships/oleObject"/><Relationship Id="rId861" Target="media/image200.wmf" Type="http://schemas.openxmlformats.org/officeDocument/2006/relationships/image"/><Relationship Id="rId862" Target="embeddings/oleObject274.bin" Type="http://schemas.openxmlformats.org/officeDocument/2006/relationships/oleObject"/><Relationship Id="rId863" Target="media/image201.wmf" Type="http://schemas.openxmlformats.org/officeDocument/2006/relationships/image"/><Relationship Id="rId864" Target="embeddings/oleObject275.bin" Type="http://schemas.openxmlformats.org/officeDocument/2006/relationships/oleObject"/><Relationship Id="rId865" Target="media/image202.wmf" Type="http://schemas.openxmlformats.org/officeDocument/2006/relationships/image"/><Relationship Id="rId866" Target="embeddings/oleObject276.bin" Type="http://schemas.openxmlformats.org/officeDocument/2006/relationships/oleObject"/><Relationship Id="rId867" Target="media/image203.wmf" Type="http://schemas.openxmlformats.org/officeDocument/2006/relationships/image"/><Relationship Id="rId868" Target="embeddings/oleObject277.bin" Type="http://schemas.openxmlformats.org/officeDocument/2006/relationships/oleObject"/><Relationship Id="rId869" Target="media/image204.wmf" Type="http://schemas.openxmlformats.org/officeDocument/2006/relationships/image"/><Relationship Id="rId87" Target="media/image44.wmf" Type="http://schemas.openxmlformats.org/officeDocument/2006/relationships/image"/><Relationship Id="rId870" Target="embeddings/oleObject278.bin" Type="http://schemas.openxmlformats.org/officeDocument/2006/relationships/oleObject"/><Relationship Id="rId871" Target="media/image205.wmf" Type="http://schemas.openxmlformats.org/officeDocument/2006/relationships/image"/><Relationship Id="rId872" Target="embeddings/oleObject279.bin" Type="http://schemas.openxmlformats.org/officeDocument/2006/relationships/oleObject"/><Relationship Id="rId873" Target="media/image206.wmf" Type="http://schemas.openxmlformats.org/officeDocument/2006/relationships/image"/><Relationship Id="rId874" Target="embeddings/oleObject280.bin" Type="http://schemas.openxmlformats.org/officeDocument/2006/relationships/oleObject"/><Relationship Id="rId875" Target="media/image207.wmf" Type="http://schemas.openxmlformats.org/officeDocument/2006/relationships/image"/><Relationship Id="rId876" Target="embeddings/oleObject281.bin" Type="http://schemas.openxmlformats.org/officeDocument/2006/relationships/oleObject"/><Relationship Id="rId877" Target="media/image208.wmf" Type="http://schemas.openxmlformats.org/officeDocument/2006/relationships/image"/><Relationship Id="rId878" Target="embeddings/oleObject282.bin" Type="http://schemas.openxmlformats.org/officeDocument/2006/relationships/oleObject"/><Relationship Id="rId879" Target="media/image209.wmf" Type="http://schemas.openxmlformats.org/officeDocument/2006/relationships/image"/><Relationship Id="rId88" Target="embeddings/oleObject38.bin" Type="http://schemas.openxmlformats.org/officeDocument/2006/relationships/oleObject"/><Relationship Id="rId880" Target="embeddings/oleObject283.bin" Type="http://schemas.openxmlformats.org/officeDocument/2006/relationships/oleObject"/><Relationship Id="rId881" Target="media/image210.wmf" Type="http://schemas.openxmlformats.org/officeDocument/2006/relationships/image"/><Relationship Id="rId882" Target="embeddings/oleObject284.bin" Type="http://schemas.openxmlformats.org/officeDocument/2006/relationships/oleObject"/><Relationship Id="rId883" Target="embeddings/oleObject285.bin" Type="http://schemas.openxmlformats.org/officeDocument/2006/relationships/oleObject"/><Relationship Id="rId884" Target="embeddings/oleObject286.bin" Type="http://schemas.openxmlformats.org/officeDocument/2006/relationships/oleObject"/><Relationship Id="rId885" Target="media/image211.png" Type="http://schemas.openxmlformats.org/officeDocument/2006/relationships/image"/><Relationship Id="rId886" Target="media/image212.wmf" Type="http://schemas.openxmlformats.org/officeDocument/2006/relationships/image"/><Relationship Id="rId887" Target="embeddings/oleObject287.bin" Type="http://schemas.openxmlformats.org/officeDocument/2006/relationships/oleObject"/><Relationship Id="rId888" Target="media/image213.wmf" Type="http://schemas.openxmlformats.org/officeDocument/2006/relationships/image"/><Relationship Id="rId889" Target="embeddings/oleObject288.bin" Type="http://schemas.openxmlformats.org/officeDocument/2006/relationships/oleObject"/><Relationship Id="rId89" Target="media/image45.wmf" Type="http://schemas.openxmlformats.org/officeDocument/2006/relationships/image"/><Relationship Id="rId890" Target="media/image214.wmf" Type="http://schemas.openxmlformats.org/officeDocument/2006/relationships/image"/><Relationship Id="rId891" Target="embeddings/oleObject289.bin" Type="http://schemas.openxmlformats.org/officeDocument/2006/relationships/oleObject"/><Relationship Id="rId892" Target="media/image215.wmf" Type="http://schemas.openxmlformats.org/officeDocument/2006/relationships/image"/><Relationship Id="rId893" Target="embeddings/oleObject290.bin" Type="http://schemas.openxmlformats.org/officeDocument/2006/relationships/oleObject"/><Relationship Id="rId894" Target="media/image216.wmf" Type="http://schemas.openxmlformats.org/officeDocument/2006/relationships/image"/><Relationship Id="rId895" Target="embeddings/oleObject291.bin" Type="http://schemas.openxmlformats.org/officeDocument/2006/relationships/oleObject"/><Relationship Id="rId896" Target="media/image217.wmf" Type="http://schemas.openxmlformats.org/officeDocument/2006/relationships/image"/><Relationship Id="rId897" Target="embeddings/oleObject292.bin" Type="http://schemas.openxmlformats.org/officeDocument/2006/relationships/oleObject"/><Relationship Id="rId898" Target="media/image218.wmf" Type="http://schemas.openxmlformats.org/officeDocument/2006/relationships/image"/><Relationship Id="rId899" Target="embeddings/oleObject293.bin" Type="http://schemas.openxmlformats.org/officeDocument/2006/relationships/oleObject"/><Relationship Id="rId9" Target="media/image3.wmf" Type="http://schemas.openxmlformats.org/officeDocument/2006/relationships/image"/><Relationship Id="rId90" Target="embeddings/oleObject39.bin" Type="http://schemas.openxmlformats.org/officeDocument/2006/relationships/oleObject"/><Relationship Id="rId900" Target="media/image219.wmf" Type="http://schemas.openxmlformats.org/officeDocument/2006/relationships/image"/><Relationship Id="rId901" Target="embeddings/oleObject294.bin" Type="http://schemas.openxmlformats.org/officeDocument/2006/relationships/oleObject"/><Relationship Id="rId902" Target="media/image220.wmf" Type="http://schemas.openxmlformats.org/officeDocument/2006/relationships/image"/><Relationship Id="rId903" Target="embeddings/oleObject295.bin" Type="http://schemas.openxmlformats.org/officeDocument/2006/relationships/oleObject"/><Relationship Id="rId904" Target="media/image221.wmf" Type="http://schemas.openxmlformats.org/officeDocument/2006/relationships/image"/><Relationship Id="rId905" Target="embeddings/oleObject296.bin" Type="http://schemas.openxmlformats.org/officeDocument/2006/relationships/oleObject"/><Relationship Id="rId906" Target="media/image222.wmf" Type="http://schemas.openxmlformats.org/officeDocument/2006/relationships/image"/><Relationship Id="rId907" Target="embeddings/oleObject297.bin" Type="http://schemas.openxmlformats.org/officeDocument/2006/relationships/oleObject"/><Relationship Id="rId908" Target="media/image223.wmf" Type="http://schemas.openxmlformats.org/officeDocument/2006/relationships/image"/><Relationship Id="rId909" Target="embeddings/oleObject298.bin" Type="http://schemas.openxmlformats.org/officeDocument/2006/relationships/oleObject"/><Relationship Id="rId91" Target="media/image46.wmf" Type="http://schemas.openxmlformats.org/officeDocument/2006/relationships/image"/><Relationship Id="rId910" Target="media/image224.wmf" Type="http://schemas.openxmlformats.org/officeDocument/2006/relationships/image"/><Relationship Id="rId911" Target="embeddings/oleObject299.bin" Type="http://schemas.openxmlformats.org/officeDocument/2006/relationships/oleObject"/><Relationship Id="rId912" Target="media/image225.wmf" Type="http://schemas.openxmlformats.org/officeDocument/2006/relationships/image"/><Relationship Id="rId913" Target="embeddings/oleObject300.bin" Type="http://schemas.openxmlformats.org/officeDocument/2006/relationships/oleObject"/><Relationship Id="rId914" Target="media/image226.wmf" Type="http://schemas.openxmlformats.org/officeDocument/2006/relationships/image"/><Relationship Id="rId915" Target="embeddings/oleObject301.bin" Type="http://schemas.openxmlformats.org/officeDocument/2006/relationships/oleObject"/><Relationship Id="rId916" Target="media/image227.wmf" Type="http://schemas.openxmlformats.org/officeDocument/2006/relationships/image"/><Relationship Id="rId917" Target="embeddings/oleObject302.bin" Type="http://schemas.openxmlformats.org/officeDocument/2006/relationships/oleObject"/><Relationship Id="rId918" Target="media/image228.wmf" Type="http://schemas.openxmlformats.org/officeDocument/2006/relationships/image"/><Relationship Id="rId919" Target="embeddings/oleObject303.bin" Type="http://schemas.openxmlformats.org/officeDocument/2006/relationships/oleObject"/><Relationship Id="rId92" Target="embeddings/oleObject40.bin" Type="http://schemas.openxmlformats.org/officeDocument/2006/relationships/oleObject"/><Relationship Id="rId920" Target="media/image229.wmf" Type="http://schemas.openxmlformats.org/officeDocument/2006/relationships/image"/><Relationship Id="rId921" Target="embeddings/oleObject304.bin" Type="http://schemas.openxmlformats.org/officeDocument/2006/relationships/oleObject"/><Relationship Id="rId922" Target="media/image230.wmf" Type="http://schemas.openxmlformats.org/officeDocument/2006/relationships/image"/><Relationship Id="rId923" Target="embeddings/oleObject305.bin" Type="http://schemas.openxmlformats.org/officeDocument/2006/relationships/oleObject"/><Relationship Id="rId924" Target="media/image231.wmf" Type="http://schemas.openxmlformats.org/officeDocument/2006/relationships/image"/><Relationship Id="rId925" Target="embeddings/oleObject306.bin" Type="http://schemas.openxmlformats.org/officeDocument/2006/relationships/oleObject"/><Relationship Id="rId926" Target="media/image232.wmf" Type="http://schemas.openxmlformats.org/officeDocument/2006/relationships/image"/><Relationship Id="rId927" Target="embeddings/oleObject307.bin" Type="http://schemas.openxmlformats.org/officeDocument/2006/relationships/oleObject"/><Relationship Id="rId928" Target="embeddings/oleObject308.bin" Type="http://schemas.openxmlformats.org/officeDocument/2006/relationships/oleObject"/><Relationship Id="rId929" Target="embeddings/oleObject309.bin" Type="http://schemas.openxmlformats.org/officeDocument/2006/relationships/oleObject"/><Relationship Id="rId93" Target="media/image47.wmf" Type="http://schemas.openxmlformats.org/officeDocument/2006/relationships/image"/><Relationship Id="rId930" Target="embeddings/oleObject310.bin" Type="http://schemas.openxmlformats.org/officeDocument/2006/relationships/oleObject"/><Relationship Id="rId931" Target="embeddings/oleObject311.bin" Type="http://schemas.openxmlformats.org/officeDocument/2006/relationships/oleObject"/><Relationship Id="rId932" Target="embeddings/oleObject312.bin" Type="http://schemas.openxmlformats.org/officeDocument/2006/relationships/oleObject"/><Relationship Id="rId933" Target="embeddings/oleObject313.bin" Type="http://schemas.openxmlformats.org/officeDocument/2006/relationships/oleObject"/><Relationship Id="rId934" Target="embeddings/oleObject314.bin" Type="http://schemas.openxmlformats.org/officeDocument/2006/relationships/oleObject"/><Relationship Id="rId935" Target="embeddings/oleObject315.bin" Type="http://schemas.openxmlformats.org/officeDocument/2006/relationships/oleObject"/><Relationship Id="rId936" Target="embeddings/oleObject316.bin" Type="http://schemas.openxmlformats.org/officeDocument/2006/relationships/oleObject"/><Relationship Id="rId937" Target="embeddings/oleObject317.bin" Type="http://schemas.openxmlformats.org/officeDocument/2006/relationships/oleObject"/><Relationship Id="rId938" Target="embeddings/oleObject318.bin" Type="http://schemas.openxmlformats.org/officeDocument/2006/relationships/oleObject"/><Relationship Id="rId939" Target="embeddings/oleObject319.bin" Type="http://schemas.openxmlformats.org/officeDocument/2006/relationships/oleObject"/><Relationship Id="rId94" Target="embeddings/oleObject41.bin" Type="http://schemas.openxmlformats.org/officeDocument/2006/relationships/oleObject"/><Relationship Id="rId940" Target="embeddings/oleObject320.bin" Type="http://schemas.openxmlformats.org/officeDocument/2006/relationships/oleObject"/><Relationship Id="rId941" Target="media/image233.wmf" Type="http://schemas.openxmlformats.org/officeDocument/2006/relationships/image"/><Relationship Id="rId942" Target="embeddings/oleObject321.bin" Type="http://schemas.openxmlformats.org/officeDocument/2006/relationships/oleObject"/><Relationship Id="rId943" Target="media/image234.wmf" Type="http://schemas.openxmlformats.org/officeDocument/2006/relationships/image"/><Relationship Id="rId944" Target="embeddings/oleObject322.bin" Type="http://schemas.openxmlformats.org/officeDocument/2006/relationships/oleObject"/><Relationship Id="rId945" Target="media/image235.wmf" Type="http://schemas.openxmlformats.org/officeDocument/2006/relationships/image"/><Relationship Id="rId946" Target="embeddings/oleObject323.bin" Type="http://schemas.openxmlformats.org/officeDocument/2006/relationships/oleObject"/><Relationship Id="rId947" Target="media/image236.wmf" Type="http://schemas.openxmlformats.org/officeDocument/2006/relationships/image"/><Relationship Id="rId948" Target="embeddings/oleObject324.bin" Type="http://schemas.openxmlformats.org/officeDocument/2006/relationships/oleObject"/><Relationship Id="rId949" Target="embeddings/oleObject325.bin" Type="http://schemas.openxmlformats.org/officeDocument/2006/relationships/oleObject"/><Relationship Id="rId95" Target="media/image48.png" Type="http://schemas.openxmlformats.org/officeDocument/2006/relationships/image"/><Relationship Id="rId950" Target="embeddings/oleObject326.bin" Type="http://schemas.openxmlformats.org/officeDocument/2006/relationships/oleObject"/><Relationship Id="rId951" Target="embeddings/oleObject327.bin" Type="http://schemas.openxmlformats.org/officeDocument/2006/relationships/oleObject"/><Relationship Id="rId952" Target="embeddings/oleObject328.bin" Type="http://schemas.openxmlformats.org/officeDocument/2006/relationships/oleObject"/><Relationship Id="rId953" Target="media/image237.wmf" Type="http://schemas.openxmlformats.org/officeDocument/2006/relationships/image"/><Relationship Id="rId954" Target="embeddings/oleObject329.bin" Type="http://schemas.openxmlformats.org/officeDocument/2006/relationships/oleObject"/><Relationship Id="rId955" Target="media/image238.wmf" Type="http://schemas.openxmlformats.org/officeDocument/2006/relationships/image"/><Relationship Id="rId956" Target="embeddings/oleObject330.bin" Type="http://schemas.openxmlformats.org/officeDocument/2006/relationships/oleObject"/><Relationship Id="rId957" Target="media/image239.wmf" Type="http://schemas.openxmlformats.org/officeDocument/2006/relationships/image"/><Relationship Id="rId958" Target="embeddings/oleObject331.bin" Type="http://schemas.openxmlformats.org/officeDocument/2006/relationships/oleObject"/><Relationship Id="rId959" Target="media/image240.wmf" Type="http://schemas.openxmlformats.org/officeDocument/2006/relationships/image"/><Relationship Id="rId96" Target="media/image49.wmf" Type="http://schemas.openxmlformats.org/officeDocument/2006/relationships/image"/><Relationship Id="rId960" Target="embeddings/oleObject332.bin" Type="http://schemas.openxmlformats.org/officeDocument/2006/relationships/oleObject"/><Relationship Id="rId961" Target="media/image241.wmf" Type="http://schemas.openxmlformats.org/officeDocument/2006/relationships/image"/><Relationship Id="rId962" Target="embeddings/oleObject333.bin" Type="http://schemas.openxmlformats.org/officeDocument/2006/relationships/oleObject"/><Relationship Id="rId963" Target="media/image242.wmf" Type="http://schemas.openxmlformats.org/officeDocument/2006/relationships/image"/><Relationship Id="rId964" Target="embeddings/oleObject334.bin" Type="http://schemas.openxmlformats.org/officeDocument/2006/relationships/oleObject"/><Relationship Id="rId965" Target="media/image243.wmf" Type="http://schemas.openxmlformats.org/officeDocument/2006/relationships/image"/><Relationship Id="rId966" Target="embeddings/oleObject335.bin" Type="http://schemas.openxmlformats.org/officeDocument/2006/relationships/oleObject"/><Relationship Id="rId967" Target="media/image244.wmf" Type="http://schemas.openxmlformats.org/officeDocument/2006/relationships/image"/><Relationship Id="rId968" Target="embeddings/oleObject336.bin" Type="http://schemas.openxmlformats.org/officeDocument/2006/relationships/oleObject"/><Relationship Id="rId969" Target="media/image245.wmf" Type="http://schemas.openxmlformats.org/officeDocument/2006/relationships/image"/><Relationship Id="rId97" Target="embeddings/oleObject42.bin" Type="http://schemas.openxmlformats.org/officeDocument/2006/relationships/oleObject"/><Relationship Id="rId970" Target="embeddings/oleObject337.bin" Type="http://schemas.openxmlformats.org/officeDocument/2006/relationships/oleObject"/><Relationship Id="rId971" Target="header1.xml" Type="http://schemas.openxmlformats.org/officeDocument/2006/relationships/header"/><Relationship Id="rId972" Target="footer1.xml" Type="http://schemas.openxmlformats.org/officeDocument/2006/relationships/footer"/><Relationship Id="rId973" Target="fontTable.xml" Type="http://schemas.openxmlformats.org/officeDocument/2006/relationships/fontTable"/><Relationship Id="rId974" Target="theme/theme1.xml" Type="http://schemas.openxmlformats.org/officeDocument/2006/relationships/theme"/><Relationship Id="rId98" Target="media/image50.wmf" Type="http://schemas.openxmlformats.org/officeDocument/2006/relationships/image"/><Relationship Id="rId99" Target="embeddings/oleObject43.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431B6D-F2AD-40B4-905C-A498E679A4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2858</Words>
  <Characters>16291</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1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15T12:17:00Z</dcterms:created>
  <dc:creator>tailieu123.edu.vn</dc:creator>
  <dc:description>20 câu trả lời ngắn ứng dụng hình học của tích phân giải chi tiết được soạn dưới dạng file word và PDF gồm 15 trang. Các bạn xem và tải về ở dưới.</dc:description>
  <dcterms:modified xsi:type="dcterms:W3CDTF">2025-01-15T16:24:00Z</dcterms:modified>
  <cp:revision>1</cp:revision>
  <dc:title>20 Câu Trả Lời Ngắn Ứng Dụng Hình Học Của Tích Phân Giải Chi Tiết</dc:title>
</cp:coreProperties>
</file>